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sldIdLst>
    <p:sldId id="301" r:id="rId5"/>
    <p:sldId id="485" r:id="rId7"/>
    <p:sldId id="500" r:id="rId8"/>
    <p:sldId id="504" r:id="rId9"/>
    <p:sldId id="501" r:id="rId10"/>
    <p:sldId id="502" r:id="rId11"/>
    <p:sldId id="503" r:id="rId12"/>
    <p:sldId id="505" r:id="rId13"/>
    <p:sldId id="506" r:id="rId14"/>
    <p:sldId id="507" r:id="rId15"/>
    <p:sldId id="508" r:id="rId16"/>
    <p:sldId id="509" r:id="rId17"/>
    <p:sldId id="510" r:id="rId18"/>
    <p:sldId id="511" r:id="rId19"/>
    <p:sldId id="512" r:id="rId20"/>
    <p:sldId id="513" r:id="rId21"/>
    <p:sldId id="514" r:id="rId22"/>
    <p:sldId id="515" r:id="rId23"/>
    <p:sldId id="516" r:id="rId24"/>
    <p:sldId id="517" r:id="rId25"/>
    <p:sldId id="518" r:id="rId26"/>
    <p:sldId id="519" r:id="rId27"/>
    <p:sldId id="520" r:id="rId28"/>
    <p:sldId id="521" r:id="rId29"/>
    <p:sldId id="522" r:id="rId30"/>
    <p:sldId id="523" r:id="rId31"/>
    <p:sldId id="524" r:id="rId32"/>
    <p:sldId id="525" r:id="rId33"/>
    <p:sldId id="526" r:id="rId34"/>
    <p:sldId id="527" r:id="rId35"/>
    <p:sldId id="528" r:id="rId36"/>
    <p:sldId id="529" r:id="rId37"/>
    <p:sldId id="530" r:id="rId38"/>
    <p:sldId id="531" r:id="rId39"/>
    <p:sldId id="532" r:id="rId40"/>
    <p:sldId id="539" r:id="rId41"/>
    <p:sldId id="533" r:id="rId42"/>
    <p:sldId id="534" r:id="rId43"/>
    <p:sldId id="535" r:id="rId44"/>
    <p:sldId id="302" r:id="rId45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NGHAO" initials="Z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8B2F"/>
    <a:srgbClr val="38160C"/>
    <a:srgbClr val="C57F2B"/>
    <a:srgbClr val="93634C"/>
    <a:srgbClr val="94634C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4708"/>
    <p:restoredTop sz="95633"/>
  </p:normalViewPr>
  <p:slideViewPr>
    <p:cSldViewPr showGuides="1">
      <p:cViewPr varScale="1">
        <p:scale>
          <a:sx n="53" d="100"/>
          <a:sy n="53" d="100"/>
        </p:scale>
        <p:origin x="-84" y="-378"/>
      </p:cViewPr>
      <p:guideLst>
        <p:guide orient="horz" pos="1619"/>
        <p:guide pos="29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9" Type="http://schemas.openxmlformats.org/officeDocument/2006/relationships/commentAuthors" Target="commentAuthors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499D25-A85C-42DA-952C-F3130663E0A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eaLnBrk="1" hangingPunct="1"/>
            <a:fld id="{9A0DB2DC-4C9A-4742-B13C-FB6460FD3503}" type="slidenum">
              <a:rPr lang="zh-CN" altLang="en-US" sz="13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3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77" name="Shape 977"/>
          <p:cNvSpPr>
            <a:spLocks noGrp="1" noRot="1" noChangeAspect="1"/>
          </p:cNvSpPr>
          <p:nvPr>
            <p:ph type="sldImg" idx="2"/>
          </p:nvPr>
        </p:nvSpPr>
        <p:spPr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ln>
            <a:solidFill>
              <a:srgbClr val="000000"/>
            </a:solidFill>
          </a:ln>
        </p:spPr>
      </p:sp>
      <p:sp>
        <p:nvSpPr>
          <p:cNvPr id="47106" name="Shape 978"/>
          <p:cNvSpPr txBox="1"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25" tIns="45700" rIns="91425" bIns="45700" anchor="t"/>
          <a:p>
            <a:pPr marL="0" lvl="0" indent="0">
              <a:spcBef>
                <a:spcPct val="0"/>
              </a:spcBef>
              <a:buSzPct val="25000"/>
              <a:buNone/>
            </a:pPr>
            <a:endParaRPr lang="zh-CN" sz="2400" u="none">
              <a:solidFill>
                <a:srgbClr val="000000"/>
              </a:solidFill>
              <a:latin typeface="Montserrat"/>
              <a:ea typeface="Montserrat"/>
              <a:sym typeface="Montserrat"/>
            </a:endParaRPr>
          </a:p>
        </p:txBody>
      </p:sp>
      <p:sp>
        <p:nvSpPr>
          <p:cNvPr id="47107" name="Shape 979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25" tIns="45700" rIns="91425" bIns="45700" anchor="b"/>
          <a:p>
            <a:pPr lvl="0" algn="r" eaLnBrk="1" hangingPunct="1">
              <a:spcBef>
                <a:spcPct val="0"/>
              </a:spcBef>
              <a:buSzPct val="25000"/>
            </a:pPr>
            <a:fld id="{9A0DB2DC-4C9A-4742-B13C-FB6460FD3503}" type="slidenum">
              <a:rPr lang="en-US" altLang="zh-CN" sz="1200">
                <a:solidFill>
                  <a:srgbClr val="000000"/>
                </a:solidFill>
                <a:latin typeface="Montserrat"/>
                <a:ea typeface="Montserrat"/>
                <a:sym typeface="Montserrat"/>
              </a:rPr>
            </a:fld>
            <a:endParaRPr lang="en-US" altLang="zh-CN" sz="1200">
              <a:solidFill>
                <a:srgbClr val="000000"/>
              </a:solidFill>
              <a:latin typeface="Montserrat"/>
              <a:ea typeface="Montserrat"/>
              <a:sym typeface="Montserrat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image" Target="../media/image1.jpeg"/><Relationship Id="rId2" Type="http://schemas.openxmlformats.org/officeDocument/2006/relationships/tags" Target="../tags/tag14.xml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7" Type="http://schemas.openxmlformats.org/officeDocument/2006/relationships/tags" Target="../tags/tag50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image" Target="../media/image1.jpeg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098"/>
            <a:ext cx="7772400" cy="11027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160"/>
            <a:ext cx="6400800" cy="131468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8035" indent="0" algn="ctr">
              <a:buNone/>
              <a:defRPr/>
            </a:lvl7pPr>
            <a:lvl8pPr marL="2400935" indent="0" algn="ctr">
              <a:buNone/>
              <a:defRPr/>
            </a:lvl8pPr>
            <a:lvl9pPr marL="2743835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15"/>
            <a:ext cx="2057400" cy="4389411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15"/>
            <a:ext cx="6019800" cy="4389411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098"/>
            <a:ext cx="7772400" cy="11027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160"/>
            <a:ext cx="6400800" cy="131468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8035" indent="0" algn="ctr">
              <a:buNone/>
              <a:defRPr/>
            </a:lvl7pPr>
            <a:lvl8pPr marL="2400935" indent="0" algn="ctr">
              <a:buNone/>
              <a:defRPr/>
            </a:lvl8pPr>
            <a:lvl9pPr marL="2743835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753"/>
            <a:ext cx="7772400" cy="102173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416"/>
            <a:ext cx="7772400" cy="112533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536"/>
            <a:ext cx="4040188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442"/>
            <a:ext cx="4040188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1536"/>
            <a:ext cx="4041775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442"/>
            <a:ext cx="4041775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823"/>
            <a:ext cx="3008313" cy="871690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23"/>
            <a:ext cx="5111750" cy="439060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513"/>
            <a:ext cx="3008313" cy="351891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080"/>
            <a:ext cx="5486400" cy="425128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662"/>
            <a:ext cx="5486400" cy="308664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208"/>
            <a:ext cx="5486400" cy="60375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15"/>
            <a:ext cx="2057400" cy="4389411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15"/>
            <a:ext cx="6019800" cy="4389411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userDrawn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504824" y="2362613"/>
            <a:ext cx="3897358" cy="419173"/>
          </a:xfrm>
          <a:noFill/>
        </p:spPr>
        <p:txBody>
          <a:bodyPr anchor="ctr">
            <a:normAutofit/>
          </a:bodyPr>
          <a:lstStyle>
            <a:lvl1pPr marL="0" indent="0" algn="l">
              <a:buNone/>
              <a:defRPr sz="135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auto"/>
            <a:r>
              <a:rPr lang="zh-CN" altLang="en-US" sz="1350" strike="noStrike" noProof="1" dirty="0"/>
              <a:t>单击此处编辑副标题</a:t>
            </a:r>
            <a:endParaRPr lang="en-US" strike="noStrike" noProof="1" dirty="0"/>
          </a:p>
        </p:txBody>
      </p:sp>
      <p:sp>
        <p:nvSpPr>
          <p:cNvPr id="1954" name="矩形 1953"/>
          <p:cNvSpPr/>
          <p:nvPr>
            <p:custDataLst>
              <p:tags r:id="rId2"/>
            </p:custDataLst>
          </p:nvPr>
        </p:nvSpPr>
        <p:spPr>
          <a:xfrm>
            <a:off x="4588191" y="0"/>
            <a:ext cx="4572000" cy="5144398"/>
          </a:xfrm>
          <a:prstGeom prst="rect">
            <a:avLst/>
          </a:prstGeom>
          <a:blipFill>
            <a:blip r:embed="rId3"/>
            <a:srcRect/>
            <a:stretch>
              <a:fillRect l="-46193" r="-2255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504824" y="4016807"/>
            <a:ext cx="1080000" cy="297052"/>
          </a:xfrm>
          <a:noFill/>
        </p:spPr>
        <p:txBody>
          <a:bodyPr vert="horz" anchor="ctr">
            <a:noAutofit/>
          </a:bodyPr>
          <a:lstStyle>
            <a:lvl1pPr marL="0" indent="0" algn="l">
              <a:buNone/>
              <a:defRPr sz="1015" b="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257175" indent="0">
              <a:buNone/>
              <a:defRPr/>
            </a:lvl2pPr>
            <a:lvl3pPr marL="514350" indent="0">
              <a:buNone/>
              <a:defRPr/>
            </a:lvl3pPr>
            <a:lvl4pPr marL="771525" indent="0">
              <a:buNone/>
              <a:defRPr/>
            </a:lvl4pPr>
            <a:lvl5pPr marL="1028700" indent="0">
              <a:buNone/>
              <a:defRPr/>
            </a:lvl5pPr>
          </a:lstStyle>
          <a:p>
            <a:pPr lvl="0" fontAlgn="auto"/>
            <a:r>
              <a:rPr lang="zh-CN" altLang="en-US" sz="1015" strike="noStrike" noProof="1" dirty="0"/>
              <a:t>编辑文本</a:t>
            </a:r>
            <a:endParaRPr lang="en-US" altLang="zh-CN" strike="noStrike" noProof="1" dirty="0"/>
          </a:p>
        </p:txBody>
      </p:sp>
      <p:sp>
        <p:nvSpPr>
          <p:cNvPr id="1957" name="矩形 1956"/>
          <p:cNvSpPr/>
          <p:nvPr>
            <p:custDataLst>
              <p:tags r:id="rId4"/>
            </p:custDataLst>
          </p:nvPr>
        </p:nvSpPr>
        <p:spPr>
          <a:xfrm>
            <a:off x="563563" y="3836988"/>
            <a:ext cx="322263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504824" y="4345608"/>
            <a:ext cx="1080000" cy="297052"/>
          </a:xfrm>
          <a:noFill/>
        </p:spPr>
        <p:txBody>
          <a:bodyPr vert="horz" anchor="ctr">
            <a:noAutofit/>
          </a:bodyPr>
          <a:lstStyle>
            <a:lvl1pPr marL="0" indent="0" algn="l">
              <a:buNone/>
              <a:defRPr sz="1015" b="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257175" indent="0">
              <a:buNone/>
              <a:defRPr/>
            </a:lvl2pPr>
            <a:lvl3pPr marL="514350" indent="0">
              <a:buNone/>
              <a:defRPr/>
            </a:lvl3pPr>
            <a:lvl4pPr marL="771525" indent="0">
              <a:buNone/>
              <a:defRPr/>
            </a:lvl4pPr>
            <a:lvl5pPr marL="1028700" indent="0">
              <a:buNone/>
              <a:defRPr/>
            </a:lvl5pPr>
          </a:lstStyle>
          <a:p>
            <a:pPr lvl="0" fontAlgn="auto"/>
            <a:r>
              <a:rPr lang="zh-CN" altLang="en-US" sz="1015" strike="noStrike" noProof="1" dirty="0"/>
              <a:t>编辑文本</a:t>
            </a:r>
            <a:endParaRPr lang="zh-CN" altLang="en-US" strike="noStrike" noProof="1" dirty="0"/>
          </a:p>
        </p:txBody>
      </p:sp>
      <p:sp>
        <p:nvSpPr>
          <p:cNvPr id="9802" name="标题 1"/>
          <p:cNvSpPr>
            <a:spLocks noGrp="1"/>
          </p:cNvSpPr>
          <p:nvPr>
            <p:ph type="ctrTitle" hasCustomPrompt="1"/>
          </p:nvPr>
        </p:nvSpPr>
        <p:spPr>
          <a:xfrm>
            <a:off x="504825" y="1616673"/>
            <a:ext cx="3897358" cy="704666"/>
          </a:xfrm>
        </p:spPr>
        <p:txBody>
          <a:bodyPr anchor="b" anchorCtr="0">
            <a:normAutofit/>
          </a:bodyPr>
          <a:lstStyle>
            <a:lvl1pPr algn="l">
              <a:defRPr sz="2475" baseline="0">
                <a:solidFill>
                  <a:schemeClr val="bg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z="2475" strike="noStrike" noProof="1" dirty="0"/>
              <a:t>单击此处编辑标题</a:t>
            </a:r>
            <a:endParaRPr lang="zh-CN" altLang="en-US" strike="noStrike" noProof="1" dirty="0"/>
          </a:p>
        </p:txBody>
      </p:sp>
      <p:grpSp>
        <p:nvGrpSpPr>
          <p:cNvPr id="982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5"/>
            </p:custDataLst>
          </p:nvPr>
        </p:nvGrpSpPr>
        <p:grpSpPr>
          <a:xfrm>
            <a:off x="833783" y="1125083"/>
            <a:ext cx="8158331" cy="3199087"/>
            <a:chOff x="654511" y="1531088"/>
            <a:chExt cx="10877774" cy="4264704"/>
          </a:xfrm>
          <a:solidFill>
            <a:srgbClr val="5283E4"/>
          </a:solidFill>
        </p:grpSpPr>
        <p:sp>
          <p:nvSpPr>
            <p:cNvPr id="983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4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5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6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7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8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9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0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1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2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3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4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5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6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7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8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9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0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1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2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3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4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5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6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7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8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9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0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1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2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3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4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5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6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7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8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9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0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1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2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3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4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5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6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7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8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9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0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1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2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3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4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5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6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7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8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9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0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1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2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3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4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5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6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7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8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9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0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1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2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3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4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5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6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7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8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9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0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1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2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3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4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5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6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7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8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9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0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1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2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3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4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5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6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7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8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9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0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1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2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3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4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5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6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7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8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9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0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1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2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3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4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5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6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7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8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9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0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1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2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3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4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5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6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7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8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9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0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1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2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3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4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5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6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7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8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9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0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1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2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3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4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5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6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7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8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9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0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1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2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3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4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5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6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7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8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9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0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1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2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3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4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5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6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7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8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9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0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1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2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3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4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5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6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7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8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9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0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1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2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3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4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5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6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7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8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9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0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1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2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3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4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5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6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7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8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9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0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1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2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3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4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5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6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7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8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9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0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1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2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3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4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5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6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7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8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9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0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1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2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3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4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5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6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7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8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9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0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1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2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3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4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5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6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7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8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9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0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1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2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3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4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5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6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7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8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9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0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1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2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3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4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5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6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7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8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9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0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1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2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3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4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5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6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7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8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9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0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1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2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3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4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5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6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7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8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9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0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1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2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3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4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5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6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7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8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9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0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1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2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3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4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5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6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7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8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9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0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1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2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3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4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5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6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7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8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9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0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1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2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3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4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5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6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7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8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9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0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1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2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3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4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5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6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7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8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9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0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1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2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3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4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5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6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7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8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9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0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1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2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3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4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5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6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7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8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9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0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1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2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3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4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5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6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7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8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9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0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1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2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3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4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5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6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7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8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9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0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1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2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3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4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5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6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7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8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9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0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1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2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3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4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5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6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7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8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9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0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1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2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3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4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5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6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7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8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9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0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1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2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3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4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5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6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7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8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9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0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1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2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3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4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5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6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7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8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9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0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1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2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3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4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5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6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7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8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9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0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1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2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3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4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5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6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7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8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9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0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1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2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3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4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5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6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7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8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9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0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1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2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3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4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5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6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7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8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9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0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1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2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3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4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5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6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7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8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9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0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1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2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3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4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5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6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7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8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9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0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1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2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3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4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5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6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7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8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9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0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1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2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3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4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5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6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7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8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9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0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1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2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3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4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5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6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7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8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9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0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1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2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3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4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5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6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7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8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9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0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1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2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3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4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5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6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7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8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9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0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1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2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3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4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5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6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7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8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9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0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1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2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3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4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5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6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7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8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9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0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1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2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3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4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5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6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7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8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9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0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1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2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3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4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5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6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7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8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9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0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1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2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3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4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5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6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7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8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9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0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1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2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3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4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5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6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7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8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9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0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1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2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3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4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5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6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7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8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9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0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1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2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3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4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5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6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7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8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9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0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1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2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3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4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5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6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7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8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9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0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1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2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3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4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5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6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7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8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9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0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1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2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3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4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5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6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7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8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9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0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1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2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3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4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5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6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7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8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9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0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1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2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3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4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5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6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7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8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9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0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1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2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3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4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5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6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7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8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9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0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1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2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3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4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5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6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7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8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9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0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1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2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3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4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5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6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7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8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9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0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1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2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3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4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5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6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7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8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9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0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1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2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3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4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5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6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7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8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9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0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1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2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3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4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5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6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7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8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9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0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1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2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3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4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5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6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7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8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9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0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1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2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3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4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5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6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7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8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9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0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1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2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3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4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5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6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7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8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9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0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1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2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3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4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5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6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7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8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9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0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1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2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3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4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5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6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7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8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9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0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1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2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3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4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5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6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7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8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9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0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1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2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3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4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5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6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7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8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9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0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1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2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3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4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5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6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7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8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9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0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1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2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3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4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5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6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7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8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9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0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1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2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3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4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5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6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7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8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9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0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1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2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3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4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5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6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7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8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9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0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1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2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3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4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5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6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7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8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9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0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1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2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3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4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5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6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7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8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9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0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1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2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3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4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5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6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7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8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9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0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1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2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3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4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5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6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7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8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9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0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1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2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3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4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5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6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7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8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9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0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1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2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3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4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5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6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7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8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9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0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1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2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3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4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5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6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7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8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9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0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1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2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3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4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5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6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7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8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9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0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1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2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3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4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5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6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7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8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9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0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1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2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3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4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5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6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7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8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9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0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1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2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3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4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5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6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7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8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9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0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1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2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3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4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5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6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7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8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9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0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1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2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3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4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5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6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7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8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9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0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1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2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3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4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5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6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7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8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9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0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1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2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grpSp>
        <p:nvGrpSpPr>
          <p:cNvPr id="981" name="组合 980"/>
          <p:cNvGrpSpPr/>
          <p:nvPr>
            <p:custDataLst>
              <p:tags r:id="rId6"/>
            </p:custDataLst>
          </p:nvPr>
        </p:nvGrpSpPr>
        <p:grpSpPr>
          <a:xfrm>
            <a:off x="502444" y="771660"/>
            <a:ext cx="630165" cy="625066"/>
            <a:chOff x="5800725" y="581025"/>
            <a:chExt cx="576263" cy="571501"/>
          </a:xfrm>
          <a:solidFill>
            <a:schemeClr val="bg1"/>
          </a:solidFill>
        </p:grpSpPr>
        <p:sp>
          <p:nvSpPr>
            <p:cNvPr id="1953" name="Freeform 14"/>
            <p:cNvSpPr>
              <a:spLocks noEditPoints="1"/>
            </p:cNvSpPr>
            <p:nvPr/>
          </p:nvSpPr>
          <p:spPr bwMode="auto">
            <a:xfrm>
              <a:off x="5802312" y="1103313"/>
              <a:ext cx="573088" cy="49213"/>
            </a:xfrm>
            <a:custGeom>
              <a:avLst/>
              <a:gdLst>
                <a:gd name="T0" fmla="*/ 143 w 150"/>
                <a:gd name="T1" fmla="*/ 0 h 13"/>
                <a:gd name="T2" fmla="*/ 7 w 150"/>
                <a:gd name="T3" fmla="*/ 0 h 13"/>
                <a:gd name="T4" fmla="*/ 0 w 150"/>
                <a:gd name="T5" fmla="*/ 6 h 13"/>
                <a:gd name="T6" fmla="*/ 7 w 150"/>
                <a:gd name="T7" fmla="*/ 13 h 13"/>
                <a:gd name="T8" fmla="*/ 143 w 150"/>
                <a:gd name="T9" fmla="*/ 13 h 13"/>
                <a:gd name="T10" fmla="*/ 150 w 150"/>
                <a:gd name="T11" fmla="*/ 6 h 13"/>
                <a:gd name="T12" fmla="*/ 143 w 150"/>
                <a:gd name="T13" fmla="*/ 0 h 13"/>
                <a:gd name="T14" fmla="*/ 143 w 150"/>
                <a:gd name="T15" fmla="*/ 0 h 13"/>
                <a:gd name="T16" fmla="*/ 143 w 150"/>
                <a:gd name="T1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0" h="13">
                  <a:moveTo>
                    <a:pt x="143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3" y="0"/>
                    <a:pt x="0" y="3"/>
                    <a:pt x="0" y="6"/>
                  </a:cubicBezTo>
                  <a:cubicBezTo>
                    <a:pt x="0" y="10"/>
                    <a:pt x="3" y="13"/>
                    <a:pt x="7" y="13"/>
                  </a:cubicBezTo>
                  <a:cubicBezTo>
                    <a:pt x="143" y="13"/>
                    <a:pt x="143" y="13"/>
                    <a:pt x="143" y="13"/>
                  </a:cubicBezTo>
                  <a:cubicBezTo>
                    <a:pt x="147" y="13"/>
                    <a:pt x="150" y="10"/>
                    <a:pt x="150" y="6"/>
                  </a:cubicBezTo>
                  <a:cubicBezTo>
                    <a:pt x="150" y="3"/>
                    <a:pt x="147" y="0"/>
                    <a:pt x="143" y="0"/>
                  </a:cubicBezTo>
                  <a:close/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 fontAlgn="base"/>
              <a:endParaRPr lang="zh-CN" altLang="en-US"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5" name="Freeform 15"/>
            <p:cNvSpPr>
              <a:spLocks noEditPoints="1"/>
            </p:cNvSpPr>
            <p:nvPr/>
          </p:nvSpPr>
          <p:spPr bwMode="auto">
            <a:xfrm>
              <a:off x="5834856" y="776288"/>
              <a:ext cx="508000" cy="311150"/>
            </a:xfrm>
            <a:custGeom>
              <a:avLst/>
              <a:gdLst>
                <a:gd name="T0" fmla="*/ 6 w 133"/>
                <a:gd name="T1" fmla="*/ 68 h 82"/>
                <a:gd name="T2" fmla="*/ 0 w 133"/>
                <a:gd name="T3" fmla="*/ 75 h 82"/>
                <a:gd name="T4" fmla="*/ 6 w 133"/>
                <a:gd name="T5" fmla="*/ 82 h 82"/>
                <a:gd name="T6" fmla="*/ 126 w 133"/>
                <a:gd name="T7" fmla="*/ 82 h 82"/>
                <a:gd name="T8" fmla="*/ 133 w 133"/>
                <a:gd name="T9" fmla="*/ 75 h 82"/>
                <a:gd name="T10" fmla="*/ 126 w 133"/>
                <a:gd name="T11" fmla="*/ 68 h 82"/>
                <a:gd name="T12" fmla="*/ 124 w 133"/>
                <a:gd name="T13" fmla="*/ 68 h 82"/>
                <a:gd name="T14" fmla="*/ 124 w 133"/>
                <a:gd name="T15" fmla="*/ 6 h 82"/>
                <a:gd name="T16" fmla="*/ 126 w 133"/>
                <a:gd name="T17" fmla="*/ 6 h 82"/>
                <a:gd name="T18" fmla="*/ 129 w 133"/>
                <a:gd name="T19" fmla="*/ 3 h 82"/>
                <a:gd name="T20" fmla="*/ 126 w 133"/>
                <a:gd name="T21" fmla="*/ 0 h 82"/>
                <a:gd name="T22" fmla="*/ 6 w 133"/>
                <a:gd name="T23" fmla="*/ 0 h 82"/>
                <a:gd name="T24" fmla="*/ 3 w 133"/>
                <a:gd name="T25" fmla="*/ 3 h 82"/>
                <a:gd name="T26" fmla="*/ 6 w 133"/>
                <a:gd name="T27" fmla="*/ 6 h 82"/>
                <a:gd name="T28" fmla="*/ 8 w 133"/>
                <a:gd name="T29" fmla="*/ 6 h 82"/>
                <a:gd name="T30" fmla="*/ 8 w 133"/>
                <a:gd name="T31" fmla="*/ 68 h 82"/>
                <a:gd name="T32" fmla="*/ 6 w 133"/>
                <a:gd name="T33" fmla="*/ 68 h 82"/>
                <a:gd name="T34" fmla="*/ 111 w 133"/>
                <a:gd name="T35" fmla="*/ 6 h 82"/>
                <a:gd name="T36" fmla="*/ 111 w 133"/>
                <a:gd name="T37" fmla="*/ 68 h 82"/>
                <a:gd name="T38" fmla="*/ 90 w 133"/>
                <a:gd name="T39" fmla="*/ 68 h 82"/>
                <a:gd name="T40" fmla="*/ 90 w 133"/>
                <a:gd name="T41" fmla="*/ 6 h 82"/>
                <a:gd name="T42" fmla="*/ 111 w 133"/>
                <a:gd name="T43" fmla="*/ 6 h 82"/>
                <a:gd name="T44" fmla="*/ 76 w 133"/>
                <a:gd name="T45" fmla="*/ 6 h 82"/>
                <a:gd name="T46" fmla="*/ 76 w 133"/>
                <a:gd name="T47" fmla="*/ 68 h 82"/>
                <a:gd name="T48" fmla="*/ 56 w 133"/>
                <a:gd name="T49" fmla="*/ 68 h 82"/>
                <a:gd name="T50" fmla="*/ 56 w 133"/>
                <a:gd name="T51" fmla="*/ 6 h 82"/>
                <a:gd name="T52" fmla="*/ 76 w 133"/>
                <a:gd name="T53" fmla="*/ 6 h 82"/>
                <a:gd name="T54" fmla="*/ 22 w 133"/>
                <a:gd name="T55" fmla="*/ 6 h 82"/>
                <a:gd name="T56" fmla="*/ 42 w 133"/>
                <a:gd name="T57" fmla="*/ 6 h 82"/>
                <a:gd name="T58" fmla="*/ 42 w 133"/>
                <a:gd name="T59" fmla="*/ 68 h 82"/>
                <a:gd name="T60" fmla="*/ 22 w 133"/>
                <a:gd name="T61" fmla="*/ 68 h 82"/>
                <a:gd name="T62" fmla="*/ 22 w 133"/>
                <a:gd name="T63" fmla="*/ 6 h 82"/>
                <a:gd name="T64" fmla="*/ 22 w 133"/>
                <a:gd name="T65" fmla="*/ 6 h 82"/>
                <a:gd name="T66" fmla="*/ 22 w 133"/>
                <a:gd name="T67" fmla="*/ 6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33" h="82">
                  <a:moveTo>
                    <a:pt x="6" y="68"/>
                  </a:moveTo>
                  <a:cubicBezTo>
                    <a:pt x="3" y="68"/>
                    <a:pt x="0" y="71"/>
                    <a:pt x="0" y="75"/>
                  </a:cubicBezTo>
                  <a:cubicBezTo>
                    <a:pt x="0" y="78"/>
                    <a:pt x="3" y="82"/>
                    <a:pt x="6" y="82"/>
                  </a:cubicBezTo>
                  <a:cubicBezTo>
                    <a:pt x="126" y="82"/>
                    <a:pt x="126" y="82"/>
                    <a:pt x="126" y="82"/>
                  </a:cubicBezTo>
                  <a:cubicBezTo>
                    <a:pt x="130" y="82"/>
                    <a:pt x="133" y="78"/>
                    <a:pt x="133" y="75"/>
                  </a:cubicBezTo>
                  <a:cubicBezTo>
                    <a:pt x="133" y="71"/>
                    <a:pt x="130" y="68"/>
                    <a:pt x="126" y="68"/>
                  </a:cubicBezTo>
                  <a:cubicBezTo>
                    <a:pt x="124" y="68"/>
                    <a:pt x="124" y="68"/>
                    <a:pt x="124" y="68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6" y="6"/>
                    <a:pt x="126" y="6"/>
                    <a:pt x="126" y="6"/>
                  </a:cubicBezTo>
                  <a:cubicBezTo>
                    <a:pt x="128" y="6"/>
                    <a:pt x="129" y="5"/>
                    <a:pt x="129" y="3"/>
                  </a:cubicBezTo>
                  <a:cubicBezTo>
                    <a:pt x="129" y="1"/>
                    <a:pt x="128" y="0"/>
                    <a:pt x="12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4" y="0"/>
                    <a:pt x="3" y="1"/>
                    <a:pt x="3" y="3"/>
                  </a:cubicBezTo>
                  <a:cubicBezTo>
                    <a:pt x="3" y="5"/>
                    <a:pt x="4" y="6"/>
                    <a:pt x="6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68"/>
                    <a:pt x="8" y="68"/>
                    <a:pt x="8" y="68"/>
                  </a:cubicBezTo>
                  <a:lnTo>
                    <a:pt x="6" y="68"/>
                  </a:lnTo>
                  <a:close/>
                  <a:moveTo>
                    <a:pt x="111" y="6"/>
                  </a:moveTo>
                  <a:cubicBezTo>
                    <a:pt x="111" y="68"/>
                    <a:pt x="111" y="68"/>
                    <a:pt x="111" y="68"/>
                  </a:cubicBezTo>
                  <a:cubicBezTo>
                    <a:pt x="90" y="68"/>
                    <a:pt x="90" y="68"/>
                    <a:pt x="90" y="68"/>
                  </a:cubicBezTo>
                  <a:cubicBezTo>
                    <a:pt x="90" y="6"/>
                    <a:pt x="90" y="6"/>
                    <a:pt x="90" y="6"/>
                  </a:cubicBezTo>
                  <a:lnTo>
                    <a:pt x="111" y="6"/>
                  </a:lnTo>
                  <a:close/>
                  <a:moveTo>
                    <a:pt x="76" y="6"/>
                  </a:moveTo>
                  <a:cubicBezTo>
                    <a:pt x="76" y="68"/>
                    <a:pt x="76" y="68"/>
                    <a:pt x="76" y="68"/>
                  </a:cubicBezTo>
                  <a:cubicBezTo>
                    <a:pt x="56" y="68"/>
                    <a:pt x="56" y="68"/>
                    <a:pt x="56" y="68"/>
                  </a:cubicBezTo>
                  <a:cubicBezTo>
                    <a:pt x="56" y="6"/>
                    <a:pt x="56" y="6"/>
                    <a:pt x="56" y="6"/>
                  </a:cubicBezTo>
                  <a:lnTo>
                    <a:pt x="76" y="6"/>
                  </a:lnTo>
                  <a:close/>
                  <a:moveTo>
                    <a:pt x="22" y="6"/>
                  </a:moveTo>
                  <a:cubicBezTo>
                    <a:pt x="42" y="6"/>
                    <a:pt x="42" y="6"/>
                    <a:pt x="42" y="6"/>
                  </a:cubicBezTo>
                  <a:cubicBezTo>
                    <a:pt x="42" y="68"/>
                    <a:pt x="42" y="68"/>
                    <a:pt x="42" y="68"/>
                  </a:cubicBezTo>
                  <a:cubicBezTo>
                    <a:pt x="22" y="68"/>
                    <a:pt x="22" y="68"/>
                    <a:pt x="22" y="68"/>
                  </a:cubicBezTo>
                  <a:lnTo>
                    <a:pt x="22" y="6"/>
                  </a:lnTo>
                  <a:close/>
                  <a:moveTo>
                    <a:pt x="22" y="6"/>
                  </a:moveTo>
                  <a:cubicBezTo>
                    <a:pt x="22" y="6"/>
                    <a:pt x="22" y="6"/>
                    <a:pt x="22" y="6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 fontAlgn="base"/>
              <a:endParaRPr lang="zh-CN" altLang="en-US"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6" name="Freeform 16"/>
            <p:cNvSpPr>
              <a:spLocks noEditPoints="1"/>
            </p:cNvSpPr>
            <p:nvPr/>
          </p:nvSpPr>
          <p:spPr bwMode="auto">
            <a:xfrm>
              <a:off x="5800725" y="581025"/>
              <a:ext cx="576263" cy="168275"/>
            </a:xfrm>
            <a:custGeom>
              <a:avLst/>
              <a:gdLst>
                <a:gd name="T0" fmla="*/ 8 w 151"/>
                <a:gd name="T1" fmla="*/ 44 h 44"/>
                <a:gd name="T2" fmla="*/ 145 w 151"/>
                <a:gd name="T3" fmla="*/ 44 h 44"/>
                <a:gd name="T4" fmla="*/ 151 w 151"/>
                <a:gd name="T5" fmla="*/ 38 h 44"/>
                <a:gd name="T6" fmla="*/ 147 w 151"/>
                <a:gd name="T7" fmla="*/ 31 h 44"/>
                <a:gd name="T8" fmla="*/ 79 w 151"/>
                <a:gd name="T9" fmla="*/ 1 h 44"/>
                <a:gd name="T10" fmla="*/ 73 w 151"/>
                <a:gd name="T11" fmla="*/ 1 h 44"/>
                <a:gd name="T12" fmla="*/ 5 w 151"/>
                <a:gd name="T13" fmla="*/ 31 h 44"/>
                <a:gd name="T14" fmla="*/ 1 w 151"/>
                <a:gd name="T15" fmla="*/ 39 h 44"/>
                <a:gd name="T16" fmla="*/ 8 w 151"/>
                <a:gd name="T17" fmla="*/ 44 h 44"/>
                <a:gd name="T18" fmla="*/ 8 w 151"/>
                <a:gd name="T19" fmla="*/ 44 h 44"/>
                <a:gd name="T20" fmla="*/ 8 w 151"/>
                <a:gd name="T21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" h="44">
                  <a:moveTo>
                    <a:pt x="8" y="44"/>
                  </a:moveTo>
                  <a:cubicBezTo>
                    <a:pt x="145" y="44"/>
                    <a:pt x="145" y="44"/>
                    <a:pt x="145" y="44"/>
                  </a:cubicBezTo>
                  <a:cubicBezTo>
                    <a:pt x="148" y="44"/>
                    <a:pt x="151" y="41"/>
                    <a:pt x="151" y="38"/>
                  </a:cubicBezTo>
                  <a:cubicBezTo>
                    <a:pt x="151" y="35"/>
                    <a:pt x="149" y="32"/>
                    <a:pt x="147" y="31"/>
                  </a:cubicBezTo>
                  <a:cubicBezTo>
                    <a:pt x="79" y="1"/>
                    <a:pt x="79" y="1"/>
                    <a:pt x="79" y="1"/>
                  </a:cubicBezTo>
                  <a:cubicBezTo>
                    <a:pt x="77" y="0"/>
                    <a:pt x="75" y="0"/>
                    <a:pt x="73" y="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2" y="33"/>
                    <a:pt x="0" y="36"/>
                    <a:pt x="1" y="39"/>
                  </a:cubicBezTo>
                  <a:cubicBezTo>
                    <a:pt x="2" y="42"/>
                    <a:pt x="5" y="44"/>
                    <a:pt x="8" y="44"/>
                  </a:cubicBezTo>
                  <a:close/>
                  <a:moveTo>
                    <a:pt x="8" y="44"/>
                  </a:moveTo>
                  <a:cubicBezTo>
                    <a:pt x="8" y="44"/>
                    <a:pt x="8" y="44"/>
                    <a:pt x="8" y="4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 fontAlgn="base"/>
              <a:endParaRPr lang="zh-CN" altLang="en-US"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2"/>
            <p:custDataLst>
              <p:tags r:id="rId7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  <p:custDataLst>
              <p:tags r:id="rId8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  <p:custDataLst>
              <p:tags r:id="rId9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" name="直角三角形 978"/>
          <p:cNvSpPr/>
          <p:nvPr>
            <p:custDataLst>
              <p:tags r:id="rId2"/>
            </p:custDataLst>
          </p:nvPr>
        </p:nvSpPr>
        <p:spPr>
          <a:xfrm flipH="1">
            <a:off x="8096068" y="3965270"/>
            <a:ext cx="1047930" cy="1179128"/>
          </a:xfrm>
          <a:prstGeom prst="rtTriangle">
            <a:avLst/>
          </a:prstGeom>
          <a:blipFill dpi="0" rotWithShape="1">
            <a:blip r:embed="rId3">
              <a:alphaModFix amt="50000"/>
            </a:blip>
            <a:srcRect/>
            <a:stretch>
              <a:fillRect l="-46193" r="-2255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  <p:sp>
        <p:nvSpPr>
          <p:cNvPr id="978" name="矩形: 剪去单角 977"/>
          <p:cNvSpPr/>
          <p:nvPr>
            <p:custDataLst>
              <p:tags r:id="rId4"/>
            </p:custDataLst>
          </p:nvPr>
        </p:nvSpPr>
        <p:spPr>
          <a:xfrm>
            <a:off x="0" y="215900"/>
            <a:ext cx="5121275" cy="468313"/>
          </a:xfrm>
          <a:prstGeom prst="snip1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84"/>
            <a:ext cx="8139178" cy="331531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bg1">
                    <a:lumMod val="9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506"/>
            <a:ext cx="8139178" cy="4042387"/>
          </a:xfrm>
        </p:spPr>
        <p:txBody>
          <a:bodyPr vert="horz" lIns="90000" tIns="46800" rIns="90000" bIns="46800" rtlCol="0">
            <a:norm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grpSp>
        <p:nvGrpSpPr>
          <p:cNvPr id="7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5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rgbClr val="5283E4">
              <a:alpha val="20000"/>
            </a:srgbClr>
          </a:solidFill>
        </p:grpSpPr>
        <p:sp>
          <p:nvSpPr>
            <p:cNvPr id="8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8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9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0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1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2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3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4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5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6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7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8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9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0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1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2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3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4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5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6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7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8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9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0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1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2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3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4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5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6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7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8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9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0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1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2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3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4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5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6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7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8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9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0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1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2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3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4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5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6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7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8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9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0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1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2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3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4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5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6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7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8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9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0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1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2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3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4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5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6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7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8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9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0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1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2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3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4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5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6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7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8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9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0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1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2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3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4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5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6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7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8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9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0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1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2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3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4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5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6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7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8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9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0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1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2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3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4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5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6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7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8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9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0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1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2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3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4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5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6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7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8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9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0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1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2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3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4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5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6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7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8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9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0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1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2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3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4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5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6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7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8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9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0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1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2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3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4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5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6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7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8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9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0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1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2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3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4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5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6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7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8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9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0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1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2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3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4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5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6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7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8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9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0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1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2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3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4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5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6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7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8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9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0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1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2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3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4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5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6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7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8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9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0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1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2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3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4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5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6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7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8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9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0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1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2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3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4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5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6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7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8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9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0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1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2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3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4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5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6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7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8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9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0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1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2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3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4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5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6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7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8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9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0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1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2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3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4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5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6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7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8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9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0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1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2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3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4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5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6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7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8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9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0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1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2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3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4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5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6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7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8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9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0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1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2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3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4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5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6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7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8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9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0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1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2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3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4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5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6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7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8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9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0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1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2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3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4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5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6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7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8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9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0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1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2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3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4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5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6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7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8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9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0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1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2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3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4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5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6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7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8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9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0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1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2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3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4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5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6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7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8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9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0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1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2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3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4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5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6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7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8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9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0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1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2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3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4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5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6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7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8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9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0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1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2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3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4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5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6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7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8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9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0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1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2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3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4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5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6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7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8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9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0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1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2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3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4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5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6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7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8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9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0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1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2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3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4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5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6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7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8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9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0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1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2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3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4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5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6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7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8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9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0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1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2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3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4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5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6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7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8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9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0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1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2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3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4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5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6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7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8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9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0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1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2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3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4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5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6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7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8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9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0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1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2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3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4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5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6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7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8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9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0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1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2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3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4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5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6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7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8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9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0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1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2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3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4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5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6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7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8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9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0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1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2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3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4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5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6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7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8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9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0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1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2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3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4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5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6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7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8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9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0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1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2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3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4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5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6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7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8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9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0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1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2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3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4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5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6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7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8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9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0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1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2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3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4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5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6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7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8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9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0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1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2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3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4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5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6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7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8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9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0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1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2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3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4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5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6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7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8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9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0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1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2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3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4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5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6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7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8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9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0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1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2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3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4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5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6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7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8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9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0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1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2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3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4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5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6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7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8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9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0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1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2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3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4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5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6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7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8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9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0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1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2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3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4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5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6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7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8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9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0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1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2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3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4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5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6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7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8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9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0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1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2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3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4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5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6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7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8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9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0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1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2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3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4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5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6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7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8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9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0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1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2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3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4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5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6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7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8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9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0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1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2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3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4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5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6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7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8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9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0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1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2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3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4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5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6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7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8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9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0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1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2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3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4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5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6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7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8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9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0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1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2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3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4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5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6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7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8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9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0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1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2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3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4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5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6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7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8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9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0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1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2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3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4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5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6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7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8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9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0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1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2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3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4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5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6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7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8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9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0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1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2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3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4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5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6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7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8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9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0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1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2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3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4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5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6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7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8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9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0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1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2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3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4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5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6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7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8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9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0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1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2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3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4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5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6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7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8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9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0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1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2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3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4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5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6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7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8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9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0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1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2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3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4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5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6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7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8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9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0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1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2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3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4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5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6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7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8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9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0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1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2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3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4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5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6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7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8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9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0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1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2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3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4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5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6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7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8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9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0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1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2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3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4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5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6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7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8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9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0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1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2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3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4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5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6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7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8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9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0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1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2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3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4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5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6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7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8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9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0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1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2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3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4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5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6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7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8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9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0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1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2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3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4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5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6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7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8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9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0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1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2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3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4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5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6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7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8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9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0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1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2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3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4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5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6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7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8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9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0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1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2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3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4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5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6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7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8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9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0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1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2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3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4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5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6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7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8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9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0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1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2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3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4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5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6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7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8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9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0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1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2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3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4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5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6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7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0" y="1405217"/>
            <a:ext cx="4013947" cy="2811171"/>
          </a:xfrm>
          <a:prstGeom prst="rect">
            <a:avLst/>
          </a:prstGeom>
          <a:blipFill>
            <a:blip r:embed="rId3"/>
            <a:srcRect/>
            <a:stretch>
              <a:fillRect l="-2517" r="-251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 hasCustomPrompt="1"/>
          </p:nvPr>
        </p:nvSpPr>
        <p:spPr>
          <a:xfrm>
            <a:off x="5460275" y="2315702"/>
            <a:ext cx="3598817" cy="671630"/>
          </a:xfrm>
        </p:spPr>
        <p:txBody>
          <a:bodyPr anchor="b">
            <a:normAutofit/>
          </a:bodyPr>
          <a:lstStyle>
            <a:lvl1pPr algn="l">
              <a:defRPr sz="2250" b="1" baseline="0">
                <a:solidFill>
                  <a:schemeClr val="tx2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z="2250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21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461112" y="3033062"/>
            <a:ext cx="3598817" cy="761851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35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5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z="1350" strike="noStrike" noProof="1" dirty="0"/>
              <a:t>单击此处编辑文本</a:t>
            </a:r>
            <a:endParaRPr 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84"/>
            <a:ext cx="8139178" cy="331531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506"/>
            <a:ext cx="3962432" cy="4042387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506"/>
            <a:ext cx="3962432" cy="4042387"/>
          </a:xfrm>
        </p:spPr>
        <p:txBody>
          <a:bodyPr>
            <a:noAutofit/>
          </a:bodyPr>
          <a:lstStyle>
            <a:lvl1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grpSp>
        <p:nvGrpSpPr>
          <p:cNvPr id="8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9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8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84"/>
            <a:ext cx="8139178" cy="331531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714506"/>
            <a:ext cx="3962432" cy="28580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auto"/>
            <a:r>
              <a:rPr lang="zh-CN" altLang="en-US" sz="1125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78"/>
            <a:ext cx="3962400" cy="3701711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714506"/>
            <a:ext cx="3962432" cy="28580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auto"/>
            <a:r>
              <a:rPr sz="1125"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78"/>
            <a:ext cx="3962432" cy="3701711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grpSp>
        <p:nvGrpSpPr>
          <p:cNvPr id="10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11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8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9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0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grpSp>
        <p:nvGrpSpPr>
          <p:cNvPr id="6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7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6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753"/>
            <a:ext cx="7772400" cy="102173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416"/>
            <a:ext cx="7772400" cy="112533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84"/>
            <a:ext cx="8139178" cy="331531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506"/>
            <a:ext cx="3962432" cy="404238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506"/>
            <a:ext cx="3962432" cy="4042387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</p:txBody>
      </p:sp>
      <p:grpSp>
        <p:nvGrpSpPr>
          <p:cNvPr id="8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9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8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506"/>
            <a:ext cx="713238" cy="404238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500"/>
            <a:ext cx="7371076" cy="4042387"/>
          </a:xfrm>
        </p:spPr>
        <p:txBody>
          <a:bodyPr vert="eaVert"/>
          <a:lstStyle>
            <a:lvl1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grpSp>
        <p:nvGrpSpPr>
          <p:cNvPr id="7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8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506"/>
            <a:ext cx="8139178" cy="4042387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grpSp>
        <p:nvGrpSpPr>
          <p:cNvPr id="6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8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>
            <p:custDataLst>
              <p:tags r:id="rId2"/>
            </p:custDataLst>
          </p:nvPr>
        </p:nvCxnSpPr>
        <p:spPr>
          <a:xfrm>
            <a:off x="2695575" y="2185988"/>
            <a:ext cx="375285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矩形 174"/>
          <p:cNvSpPr/>
          <p:nvPr>
            <p:custDataLst>
              <p:tags r:id="rId3"/>
            </p:custDataLst>
          </p:nvPr>
        </p:nvSpPr>
        <p:spPr>
          <a:xfrm>
            <a:off x="0" y="2604544"/>
            <a:ext cx="9144000" cy="2539854"/>
          </a:xfrm>
          <a:prstGeom prst="rect">
            <a:avLst/>
          </a:prstGeom>
          <a:blipFill>
            <a:blip r:embed="rId4"/>
            <a:srcRect/>
            <a:stretch>
              <a:fillRect t="-14302" b="-125754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2586445" y="847873"/>
            <a:ext cx="3971111" cy="1216034"/>
          </a:xfrm>
        </p:spPr>
        <p:txBody>
          <a:bodyPr anchor="b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450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trike="noStrike" noProof="1" dirty="0"/>
              <a:t>编辑标题</a:t>
            </a:r>
            <a:endParaRPr lang="zh-CN" alt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536"/>
            <a:ext cx="4040188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442"/>
            <a:ext cx="4040188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1536"/>
            <a:ext cx="4041775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442"/>
            <a:ext cx="4041775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823"/>
            <a:ext cx="3008313" cy="871690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23"/>
            <a:ext cx="5111750" cy="439060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513"/>
            <a:ext cx="3008313" cy="351891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080"/>
            <a:ext cx="5486400" cy="425128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662"/>
            <a:ext cx="5486400" cy="308664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208"/>
            <a:ext cx="5486400" cy="60375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8" Type="http://schemas.openxmlformats.org/officeDocument/2006/relationships/theme" Target="../theme/theme3.xml"/><Relationship Id="rId17" Type="http://schemas.openxmlformats.org/officeDocument/2006/relationships/tags" Target="../tags/tag56.xml"/><Relationship Id="rId16" Type="http://schemas.openxmlformats.org/officeDocument/2006/relationships/tags" Target="../tags/tag55.xml"/><Relationship Id="rId15" Type="http://schemas.openxmlformats.org/officeDocument/2006/relationships/tags" Target="../tags/tag54.xml"/><Relationship Id="rId14" Type="http://schemas.openxmlformats.org/officeDocument/2006/relationships/tags" Target="../tags/tag53.xml"/><Relationship Id="rId13" Type="http://schemas.openxmlformats.org/officeDocument/2006/relationships/tags" Target="../tags/tag52.xml"/><Relationship Id="rId12" Type="http://schemas.openxmlformats.org/officeDocument/2006/relationships/tags" Target="../tags/tag51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56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1463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5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/>
            </a:lvl1pPr>
          </a:lstStyle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fontAlgn="base">
        <a:spcBef>
          <a:spcPct val="15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fontAlgn="base">
        <a:spcBef>
          <a:spcPct val="15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15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15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65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94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23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52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56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1463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5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/>
            </a:lvl1pPr>
          </a:lstStyle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fontAlgn="base">
        <a:spcBef>
          <a:spcPct val="15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fontAlgn="base">
        <a:spcBef>
          <a:spcPct val="15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15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15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65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94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23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52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501650" y="331788"/>
            <a:ext cx="8140700" cy="331788"/>
          </a:xfrm>
          <a:prstGeom prst="rect">
            <a:avLst/>
          </a:prstGeom>
        </p:spPr>
        <p:txBody>
          <a:bodyPr vert="horz" lIns="90000" tIns="46800" rIns="90000" bIns="46800" rtlCol="0" anchor="t" anchorCtr="0">
            <a:normAutofit/>
          </a:bodyPr>
          <a:lstStyle/>
          <a:p>
            <a:pPr fontAlgn="auto"/>
            <a:r>
              <a:rPr lang="zh-CN" altLang="en-US" sz="1350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075" name="文本占位符 2"/>
          <p:cNvSpPr>
            <a:spLocks noGrp="1"/>
          </p:cNvSpPr>
          <p:nvPr>
            <p:ph type="body"/>
            <p:custDataLst>
              <p:tags r:id="rId13"/>
            </p:custDataLst>
          </p:nvPr>
        </p:nvSpPr>
        <p:spPr>
          <a:xfrm>
            <a:off x="501650" y="714375"/>
            <a:ext cx="8140700" cy="4041775"/>
          </a:xfrm>
          <a:prstGeom prst="rect">
            <a:avLst/>
          </a:prstGeom>
          <a:noFill/>
          <a:ln w="9525">
            <a:noFill/>
          </a:ln>
        </p:spPr>
        <p:txBody>
          <a:bodyPr vert="horz" lIns="90000" tIns="46800" rIns="90000" bIns="46800"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128905"/>
            <a:r>
              <a:rPr lang="zh-CN" altLang="en-US" dirty="0"/>
              <a:t>第二级</a:t>
            </a:r>
            <a:endParaRPr lang="zh-CN" altLang="en-US" dirty="0"/>
          </a:p>
          <a:p>
            <a:pPr lvl="2" indent="-128905"/>
            <a:r>
              <a:rPr lang="zh-CN" altLang="en-US" dirty="0"/>
              <a:t>第三级</a:t>
            </a:r>
            <a:endParaRPr lang="zh-CN" altLang="en-US" dirty="0"/>
          </a:p>
          <a:p>
            <a:pPr lvl="3" indent="-128905"/>
            <a:r>
              <a:rPr lang="zh-CN" altLang="en-US" dirty="0"/>
              <a:t>第四级</a:t>
            </a:r>
            <a:endParaRPr lang="zh-CN" altLang="en-US" dirty="0"/>
          </a:p>
          <a:p>
            <a:pPr lvl="4" indent="-128905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defTabSz="514350" rtl="0" eaLnBrk="1" fontAlgn="auto" latinLnBrk="0" hangingPunct="1">
        <a:lnSpc>
          <a:spcPct val="12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28905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386080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643255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900430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157605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414780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803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33.xml"/><Relationship Id="rId4" Type="http://schemas.openxmlformats.org/officeDocument/2006/relationships/tags" Target="../tags/tag60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9.xml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" name="标题 28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520700" y="850900"/>
            <a:ext cx="7886700" cy="1325563"/>
          </a:xfrm>
        </p:spPr>
        <p:txBody>
          <a:bodyPr anchor="b">
            <a:normAutofit/>
          </a:bodyPr>
          <a:lstStyle/>
          <a:p>
            <a:pPr marL="0" marR="0" indent="0" algn="ctr" defTabSz="51435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4500" b="1" i="0" u="none" strike="noStrike" kern="1200" cap="none" spc="200" normalizeH="0" baseline="0" noProof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</a:rPr>
              <a:t>学科竞赛编程</a:t>
            </a:r>
            <a:endParaRPr kumimoji="0" lang="zh-CN" altLang="en-US" sz="4500" b="1" i="0" u="none" strike="noStrike" kern="1200" cap="none" spc="200" normalizeH="0" baseline="0" noProof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Arial" panose="020B0604020202020204" pitchFamily="34" charset="0"/>
              <a:ea typeface="汉仪旗黑-85S" panose="00020600040101010101" pitchFamily="18" charset="-122"/>
              <a:cs typeface="+mj-cs"/>
            </a:endParaRPr>
          </a:p>
        </p:txBody>
      </p:sp>
      <p:sp>
        <p:nvSpPr>
          <p:cNvPr id="16386" name="文本占位符 29"/>
          <p:cNvSpPr>
            <a:spLocks noGrp="1"/>
          </p:cNvSpPr>
          <p:nvPr>
            <p:ph type="body" sz="quarter" idx="4294967295"/>
            <p:custDataLst>
              <p:tags r:id="rId2"/>
            </p:custDataLst>
          </p:nvPr>
        </p:nvSpPr>
        <p:spPr>
          <a:xfrm>
            <a:off x="3082925" y="2109788"/>
            <a:ext cx="2978150" cy="384175"/>
          </a:xfrm>
        </p:spPr>
        <p:txBody>
          <a:bodyPr lIns="90000" tIns="46800" rIns="90000" bIns="46800" anchor="t"/>
          <a:lstStyle>
            <a:lvl1pPr lvl="0">
              <a:buClrTx/>
              <a:buSzTx/>
              <a:buFont typeface="Arial" panose="020B0604020202020204" pitchFamily="34" charset="0"/>
              <a:defRPr sz="2400"/>
            </a:lvl1pPr>
            <a:lvl2pPr lvl="1">
              <a:buClrTx/>
              <a:buSzTx/>
              <a:buFont typeface="Arial" panose="020B0604020202020204" pitchFamily="34" charset="0"/>
              <a:defRPr sz="2000"/>
            </a:lvl2pPr>
            <a:lvl3pPr lvl="2">
              <a:buClrTx/>
              <a:buSzTx/>
              <a:buFont typeface="Arial" panose="020B0604020202020204" pitchFamily="34" charset="0"/>
              <a:defRPr sz="1800"/>
            </a:lvl3pPr>
            <a:lvl4pPr lvl="3">
              <a:buClrTx/>
              <a:buSzTx/>
              <a:buFont typeface="Arial" panose="020B0604020202020204" pitchFamily="34" charset="0"/>
              <a:defRPr sz="1600"/>
            </a:lvl4pPr>
            <a:lvl5pPr lvl="4">
              <a:buClrTx/>
              <a:buSzTx/>
              <a:buFont typeface="Arial" panose="020B0604020202020204" pitchFamily="34" charset="0"/>
              <a:defRPr sz="1600"/>
            </a:lvl5pPr>
          </a:lstStyle>
          <a:p>
            <a:pPr marL="0" lvl="0" indent="0" algn="ctr">
              <a:buNone/>
            </a:pPr>
            <a:r>
              <a:rPr lang="zh-CN" altLang="en-US" sz="1400" dirty="0"/>
              <a:t>教研研究院</a:t>
            </a:r>
            <a:endParaRPr lang="zh-CN" altLang="en-US" sz="1400" dirty="0"/>
          </a:p>
        </p:txBody>
      </p:sp>
      <p:sp>
        <p:nvSpPr>
          <p:cNvPr id="34" name="Title 3" descr="e7d195523061f1c021b92b3d25e54ab5e788c0576048880950C3AFFA1066A7153250F1349197BA8C5246BA9D557EC0274B8DA272D2431748978789E76D2CD7D1F11E7447C1D163F5D9CA1CD35DC7B6F04BDF10FCA079404A17D809A116C431542B71D0146EA2417CC1B5B60E34EF5BA323605C8F047A812E09D6A157312822A7BA14D010B8EC354166D81A394E001D9F"/>
          <p:cNvSpPr txBox="1"/>
          <p:nvPr>
            <p:custDataLst>
              <p:tags r:id="rId3"/>
            </p:custDataLst>
          </p:nvPr>
        </p:nvSpPr>
        <p:spPr>
          <a:xfrm>
            <a:off x="3430588" y="446088"/>
            <a:ext cx="2065338" cy="903288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i="0" kern="1200">
                <a:solidFill>
                  <a:schemeClr val="tx1"/>
                </a:solidFill>
                <a:latin typeface="Roboto Thin" charset="0"/>
                <a:ea typeface="Roboto Thin" charset="0"/>
                <a:cs typeface="Roboto Thin" charset="0"/>
              </a:defRPr>
            </a:lvl1pPr>
          </a:lstStyle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6600" b="1" i="1" u="none" strike="noStrike" kern="1200" cap="none" spc="200" normalizeH="0" baseline="0" noProof="1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C++</a:t>
            </a:r>
            <a:endParaRPr kumimoji="0" lang="en-US" altLang="zh-CN" sz="6600" b="1" i="1" u="none" strike="noStrike" kern="1200" cap="none" spc="200" normalizeH="0" baseline="0" noProof="1" dirty="0">
              <a:solidFill>
                <a:schemeClr val="accent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389" name="文本框 1"/>
          <p:cNvSpPr txBox="1"/>
          <p:nvPr/>
        </p:nvSpPr>
        <p:spPr>
          <a:xfrm rot="-360000">
            <a:off x="5280025" y="2197100"/>
            <a:ext cx="614363" cy="107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100">
                <a:latin typeface="Arial" panose="020B0604020202020204" pitchFamily="34" charset="0"/>
                <a:ea typeface="宋体" panose="02010600030101010101" pitchFamily="2" charset="-122"/>
              </a:rPr>
              <a:t>NOIP</a:t>
            </a:r>
            <a:endParaRPr lang="en-US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文本框 2"/>
          <p:cNvSpPr txBox="1"/>
          <p:nvPr/>
        </p:nvSpPr>
        <p:spPr>
          <a:xfrm rot="-1560000">
            <a:off x="6608763" y="452438"/>
            <a:ext cx="466725" cy="1063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100">
                <a:latin typeface="Arial" panose="020B0604020202020204" pitchFamily="34" charset="0"/>
                <a:ea typeface="宋体" panose="02010600030101010101" pitchFamily="2" charset="-122"/>
              </a:rPr>
              <a:t>NOI</a:t>
            </a:r>
            <a:endParaRPr lang="en-US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文本框 3"/>
          <p:cNvSpPr txBox="1"/>
          <p:nvPr/>
        </p:nvSpPr>
        <p:spPr>
          <a:xfrm rot="1140000">
            <a:off x="8180388" y="925513"/>
            <a:ext cx="466725" cy="1063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100">
                <a:latin typeface="Arial" panose="020B0604020202020204" pitchFamily="34" charset="0"/>
                <a:ea typeface="宋体" panose="02010600030101010101" pitchFamily="2" charset="-122"/>
              </a:rPr>
              <a:t>IOI</a:t>
            </a:r>
            <a:endParaRPr lang="en-US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 spd="slow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30403" y="839724"/>
            <a:ext cx="6425232" cy="3785171"/>
            <a:chOff x="538163" y="19050"/>
            <a:chExt cx="7673975" cy="45212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90" name="任意多边形: 形状 84"/>
            <p:cNvSpPr/>
            <p:nvPr/>
          </p:nvSpPr>
          <p:spPr bwMode="auto">
            <a:xfrm>
              <a:off x="538163" y="19050"/>
              <a:ext cx="3540125" cy="4521200"/>
            </a:xfrm>
            <a:custGeom>
              <a:avLst/>
              <a:gdLst>
                <a:gd name="T0" fmla="*/ 43 w 943"/>
                <a:gd name="T1" fmla="*/ 0 h 1203"/>
                <a:gd name="T2" fmla="*/ 0 w 943"/>
                <a:gd name="T3" fmla="*/ 42 h 1203"/>
                <a:gd name="T4" fmla="*/ 0 w 943"/>
                <a:gd name="T5" fmla="*/ 1160 h 1203"/>
                <a:gd name="T6" fmla="*/ 43 w 943"/>
                <a:gd name="T7" fmla="*/ 1203 h 1203"/>
                <a:gd name="T8" fmla="*/ 943 w 943"/>
                <a:gd name="T9" fmla="*/ 1203 h 1203"/>
                <a:gd name="T10" fmla="*/ 943 w 943"/>
                <a:gd name="T11" fmla="*/ 0 h 1203"/>
                <a:gd name="T12" fmla="*/ 43 w 943"/>
                <a:gd name="T13" fmla="*/ 0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3" h="1203">
                  <a:moveTo>
                    <a:pt x="43" y="0"/>
                  </a:moveTo>
                  <a:cubicBezTo>
                    <a:pt x="20" y="0"/>
                    <a:pt x="0" y="19"/>
                    <a:pt x="0" y="42"/>
                  </a:cubicBezTo>
                  <a:cubicBezTo>
                    <a:pt x="0" y="1160"/>
                    <a:pt x="0" y="1160"/>
                    <a:pt x="0" y="1160"/>
                  </a:cubicBezTo>
                  <a:cubicBezTo>
                    <a:pt x="0" y="1184"/>
                    <a:pt x="20" y="1203"/>
                    <a:pt x="43" y="1203"/>
                  </a:cubicBezTo>
                  <a:cubicBezTo>
                    <a:pt x="943" y="1203"/>
                    <a:pt x="943" y="1203"/>
                    <a:pt x="943" y="1203"/>
                  </a:cubicBezTo>
                  <a:cubicBezTo>
                    <a:pt x="943" y="0"/>
                    <a:pt x="943" y="0"/>
                    <a:pt x="943" y="0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D28B2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1" name="任意多边形: 形状 85"/>
            <p:cNvSpPr/>
            <p:nvPr/>
          </p:nvSpPr>
          <p:spPr bwMode="auto">
            <a:xfrm>
              <a:off x="4675188" y="19050"/>
              <a:ext cx="3536950" cy="4521200"/>
            </a:xfrm>
            <a:custGeom>
              <a:avLst/>
              <a:gdLst>
                <a:gd name="T0" fmla="*/ 899 w 942"/>
                <a:gd name="T1" fmla="*/ 1203 h 1203"/>
                <a:gd name="T2" fmla="*/ 942 w 942"/>
                <a:gd name="T3" fmla="*/ 1160 h 1203"/>
                <a:gd name="T4" fmla="*/ 942 w 942"/>
                <a:gd name="T5" fmla="*/ 42 h 1203"/>
                <a:gd name="T6" fmla="*/ 899 w 942"/>
                <a:gd name="T7" fmla="*/ 0 h 1203"/>
                <a:gd name="T8" fmla="*/ 0 w 942"/>
                <a:gd name="T9" fmla="*/ 0 h 1203"/>
                <a:gd name="T10" fmla="*/ 0 w 942"/>
                <a:gd name="T11" fmla="*/ 1203 h 1203"/>
                <a:gd name="T12" fmla="*/ 899 w 942"/>
                <a:gd name="T13" fmla="*/ 1203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1203">
                  <a:moveTo>
                    <a:pt x="899" y="1203"/>
                  </a:moveTo>
                  <a:cubicBezTo>
                    <a:pt x="923" y="1203"/>
                    <a:pt x="942" y="1184"/>
                    <a:pt x="942" y="1160"/>
                  </a:cubicBezTo>
                  <a:cubicBezTo>
                    <a:pt x="942" y="42"/>
                    <a:pt x="942" y="42"/>
                    <a:pt x="942" y="42"/>
                  </a:cubicBezTo>
                  <a:cubicBezTo>
                    <a:pt x="942" y="19"/>
                    <a:pt x="923" y="0"/>
                    <a:pt x="899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203"/>
                    <a:pt x="0" y="1203"/>
                    <a:pt x="0" y="1203"/>
                  </a:cubicBezTo>
                  <a:lnTo>
                    <a:pt x="899" y="1203"/>
                  </a:lnTo>
                  <a:close/>
                </a:path>
              </a:pathLst>
            </a:custGeom>
            <a:solidFill>
              <a:srgbClr val="38160C"/>
            </a:solidFill>
            <a:ln>
              <a:noFill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395202" y="839724"/>
            <a:ext cx="499881" cy="3785171"/>
            <a:chOff x="4078288" y="19050"/>
            <a:chExt cx="596899" cy="45212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8" name="任意多边形: 形状 82"/>
            <p:cNvSpPr/>
            <p:nvPr/>
          </p:nvSpPr>
          <p:spPr bwMode="auto">
            <a:xfrm>
              <a:off x="4078288" y="19050"/>
              <a:ext cx="296862" cy="4521200"/>
            </a:xfrm>
            <a:custGeom>
              <a:avLst/>
              <a:gdLst>
                <a:gd name="T0" fmla="*/ 0 w 79"/>
                <a:gd name="T1" fmla="*/ 1203 h 1203"/>
                <a:gd name="T2" fmla="*/ 79 w 79"/>
                <a:gd name="T3" fmla="*/ 1203 h 1203"/>
                <a:gd name="T4" fmla="*/ 79 w 79"/>
                <a:gd name="T5" fmla="*/ 0 h 1203"/>
                <a:gd name="T6" fmla="*/ 0 w 79"/>
                <a:gd name="T7" fmla="*/ 0 h 1203"/>
                <a:gd name="T8" fmla="*/ 0 w 79"/>
                <a:gd name="T9" fmla="*/ 1203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1203">
                  <a:moveTo>
                    <a:pt x="0" y="1203"/>
                  </a:moveTo>
                  <a:cubicBezTo>
                    <a:pt x="9" y="1203"/>
                    <a:pt x="44" y="1203"/>
                    <a:pt x="79" y="1203"/>
                  </a:cubicBezTo>
                  <a:cubicBezTo>
                    <a:pt x="79" y="0"/>
                    <a:pt x="79" y="0"/>
                    <a:pt x="79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203"/>
                  </a:lnTo>
                  <a:close/>
                </a:path>
              </a:pathLst>
            </a:custGeom>
            <a:solidFill>
              <a:srgbClr val="D28B2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9" name="任意多边形: 形状 83"/>
            <p:cNvSpPr/>
            <p:nvPr/>
          </p:nvSpPr>
          <p:spPr bwMode="auto">
            <a:xfrm>
              <a:off x="4375150" y="19050"/>
              <a:ext cx="300037" cy="4521200"/>
            </a:xfrm>
            <a:custGeom>
              <a:avLst/>
              <a:gdLst>
                <a:gd name="T0" fmla="*/ 80 w 80"/>
                <a:gd name="T1" fmla="*/ 1203 h 1203"/>
                <a:gd name="T2" fmla="*/ 80 w 80"/>
                <a:gd name="T3" fmla="*/ 0 h 1203"/>
                <a:gd name="T4" fmla="*/ 0 w 80"/>
                <a:gd name="T5" fmla="*/ 0 h 1203"/>
                <a:gd name="T6" fmla="*/ 0 w 80"/>
                <a:gd name="T7" fmla="*/ 1203 h 1203"/>
                <a:gd name="T8" fmla="*/ 80 w 80"/>
                <a:gd name="T9" fmla="*/ 1203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" h="1203">
                  <a:moveTo>
                    <a:pt x="80" y="1203"/>
                  </a:moveTo>
                  <a:cubicBezTo>
                    <a:pt x="80" y="0"/>
                    <a:pt x="80" y="0"/>
                    <a:pt x="8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203"/>
                    <a:pt x="0" y="1203"/>
                    <a:pt x="0" y="1203"/>
                  </a:cubicBezTo>
                  <a:cubicBezTo>
                    <a:pt x="36" y="1203"/>
                    <a:pt x="71" y="1203"/>
                    <a:pt x="80" y="1203"/>
                  </a:cubicBezTo>
                  <a:close/>
                </a:path>
              </a:pathLst>
            </a:custGeom>
            <a:solidFill>
              <a:srgbClr val="38160C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493817" y="903134"/>
            <a:ext cx="6299739" cy="3659687"/>
            <a:chOff x="612775" y="93663"/>
            <a:chExt cx="7524750" cy="4371975"/>
          </a:xfrm>
          <a:solidFill>
            <a:schemeClr val="bg1">
              <a:lumMod val="65000"/>
            </a:schemeClr>
          </a:solidFill>
        </p:grpSpPr>
        <p:sp>
          <p:nvSpPr>
            <p:cNvPr id="86" name="任意多边形: 形状 80"/>
            <p:cNvSpPr/>
            <p:nvPr/>
          </p:nvSpPr>
          <p:spPr bwMode="auto">
            <a:xfrm>
              <a:off x="612775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7" name="任意多边形: 形状 81"/>
            <p:cNvSpPr/>
            <p:nvPr/>
          </p:nvSpPr>
          <p:spPr bwMode="auto">
            <a:xfrm>
              <a:off x="4799013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543560" y="903501"/>
            <a:ext cx="6198666" cy="3658952"/>
            <a:chOff x="673100" y="93663"/>
            <a:chExt cx="7404100" cy="4371975"/>
          </a:xfrm>
          <a:solidFill>
            <a:schemeClr val="bg1">
              <a:lumMod val="7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84" name="任意多边形: 形状 78"/>
            <p:cNvSpPr/>
            <p:nvPr/>
          </p:nvSpPr>
          <p:spPr bwMode="auto">
            <a:xfrm>
              <a:off x="673100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5" name="任意多边形: 形状 79"/>
            <p:cNvSpPr/>
            <p:nvPr/>
          </p:nvSpPr>
          <p:spPr bwMode="auto">
            <a:xfrm>
              <a:off x="4740275" y="93663"/>
              <a:ext cx="3336925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594747" y="903501"/>
            <a:ext cx="6096545" cy="3658952"/>
            <a:chOff x="733425" y="93663"/>
            <a:chExt cx="7283450" cy="4371975"/>
          </a:xfrm>
          <a:solidFill>
            <a:schemeClr val="bg1">
              <a:lumMod val="8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82" name="任意多边形: 形状 76"/>
            <p:cNvSpPr/>
            <p:nvPr/>
          </p:nvSpPr>
          <p:spPr bwMode="auto">
            <a:xfrm>
              <a:off x="733425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3" name="任意多边形: 形状 77"/>
            <p:cNvSpPr/>
            <p:nvPr/>
          </p:nvSpPr>
          <p:spPr bwMode="auto">
            <a:xfrm>
              <a:off x="4679950" y="93663"/>
              <a:ext cx="3336925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645700" y="903501"/>
            <a:ext cx="5997556" cy="3658952"/>
            <a:chOff x="793750" y="93663"/>
            <a:chExt cx="7164387" cy="4371975"/>
          </a:xfrm>
          <a:solidFill>
            <a:schemeClr val="bg1">
              <a:lumMod val="8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80" name="任意多边形: 形状 74"/>
            <p:cNvSpPr/>
            <p:nvPr/>
          </p:nvSpPr>
          <p:spPr bwMode="auto">
            <a:xfrm>
              <a:off x="793750" y="93663"/>
              <a:ext cx="3336925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1" name="任意多边形: 形状 75"/>
            <p:cNvSpPr/>
            <p:nvPr/>
          </p:nvSpPr>
          <p:spPr bwMode="auto">
            <a:xfrm>
              <a:off x="4619625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695062" y="903501"/>
            <a:ext cx="5896990" cy="3658952"/>
            <a:chOff x="854075" y="93663"/>
            <a:chExt cx="7043737" cy="4371975"/>
          </a:xfrm>
          <a:solidFill>
            <a:schemeClr val="bg1">
              <a:lumMod val="8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78" name="任意多边形: 形状 72"/>
            <p:cNvSpPr/>
            <p:nvPr/>
          </p:nvSpPr>
          <p:spPr bwMode="auto">
            <a:xfrm>
              <a:off x="854075" y="93663"/>
              <a:ext cx="3336925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9" name="任意多边形: 形状 73"/>
            <p:cNvSpPr/>
            <p:nvPr/>
          </p:nvSpPr>
          <p:spPr bwMode="auto">
            <a:xfrm>
              <a:off x="4559300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744669" y="903501"/>
            <a:ext cx="5796448" cy="3658952"/>
            <a:chOff x="912813" y="93663"/>
            <a:chExt cx="6924674" cy="4371975"/>
          </a:xfrm>
          <a:solidFill>
            <a:schemeClr val="bg1">
              <a:lumMod val="9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76" name="任意多边形: 形状 70"/>
            <p:cNvSpPr/>
            <p:nvPr/>
          </p:nvSpPr>
          <p:spPr bwMode="auto">
            <a:xfrm>
              <a:off x="912813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7" name="任意多边形: 形状 71"/>
            <p:cNvSpPr/>
            <p:nvPr/>
          </p:nvSpPr>
          <p:spPr bwMode="auto">
            <a:xfrm>
              <a:off x="4498975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795622" y="903501"/>
            <a:ext cx="5696129" cy="3658952"/>
            <a:chOff x="973138" y="93663"/>
            <a:chExt cx="6804024" cy="4371975"/>
          </a:xfrm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74" name="任意多边形: 形状 68"/>
            <p:cNvSpPr/>
            <p:nvPr/>
          </p:nvSpPr>
          <p:spPr bwMode="auto">
            <a:xfrm>
              <a:off x="973138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5" name="任意多边形: 形状 69"/>
            <p:cNvSpPr/>
            <p:nvPr/>
          </p:nvSpPr>
          <p:spPr bwMode="auto">
            <a:xfrm>
              <a:off x="4438650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8" name="任意多边形: 形状 12"/>
          <p:cNvSpPr/>
          <p:nvPr/>
        </p:nvSpPr>
        <p:spPr bwMode="auto">
          <a:xfrm>
            <a:off x="4803775" y="1132523"/>
            <a:ext cx="100013" cy="3197225"/>
          </a:xfrm>
          <a:custGeom>
            <a:avLst/>
            <a:gdLst>
              <a:gd name="T0" fmla="*/ 16 w 32"/>
              <a:gd name="T1" fmla="*/ 0 h 1016"/>
              <a:gd name="T2" fmla="*/ 16 w 32"/>
              <a:gd name="T3" fmla="*/ 32 h 1016"/>
              <a:gd name="T4" fmla="*/ 16 w 32"/>
              <a:gd name="T5" fmla="*/ 82 h 1016"/>
              <a:gd name="T6" fmla="*/ 16 w 32"/>
              <a:gd name="T7" fmla="*/ 114 h 1016"/>
              <a:gd name="T8" fmla="*/ 16 w 32"/>
              <a:gd name="T9" fmla="*/ 82 h 1016"/>
              <a:gd name="T10" fmla="*/ 0 w 32"/>
              <a:gd name="T11" fmla="*/ 180 h 1016"/>
              <a:gd name="T12" fmla="*/ 32 w 32"/>
              <a:gd name="T13" fmla="*/ 180 h 1016"/>
              <a:gd name="T14" fmla="*/ 16 w 32"/>
              <a:gd name="T15" fmla="*/ 246 h 1016"/>
              <a:gd name="T16" fmla="*/ 16 w 32"/>
              <a:gd name="T17" fmla="*/ 278 h 1016"/>
              <a:gd name="T18" fmla="*/ 16 w 32"/>
              <a:gd name="T19" fmla="*/ 246 h 1016"/>
              <a:gd name="T20" fmla="*/ 0 w 32"/>
              <a:gd name="T21" fmla="*/ 344 h 1016"/>
              <a:gd name="T22" fmla="*/ 32 w 32"/>
              <a:gd name="T23" fmla="*/ 344 h 1016"/>
              <a:gd name="T24" fmla="*/ 16 w 32"/>
              <a:gd name="T25" fmla="*/ 410 h 1016"/>
              <a:gd name="T26" fmla="*/ 16 w 32"/>
              <a:gd name="T27" fmla="*/ 442 h 1016"/>
              <a:gd name="T28" fmla="*/ 16 w 32"/>
              <a:gd name="T29" fmla="*/ 410 h 1016"/>
              <a:gd name="T30" fmla="*/ 0 w 32"/>
              <a:gd name="T31" fmla="*/ 508 h 1016"/>
              <a:gd name="T32" fmla="*/ 32 w 32"/>
              <a:gd name="T33" fmla="*/ 508 h 1016"/>
              <a:gd name="T34" fmla="*/ 16 w 32"/>
              <a:gd name="T35" fmla="*/ 574 h 1016"/>
              <a:gd name="T36" fmla="*/ 16 w 32"/>
              <a:gd name="T37" fmla="*/ 606 h 1016"/>
              <a:gd name="T38" fmla="*/ 16 w 32"/>
              <a:gd name="T39" fmla="*/ 574 h 1016"/>
              <a:gd name="T40" fmla="*/ 0 w 32"/>
              <a:gd name="T41" fmla="*/ 672 h 1016"/>
              <a:gd name="T42" fmla="*/ 32 w 32"/>
              <a:gd name="T43" fmla="*/ 672 h 1016"/>
              <a:gd name="T44" fmla="*/ 16 w 32"/>
              <a:gd name="T45" fmla="*/ 738 h 1016"/>
              <a:gd name="T46" fmla="*/ 16 w 32"/>
              <a:gd name="T47" fmla="*/ 770 h 1016"/>
              <a:gd name="T48" fmla="*/ 16 w 32"/>
              <a:gd name="T49" fmla="*/ 738 h 1016"/>
              <a:gd name="T50" fmla="*/ 0 w 32"/>
              <a:gd name="T51" fmla="*/ 836 h 1016"/>
              <a:gd name="T52" fmla="*/ 32 w 32"/>
              <a:gd name="T53" fmla="*/ 836 h 1016"/>
              <a:gd name="T54" fmla="*/ 16 w 32"/>
              <a:gd name="T55" fmla="*/ 902 h 1016"/>
              <a:gd name="T56" fmla="*/ 16 w 32"/>
              <a:gd name="T57" fmla="*/ 934 h 1016"/>
              <a:gd name="T58" fmla="*/ 16 w 32"/>
              <a:gd name="T59" fmla="*/ 902 h 1016"/>
              <a:gd name="T60" fmla="*/ 0 w 32"/>
              <a:gd name="T61" fmla="*/ 1000 h 1016"/>
              <a:gd name="T62" fmla="*/ 32 w 32"/>
              <a:gd name="T63" fmla="*/ 1000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2" h="1016">
                <a:moveTo>
                  <a:pt x="0" y="16"/>
                </a:moveTo>
                <a:cubicBezTo>
                  <a:pt x="0" y="7"/>
                  <a:pt x="7" y="0"/>
                  <a:pt x="16" y="0"/>
                </a:cubicBezTo>
                <a:cubicBezTo>
                  <a:pt x="25" y="0"/>
                  <a:pt x="32" y="7"/>
                  <a:pt x="32" y="16"/>
                </a:cubicBezTo>
                <a:cubicBezTo>
                  <a:pt x="32" y="25"/>
                  <a:pt x="25" y="32"/>
                  <a:pt x="16" y="32"/>
                </a:cubicBezTo>
                <a:cubicBezTo>
                  <a:pt x="7" y="32"/>
                  <a:pt x="0" y="25"/>
                  <a:pt x="0" y="16"/>
                </a:cubicBezTo>
                <a:close/>
                <a:moveTo>
                  <a:pt x="16" y="82"/>
                </a:moveTo>
                <a:cubicBezTo>
                  <a:pt x="7" y="82"/>
                  <a:pt x="0" y="89"/>
                  <a:pt x="0" y="98"/>
                </a:cubicBezTo>
                <a:cubicBezTo>
                  <a:pt x="0" y="107"/>
                  <a:pt x="7" y="114"/>
                  <a:pt x="16" y="114"/>
                </a:cubicBezTo>
                <a:cubicBezTo>
                  <a:pt x="25" y="114"/>
                  <a:pt x="32" y="107"/>
                  <a:pt x="32" y="98"/>
                </a:cubicBezTo>
                <a:cubicBezTo>
                  <a:pt x="32" y="89"/>
                  <a:pt x="25" y="82"/>
                  <a:pt x="16" y="82"/>
                </a:cubicBezTo>
                <a:close/>
                <a:moveTo>
                  <a:pt x="16" y="164"/>
                </a:moveTo>
                <a:cubicBezTo>
                  <a:pt x="7" y="164"/>
                  <a:pt x="0" y="171"/>
                  <a:pt x="0" y="180"/>
                </a:cubicBezTo>
                <a:cubicBezTo>
                  <a:pt x="0" y="189"/>
                  <a:pt x="7" y="196"/>
                  <a:pt x="16" y="196"/>
                </a:cubicBezTo>
                <a:cubicBezTo>
                  <a:pt x="25" y="196"/>
                  <a:pt x="32" y="189"/>
                  <a:pt x="32" y="180"/>
                </a:cubicBezTo>
                <a:cubicBezTo>
                  <a:pt x="32" y="171"/>
                  <a:pt x="25" y="164"/>
                  <a:pt x="16" y="164"/>
                </a:cubicBezTo>
                <a:close/>
                <a:moveTo>
                  <a:pt x="16" y="246"/>
                </a:moveTo>
                <a:cubicBezTo>
                  <a:pt x="7" y="246"/>
                  <a:pt x="0" y="253"/>
                  <a:pt x="0" y="262"/>
                </a:cubicBezTo>
                <a:cubicBezTo>
                  <a:pt x="0" y="271"/>
                  <a:pt x="7" y="278"/>
                  <a:pt x="16" y="278"/>
                </a:cubicBezTo>
                <a:cubicBezTo>
                  <a:pt x="25" y="278"/>
                  <a:pt x="32" y="271"/>
                  <a:pt x="32" y="262"/>
                </a:cubicBezTo>
                <a:cubicBezTo>
                  <a:pt x="32" y="253"/>
                  <a:pt x="25" y="246"/>
                  <a:pt x="16" y="246"/>
                </a:cubicBezTo>
                <a:close/>
                <a:moveTo>
                  <a:pt x="16" y="328"/>
                </a:moveTo>
                <a:cubicBezTo>
                  <a:pt x="7" y="328"/>
                  <a:pt x="0" y="335"/>
                  <a:pt x="0" y="344"/>
                </a:cubicBezTo>
                <a:cubicBezTo>
                  <a:pt x="0" y="353"/>
                  <a:pt x="7" y="360"/>
                  <a:pt x="16" y="360"/>
                </a:cubicBezTo>
                <a:cubicBezTo>
                  <a:pt x="25" y="360"/>
                  <a:pt x="32" y="353"/>
                  <a:pt x="32" y="344"/>
                </a:cubicBezTo>
                <a:cubicBezTo>
                  <a:pt x="32" y="335"/>
                  <a:pt x="25" y="328"/>
                  <a:pt x="16" y="328"/>
                </a:cubicBezTo>
                <a:close/>
                <a:moveTo>
                  <a:pt x="16" y="410"/>
                </a:moveTo>
                <a:cubicBezTo>
                  <a:pt x="7" y="410"/>
                  <a:pt x="0" y="417"/>
                  <a:pt x="0" y="426"/>
                </a:cubicBezTo>
                <a:cubicBezTo>
                  <a:pt x="0" y="435"/>
                  <a:pt x="7" y="442"/>
                  <a:pt x="16" y="442"/>
                </a:cubicBezTo>
                <a:cubicBezTo>
                  <a:pt x="25" y="442"/>
                  <a:pt x="32" y="435"/>
                  <a:pt x="32" y="426"/>
                </a:cubicBezTo>
                <a:cubicBezTo>
                  <a:pt x="32" y="417"/>
                  <a:pt x="25" y="410"/>
                  <a:pt x="16" y="410"/>
                </a:cubicBezTo>
                <a:close/>
                <a:moveTo>
                  <a:pt x="16" y="492"/>
                </a:moveTo>
                <a:cubicBezTo>
                  <a:pt x="7" y="492"/>
                  <a:pt x="0" y="499"/>
                  <a:pt x="0" y="508"/>
                </a:cubicBezTo>
                <a:cubicBezTo>
                  <a:pt x="0" y="517"/>
                  <a:pt x="7" y="524"/>
                  <a:pt x="16" y="524"/>
                </a:cubicBezTo>
                <a:cubicBezTo>
                  <a:pt x="25" y="524"/>
                  <a:pt x="32" y="517"/>
                  <a:pt x="32" y="508"/>
                </a:cubicBezTo>
                <a:cubicBezTo>
                  <a:pt x="32" y="499"/>
                  <a:pt x="25" y="492"/>
                  <a:pt x="16" y="492"/>
                </a:cubicBezTo>
                <a:close/>
                <a:moveTo>
                  <a:pt x="16" y="574"/>
                </a:moveTo>
                <a:cubicBezTo>
                  <a:pt x="7" y="574"/>
                  <a:pt x="0" y="581"/>
                  <a:pt x="0" y="590"/>
                </a:cubicBezTo>
                <a:cubicBezTo>
                  <a:pt x="0" y="599"/>
                  <a:pt x="7" y="606"/>
                  <a:pt x="16" y="606"/>
                </a:cubicBezTo>
                <a:cubicBezTo>
                  <a:pt x="25" y="606"/>
                  <a:pt x="32" y="599"/>
                  <a:pt x="32" y="590"/>
                </a:cubicBezTo>
                <a:cubicBezTo>
                  <a:pt x="32" y="581"/>
                  <a:pt x="25" y="574"/>
                  <a:pt x="16" y="574"/>
                </a:cubicBezTo>
                <a:close/>
                <a:moveTo>
                  <a:pt x="16" y="656"/>
                </a:moveTo>
                <a:cubicBezTo>
                  <a:pt x="7" y="656"/>
                  <a:pt x="0" y="663"/>
                  <a:pt x="0" y="672"/>
                </a:cubicBezTo>
                <a:cubicBezTo>
                  <a:pt x="0" y="681"/>
                  <a:pt x="7" y="688"/>
                  <a:pt x="16" y="688"/>
                </a:cubicBezTo>
                <a:cubicBezTo>
                  <a:pt x="25" y="688"/>
                  <a:pt x="32" y="681"/>
                  <a:pt x="32" y="672"/>
                </a:cubicBezTo>
                <a:cubicBezTo>
                  <a:pt x="32" y="663"/>
                  <a:pt x="25" y="656"/>
                  <a:pt x="16" y="656"/>
                </a:cubicBezTo>
                <a:close/>
                <a:moveTo>
                  <a:pt x="16" y="738"/>
                </a:moveTo>
                <a:cubicBezTo>
                  <a:pt x="7" y="738"/>
                  <a:pt x="0" y="745"/>
                  <a:pt x="0" y="754"/>
                </a:cubicBezTo>
                <a:cubicBezTo>
                  <a:pt x="0" y="763"/>
                  <a:pt x="7" y="770"/>
                  <a:pt x="16" y="770"/>
                </a:cubicBezTo>
                <a:cubicBezTo>
                  <a:pt x="25" y="770"/>
                  <a:pt x="32" y="763"/>
                  <a:pt x="32" y="754"/>
                </a:cubicBezTo>
                <a:cubicBezTo>
                  <a:pt x="32" y="745"/>
                  <a:pt x="25" y="738"/>
                  <a:pt x="16" y="738"/>
                </a:cubicBezTo>
                <a:close/>
                <a:moveTo>
                  <a:pt x="16" y="820"/>
                </a:moveTo>
                <a:cubicBezTo>
                  <a:pt x="7" y="820"/>
                  <a:pt x="0" y="827"/>
                  <a:pt x="0" y="836"/>
                </a:cubicBezTo>
                <a:cubicBezTo>
                  <a:pt x="0" y="845"/>
                  <a:pt x="7" y="852"/>
                  <a:pt x="16" y="852"/>
                </a:cubicBezTo>
                <a:cubicBezTo>
                  <a:pt x="25" y="852"/>
                  <a:pt x="32" y="845"/>
                  <a:pt x="32" y="836"/>
                </a:cubicBezTo>
                <a:cubicBezTo>
                  <a:pt x="32" y="827"/>
                  <a:pt x="25" y="820"/>
                  <a:pt x="16" y="820"/>
                </a:cubicBezTo>
                <a:close/>
                <a:moveTo>
                  <a:pt x="16" y="902"/>
                </a:moveTo>
                <a:cubicBezTo>
                  <a:pt x="7" y="902"/>
                  <a:pt x="0" y="909"/>
                  <a:pt x="0" y="918"/>
                </a:cubicBezTo>
                <a:cubicBezTo>
                  <a:pt x="0" y="927"/>
                  <a:pt x="7" y="934"/>
                  <a:pt x="16" y="934"/>
                </a:cubicBezTo>
                <a:cubicBezTo>
                  <a:pt x="25" y="934"/>
                  <a:pt x="32" y="927"/>
                  <a:pt x="32" y="918"/>
                </a:cubicBezTo>
                <a:cubicBezTo>
                  <a:pt x="32" y="909"/>
                  <a:pt x="25" y="902"/>
                  <a:pt x="16" y="902"/>
                </a:cubicBezTo>
                <a:close/>
                <a:moveTo>
                  <a:pt x="16" y="984"/>
                </a:moveTo>
                <a:cubicBezTo>
                  <a:pt x="7" y="984"/>
                  <a:pt x="0" y="991"/>
                  <a:pt x="0" y="1000"/>
                </a:cubicBezTo>
                <a:cubicBezTo>
                  <a:pt x="0" y="1009"/>
                  <a:pt x="7" y="1016"/>
                  <a:pt x="16" y="1016"/>
                </a:cubicBezTo>
                <a:cubicBezTo>
                  <a:pt x="25" y="1016"/>
                  <a:pt x="32" y="1009"/>
                  <a:pt x="32" y="1000"/>
                </a:cubicBezTo>
                <a:cubicBezTo>
                  <a:pt x="32" y="991"/>
                  <a:pt x="25" y="984"/>
                  <a:pt x="16" y="98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任意多边形: 形状 13"/>
          <p:cNvSpPr/>
          <p:nvPr/>
        </p:nvSpPr>
        <p:spPr bwMode="auto">
          <a:xfrm>
            <a:off x="4803775" y="1132523"/>
            <a:ext cx="65088" cy="3197225"/>
          </a:xfrm>
          <a:custGeom>
            <a:avLst/>
            <a:gdLst>
              <a:gd name="T0" fmla="*/ 16 w 21"/>
              <a:gd name="T1" fmla="*/ 246 h 1016"/>
              <a:gd name="T2" fmla="*/ 9 w 21"/>
              <a:gd name="T3" fmla="*/ 262 h 1016"/>
              <a:gd name="T4" fmla="*/ 16 w 21"/>
              <a:gd name="T5" fmla="*/ 278 h 1016"/>
              <a:gd name="T6" fmla="*/ 16 w 21"/>
              <a:gd name="T7" fmla="*/ 524 h 1016"/>
              <a:gd name="T8" fmla="*/ 9 w 21"/>
              <a:gd name="T9" fmla="*/ 508 h 1016"/>
              <a:gd name="T10" fmla="*/ 16 w 21"/>
              <a:gd name="T11" fmla="*/ 492 h 1016"/>
              <a:gd name="T12" fmla="*/ 16 w 21"/>
              <a:gd name="T13" fmla="*/ 524 h 1016"/>
              <a:gd name="T14" fmla="*/ 21 w 21"/>
              <a:gd name="T15" fmla="*/ 359 h 1016"/>
              <a:gd name="T16" fmla="*/ 21 w 21"/>
              <a:gd name="T17" fmla="*/ 329 h 1016"/>
              <a:gd name="T18" fmla="*/ 0 w 21"/>
              <a:gd name="T19" fmla="*/ 344 h 1016"/>
              <a:gd name="T20" fmla="*/ 16 w 21"/>
              <a:gd name="T21" fmla="*/ 442 h 1016"/>
              <a:gd name="T22" fmla="*/ 9 w 21"/>
              <a:gd name="T23" fmla="*/ 426 h 1016"/>
              <a:gd name="T24" fmla="*/ 16 w 21"/>
              <a:gd name="T25" fmla="*/ 410 h 1016"/>
              <a:gd name="T26" fmla="*/ 16 w 21"/>
              <a:gd name="T27" fmla="*/ 442 h 1016"/>
              <a:gd name="T28" fmla="*/ 21 w 21"/>
              <a:gd name="T29" fmla="*/ 113 h 1016"/>
              <a:gd name="T30" fmla="*/ 21 w 21"/>
              <a:gd name="T31" fmla="*/ 83 h 1016"/>
              <a:gd name="T32" fmla="*/ 0 w 21"/>
              <a:gd name="T33" fmla="*/ 98 h 1016"/>
              <a:gd name="T34" fmla="*/ 16 w 21"/>
              <a:gd name="T35" fmla="*/ 32 h 1016"/>
              <a:gd name="T36" fmla="*/ 9 w 21"/>
              <a:gd name="T37" fmla="*/ 16 h 1016"/>
              <a:gd name="T38" fmla="*/ 16 w 21"/>
              <a:gd name="T39" fmla="*/ 0 h 1016"/>
              <a:gd name="T40" fmla="*/ 16 w 21"/>
              <a:gd name="T41" fmla="*/ 32 h 1016"/>
              <a:gd name="T42" fmla="*/ 21 w 21"/>
              <a:gd name="T43" fmla="*/ 195 h 1016"/>
              <a:gd name="T44" fmla="*/ 21 w 21"/>
              <a:gd name="T45" fmla="*/ 165 h 1016"/>
              <a:gd name="T46" fmla="*/ 0 w 21"/>
              <a:gd name="T47" fmla="*/ 180 h 1016"/>
              <a:gd name="T48" fmla="*/ 16 w 21"/>
              <a:gd name="T49" fmla="*/ 934 h 1016"/>
              <a:gd name="T50" fmla="*/ 9 w 21"/>
              <a:gd name="T51" fmla="*/ 918 h 1016"/>
              <a:gd name="T52" fmla="*/ 16 w 21"/>
              <a:gd name="T53" fmla="*/ 902 h 1016"/>
              <a:gd name="T54" fmla="*/ 16 w 21"/>
              <a:gd name="T55" fmla="*/ 934 h 1016"/>
              <a:gd name="T56" fmla="*/ 21 w 21"/>
              <a:gd name="T57" fmla="*/ 985 h 1016"/>
              <a:gd name="T58" fmla="*/ 0 w 21"/>
              <a:gd name="T59" fmla="*/ 1000 h 1016"/>
              <a:gd name="T60" fmla="*/ 21 w 21"/>
              <a:gd name="T61" fmla="*/ 1015 h 1016"/>
              <a:gd name="T62" fmla="*/ 16 w 21"/>
              <a:gd name="T63" fmla="*/ 852 h 1016"/>
              <a:gd name="T64" fmla="*/ 9 w 21"/>
              <a:gd name="T65" fmla="*/ 836 h 1016"/>
              <a:gd name="T66" fmla="*/ 16 w 21"/>
              <a:gd name="T67" fmla="*/ 820 h 1016"/>
              <a:gd name="T68" fmla="*/ 16 w 21"/>
              <a:gd name="T69" fmla="*/ 852 h 1016"/>
              <a:gd name="T70" fmla="*/ 21 w 21"/>
              <a:gd name="T71" fmla="*/ 687 h 1016"/>
              <a:gd name="T72" fmla="*/ 21 w 21"/>
              <a:gd name="T73" fmla="*/ 657 h 1016"/>
              <a:gd name="T74" fmla="*/ 0 w 21"/>
              <a:gd name="T75" fmla="*/ 672 h 1016"/>
              <a:gd name="T76" fmla="*/ 16 w 21"/>
              <a:gd name="T77" fmla="*/ 770 h 1016"/>
              <a:gd name="T78" fmla="*/ 9 w 21"/>
              <a:gd name="T79" fmla="*/ 754 h 1016"/>
              <a:gd name="T80" fmla="*/ 16 w 21"/>
              <a:gd name="T81" fmla="*/ 738 h 1016"/>
              <a:gd name="T82" fmla="*/ 16 w 21"/>
              <a:gd name="T83" fmla="*/ 770 h 1016"/>
              <a:gd name="T84" fmla="*/ 21 w 21"/>
              <a:gd name="T85" fmla="*/ 605 h 1016"/>
              <a:gd name="T86" fmla="*/ 21 w 21"/>
              <a:gd name="T87" fmla="*/ 575 h 1016"/>
              <a:gd name="T88" fmla="*/ 0 w 21"/>
              <a:gd name="T89" fmla="*/ 590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1" h="1016">
                <a:moveTo>
                  <a:pt x="0" y="262"/>
                </a:moveTo>
                <a:cubicBezTo>
                  <a:pt x="0" y="253"/>
                  <a:pt x="7" y="246"/>
                  <a:pt x="16" y="246"/>
                </a:cubicBezTo>
                <a:cubicBezTo>
                  <a:pt x="18" y="246"/>
                  <a:pt x="19" y="247"/>
                  <a:pt x="21" y="247"/>
                </a:cubicBezTo>
                <a:cubicBezTo>
                  <a:pt x="14" y="249"/>
                  <a:pt x="9" y="255"/>
                  <a:pt x="9" y="262"/>
                </a:cubicBezTo>
                <a:cubicBezTo>
                  <a:pt x="9" y="269"/>
                  <a:pt x="14" y="275"/>
                  <a:pt x="21" y="277"/>
                </a:cubicBezTo>
                <a:cubicBezTo>
                  <a:pt x="19" y="278"/>
                  <a:pt x="18" y="278"/>
                  <a:pt x="16" y="278"/>
                </a:cubicBezTo>
                <a:cubicBezTo>
                  <a:pt x="7" y="278"/>
                  <a:pt x="0" y="271"/>
                  <a:pt x="0" y="262"/>
                </a:cubicBezTo>
                <a:close/>
                <a:moveTo>
                  <a:pt x="16" y="524"/>
                </a:moveTo>
                <a:cubicBezTo>
                  <a:pt x="18" y="524"/>
                  <a:pt x="19" y="524"/>
                  <a:pt x="21" y="523"/>
                </a:cubicBezTo>
                <a:cubicBezTo>
                  <a:pt x="14" y="521"/>
                  <a:pt x="9" y="515"/>
                  <a:pt x="9" y="508"/>
                </a:cubicBezTo>
                <a:cubicBezTo>
                  <a:pt x="9" y="501"/>
                  <a:pt x="14" y="495"/>
                  <a:pt x="21" y="493"/>
                </a:cubicBezTo>
                <a:cubicBezTo>
                  <a:pt x="19" y="493"/>
                  <a:pt x="18" y="492"/>
                  <a:pt x="16" y="492"/>
                </a:cubicBezTo>
                <a:cubicBezTo>
                  <a:pt x="7" y="492"/>
                  <a:pt x="0" y="499"/>
                  <a:pt x="0" y="508"/>
                </a:cubicBezTo>
                <a:cubicBezTo>
                  <a:pt x="0" y="517"/>
                  <a:pt x="7" y="524"/>
                  <a:pt x="16" y="524"/>
                </a:cubicBezTo>
                <a:close/>
                <a:moveTo>
                  <a:pt x="16" y="360"/>
                </a:moveTo>
                <a:cubicBezTo>
                  <a:pt x="18" y="360"/>
                  <a:pt x="19" y="360"/>
                  <a:pt x="21" y="359"/>
                </a:cubicBezTo>
                <a:cubicBezTo>
                  <a:pt x="14" y="357"/>
                  <a:pt x="9" y="351"/>
                  <a:pt x="9" y="344"/>
                </a:cubicBezTo>
                <a:cubicBezTo>
                  <a:pt x="9" y="337"/>
                  <a:pt x="14" y="331"/>
                  <a:pt x="21" y="329"/>
                </a:cubicBezTo>
                <a:cubicBezTo>
                  <a:pt x="19" y="329"/>
                  <a:pt x="18" y="328"/>
                  <a:pt x="16" y="328"/>
                </a:cubicBezTo>
                <a:cubicBezTo>
                  <a:pt x="7" y="328"/>
                  <a:pt x="0" y="335"/>
                  <a:pt x="0" y="344"/>
                </a:cubicBezTo>
                <a:cubicBezTo>
                  <a:pt x="0" y="353"/>
                  <a:pt x="7" y="360"/>
                  <a:pt x="16" y="360"/>
                </a:cubicBezTo>
                <a:close/>
                <a:moveTo>
                  <a:pt x="16" y="442"/>
                </a:moveTo>
                <a:cubicBezTo>
                  <a:pt x="18" y="442"/>
                  <a:pt x="19" y="442"/>
                  <a:pt x="21" y="441"/>
                </a:cubicBezTo>
                <a:cubicBezTo>
                  <a:pt x="14" y="439"/>
                  <a:pt x="9" y="433"/>
                  <a:pt x="9" y="426"/>
                </a:cubicBezTo>
                <a:cubicBezTo>
                  <a:pt x="9" y="419"/>
                  <a:pt x="14" y="413"/>
                  <a:pt x="21" y="411"/>
                </a:cubicBezTo>
                <a:cubicBezTo>
                  <a:pt x="19" y="411"/>
                  <a:pt x="18" y="410"/>
                  <a:pt x="16" y="410"/>
                </a:cubicBezTo>
                <a:cubicBezTo>
                  <a:pt x="7" y="410"/>
                  <a:pt x="0" y="417"/>
                  <a:pt x="0" y="426"/>
                </a:cubicBezTo>
                <a:cubicBezTo>
                  <a:pt x="0" y="435"/>
                  <a:pt x="7" y="442"/>
                  <a:pt x="16" y="442"/>
                </a:cubicBezTo>
                <a:close/>
                <a:moveTo>
                  <a:pt x="16" y="114"/>
                </a:moveTo>
                <a:cubicBezTo>
                  <a:pt x="18" y="114"/>
                  <a:pt x="19" y="114"/>
                  <a:pt x="21" y="113"/>
                </a:cubicBezTo>
                <a:cubicBezTo>
                  <a:pt x="14" y="111"/>
                  <a:pt x="9" y="105"/>
                  <a:pt x="9" y="98"/>
                </a:cubicBezTo>
                <a:cubicBezTo>
                  <a:pt x="9" y="91"/>
                  <a:pt x="14" y="85"/>
                  <a:pt x="21" y="83"/>
                </a:cubicBezTo>
                <a:cubicBezTo>
                  <a:pt x="19" y="83"/>
                  <a:pt x="18" y="82"/>
                  <a:pt x="16" y="82"/>
                </a:cubicBezTo>
                <a:cubicBezTo>
                  <a:pt x="7" y="82"/>
                  <a:pt x="0" y="89"/>
                  <a:pt x="0" y="98"/>
                </a:cubicBezTo>
                <a:cubicBezTo>
                  <a:pt x="0" y="107"/>
                  <a:pt x="7" y="114"/>
                  <a:pt x="16" y="114"/>
                </a:cubicBezTo>
                <a:close/>
                <a:moveTo>
                  <a:pt x="16" y="32"/>
                </a:moveTo>
                <a:cubicBezTo>
                  <a:pt x="18" y="32"/>
                  <a:pt x="19" y="32"/>
                  <a:pt x="21" y="31"/>
                </a:cubicBezTo>
                <a:cubicBezTo>
                  <a:pt x="14" y="29"/>
                  <a:pt x="9" y="23"/>
                  <a:pt x="9" y="16"/>
                </a:cubicBezTo>
                <a:cubicBezTo>
                  <a:pt x="9" y="9"/>
                  <a:pt x="14" y="3"/>
                  <a:pt x="21" y="1"/>
                </a:cubicBezTo>
                <a:cubicBezTo>
                  <a:pt x="19" y="1"/>
                  <a:pt x="18" y="0"/>
                  <a:pt x="16" y="0"/>
                </a:cubicBezTo>
                <a:cubicBezTo>
                  <a:pt x="7" y="0"/>
                  <a:pt x="0" y="7"/>
                  <a:pt x="0" y="16"/>
                </a:cubicBezTo>
                <a:cubicBezTo>
                  <a:pt x="0" y="25"/>
                  <a:pt x="7" y="32"/>
                  <a:pt x="16" y="32"/>
                </a:cubicBezTo>
                <a:close/>
                <a:moveTo>
                  <a:pt x="16" y="196"/>
                </a:moveTo>
                <a:cubicBezTo>
                  <a:pt x="18" y="196"/>
                  <a:pt x="19" y="196"/>
                  <a:pt x="21" y="195"/>
                </a:cubicBezTo>
                <a:cubicBezTo>
                  <a:pt x="14" y="193"/>
                  <a:pt x="9" y="187"/>
                  <a:pt x="9" y="180"/>
                </a:cubicBezTo>
                <a:cubicBezTo>
                  <a:pt x="9" y="173"/>
                  <a:pt x="14" y="167"/>
                  <a:pt x="21" y="165"/>
                </a:cubicBezTo>
                <a:cubicBezTo>
                  <a:pt x="19" y="165"/>
                  <a:pt x="18" y="164"/>
                  <a:pt x="16" y="164"/>
                </a:cubicBezTo>
                <a:cubicBezTo>
                  <a:pt x="7" y="164"/>
                  <a:pt x="0" y="171"/>
                  <a:pt x="0" y="180"/>
                </a:cubicBezTo>
                <a:cubicBezTo>
                  <a:pt x="0" y="189"/>
                  <a:pt x="7" y="196"/>
                  <a:pt x="16" y="196"/>
                </a:cubicBezTo>
                <a:close/>
                <a:moveTo>
                  <a:pt x="16" y="934"/>
                </a:moveTo>
                <a:cubicBezTo>
                  <a:pt x="18" y="934"/>
                  <a:pt x="19" y="934"/>
                  <a:pt x="21" y="933"/>
                </a:cubicBezTo>
                <a:cubicBezTo>
                  <a:pt x="14" y="931"/>
                  <a:pt x="9" y="925"/>
                  <a:pt x="9" y="918"/>
                </a:cubicBezTo>
                <a:cubicBezTo>
                  <a:pt x="9" y="911"/>
                  <a:pt x="14" y="905"/>
                  <a:pt x="21" y="903"/>
                </a:cubicBezTo>
                <a:cubicBezTo>
                  <a:pt x="19" y="903"/>
                  <a:pt x="18" y="902"/>
                  <a:pt x="16" y="902"/>
                </a:cubicBezTo>
                <a:cubicBezTo>
                  <a:pt x="7" y="902"/>
                  <a:pt x="0" y="909"/>
                  <a:pt x="0" y="918"/>
                </a:cubicBezTo>
                <a:cubicBezTo>
                  <a:pt x="0" y="927"/>
                  <a:pt x="7" y="934"/>
                  <a:pt x="16" y="934"/>
                </a:cubicBezTo>
                <a:close/>
                <a:moveTo>
                  <a:pt x="9" y="1000"/>
                </a:moveTo>
                <a:cubicBezTo>
                  <a:pt x="9" y="993"/>
                  <a:pt x="14" y="987"/>
                  <a:pt x="21" y="985"/>
                </a:cubicBezTo>
                <a:cubicBezTo>
                  <a:pt x="19" y="985"/>
                  <a:pt x="18" y="984"/>
                  <a:pt x="16" y="984"/>
                </a:cubicBezTo>
                <a:cubicBezTo>
                  <a:pt x="7" y="984"/>
                  <a:pt x="0" y="991"/>
                  <a:pt x="0" y="1000"/>
                </a:cubicBezTo>
                <a:cubicBezTo>
                  <a:pt x="0" y="1009"/>
                  <a:pt x="7" y="1016"/>
                  <a:pt x="16" y="1016"/>
                </a:cubicBezTo>
                <a:cubicBezTo>
                  <a:pt x="18" y="1016"/>
                  <a:pt x="19" y="1016"/>
                  <a:pt x="21" y="1015"/>
                </a:cubicBezTo>
                <a:cubicBezTo>
                  <a:pt x="14" y="1013"/>
                  <a:pt x="9" y="1007"/>
                  <a:pt x="9" y="1000"/>
                </a:cubicBezTo>
                <a:close/>
                <a:moveTo>
                  <a:pt x="16" y="852"/>
                </a:moveTo>
                <a:cubicBezTo>
                  <a:pt x="18" y="852"/>
                  <a:pt x="19" y="852"/>
                  <a:pt x="21" y="851"/>
                </a:cubicBezTo>
                <a:cubicBezTo>
                  <a:pt x="14" y="849"/>
                  <a:pt x="9" y="843"/>
                  <a:pt x="9" y="836"/>
                </a:cubicBezTo>
                <a:cubicBezTo>
                  <a:pt x="9" y="829"/>
                  <a:pt x="14" y="823"/>
                  <a:pt x="21" y="821"/>
                </a:cubicBezTo>
                <a:cubicBezTo>
                  <a:pt x="19" y="821"/>
                  <a:pt x="18" y="820"/>
                  <a:pt x="16" y="820"/>
                </a:cubicBezTo>
                <a:cubicBezTo>
                  <a:pt x="7" y="820"/>
                  <a:pt x="0" y="827"/>
                  <a:pt x="0" y="836"/>
                </a:cubicBezTo>
                <a:cubicBezTo>
                  <a:pt x="0" y="845"/>
                  <a:pt x="7" y="852"/>
                  <a:pt x="16" y="852"/>
                </a:cubicBezTo>
                <a:close/>
                <a:moveTo>
                  <a:pt x="16" y="688"/>
                </a:moveTo>
                <a:cubicBezTo>
                  <a:pt x="18" y="688"/>
                  <a:pt x="19" y="688"/>
                  <a:pt x="21" y="687"/>
                </a:cubicBezTo>
                <a:cubicBezTo>
                  <a:pt x="14" y="685"/>
                  <a:pt x="9" y="679"/>
                  <a:pt x="9" y="672"/>
                </a:cubicBezTo>
                <a:cubicBezTo>
                  <a:pt x="9" y="665"/>
                  <a:pt x="14" y="659"/>
                  <a:pt x="21" y="657"/>
                </a:cubicBezTo>
                <a:cubicBezTo>
                  <a:pt x="19" y="657"/>
                  <a:pt x="18" y="656"/>
                  <a:pt x="16" y="656"/>
                </a:cubicBezTo>
                <a:cubicBezTo>
                  <a:pt x="7" y="656"/>
                  <a:pt x="0" y="663"/>
                  <a:pt x="0" y="672"/>
                </a:cubicBezTo>
                <a:cubicBezTo>
                  <a:pt x="0" y="681"/>
                  <a:pt x="7" y="688"/>
                  <a:pt x="16" y="688"/>
                </a:cubicBezTo>
                <a:close/>
                <a:moveTo>
                  <a:pt x="16" y="770"/>
                </a:moveTo>
                <a:cubicBezTo>
                  <a:pt x="18" y="770"/>
                  <a:pt x="19" y="770"/>
                  <a:pt x="21" y="769"/>
                </a:cubicBezTo>
                <a:cubicBezTo>
                  <a:pt x="14" y="767"/>
                  <a:pt x="9" y="761"/>
                  <a:pt x="9" y="754"/>
                </a:cubicBezTo>
                <a:cubicBezTo>
                  <a:pt x="9" y="747"/>
                  <a:pt x="14" y="741"/>
                  <a:pt x="21" y="739"/>
                </a:cubicBezTo>
                <a:cubicBezTo>
                  <a:pt x="19" y="739"/>
                  <a:pt x="18" y="738"/>
                  <a:pt x="16" y="738"/>
                </a:cubicBezTo>
                <a:cubicBezTo>
                  <a:pt x="7" y="738"/>
                  <a:pt x="0" y="745"/>
                  <a:pt x="0" y="754"/>
                </a:cubicBezTo>
                <a:cubicBezTo>
                  <a:pt x="0" y="763"/>
                  <a:pt x="7" y="770"/>
                  <a:pt x="16" y="770"/>
                </a:cubicBezTo>
                <a:close/>
                <a:moveTo>
                  <a:pt x="16" y="606"/>
                </a:moveTo>
                <a:cubicBezTo>
                  <a:pt x="18" y="606"/>
                  <a:pt x="19" y="606"/>
                  <a:pt x="21" y="605"/>
                </a:cubicBezTo>
                <a:cubicBezTo>
                  <a:pt x="14" y="603"/>
                  <a:pt x="9" y="597"/>
                  <a:pt x="9" y="590"/>
                </a:cubicBezTo>
                <a:cubicBezTo>
                  <a:pt x="9" y="583"/>
                  <a:pt x="14" y="577"/>
                  <a:pt x="21" y="575"/>
                </a:cubicBezTo>
                <a:cubicBezTo>
                  <a:pt x="19" y="575"/>
                  <a:pt x="18" y="574"/>
                  <a:pt x="16" y="574"/>
                </a:cubicBezTo>
                <a:cubicBezTo>
                  <a:pt x="7" y="574"/>
                  <a:pt x="0" y="581"/>
                  <a:pt x="0" y="590"/>
                </a:cubicBezTo>
                <a:cubicBezTo>
                  <a:pt x="0" y="599"/>
                  <a:pt x="7" y="606"/>
                  <a:pt x="16" y="606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任意多边形: 形状 14"/>
          <p:cNvSpPr/>
          <p:nvPr/>
        </p:nvSpPr>
        <p:spPr bwMode="auto">
          <a:xfrm>
            <a:off x="4383088" y="1132523"/>
            <a:ext cx="100013" cy="3197225"/>
          </a:xfrm>
          <a:custGeom>
            <a:avLst/>
            <a:gdLst>
              <a:gd name="T0" fmla="*/ 0 w 32"/>
              <a:gd name="T1" fmla="*/ 16 h 1016"/>
              <a:gd name="T2" fmla="*/ 32 w 32"/>
              <a:gd name="T3" fmla="*/ 16 h 1016"/>
              <a:gd name="T4" fmla="*/ 0 w 32"/>
              <a:gd name="T5" fmla="*/ 98 h 1016"/>
              <a:gd name="T6" fmla="*/ 32 w 32"/>
              <a:gd name="T7" fmla="*/ 98 h 1016"/>
              <a:gd name="T8" fmla="*/ 0 w 32"/>
              <a:gd name="T9" fmla="*/ 98 h 1016"/>
              <a:gd name="T10" fmla="*/ 16 w 32"/>
              <a:gd name="T11" fmla="*/ 196 h 1016"/>
              <a:gd name="T12" fmla="*/ 16 w 32"/>
              <a:gd name="T13" fmla="*/ 164 h 1016"/>
              <a:gd name="T14" fmla="*/ 0 w 32"/>
              <a:gd name="T15" fmla="*/ 262 h 1016"/>
              <a:gd name="T16" fmla="*/ 32 w 32"/>
              <a:gd name="T17" fmla="*/ 262 h 1016"/>
              <a:gd name="T18" fmla="*/ 0 w 32"/>
              <a:gd name="T19" fmla="*/ 262 h 1016"/>
              <a:gd name="T20" fmla="*/ 16 w 32"/>
              <a:gd name="T21" fmla="*/ 360 h 1016"/>
              <a:gd name="T22" fmla="*/ 16 w 32"/>
              <a:gd name="T23" fmla="*/ 328 h 1016"/>
              <a:gd name="T24" fmla="*/ 0 w 32"/>
              <a:gd name="T25" fmla="*/ 426 h 1016"/>
              <a:gd name="T26" fmla="*/ 32 w 32"/>
              <a:gd name="T27" fmla="*/ 426 h 1016"/>
              <a:gd name="T28" fmla="*/ 0 w 32"/>
              <a:gd name="T29" fmla="*/ 426 h 1016"/>
              <a:gd name="T30" fmla="*/ 16 w 32"/>
              <a:gd name="T31" fmla="*/ 524 h 1016"/>
              <a:gd name="T32" fmla="*/ 16 w 32"/>
              <a:gd name="T33" fmla="*/ 492 h 1016"/>
              <a:gd name="T34" fmla="*/ 0 w 32"/>
              <a:gd name="T35" fmla="*/ 590 h 1016"/>
              <a:gd name="T36" fmla="*/ 32 w 32"/>
              <a:gd name="T37" fmla="*/ 590 h 1016"/>
              <a:gd name="T38" fmla="*/ 0 w 32"/>
              <a:gd name="T39" fmla="*/ 590 h 1016"/>
              <a:gd name="T40" fmla="*/ 16 w 32"/>
              <a:gd name="T41" fmla="*/ 688 h 1016"/>
              <a:gd name="T42" fmla="*/ 16 w 32"/>
              <a:gd name="T43" fmla="*/ 656 h 1016"/>
              <a:gd name="T44" fmla="*/ 0 w 32"/>
              <a:gd name="T45" fmla="*/ 754 h 1016"/>
              <a:gd name="T46" fmla="*/ 32 w 32"/>
              <a:gd name="T47" fmla="*/ 754 h 1016"/>
              <a:gd name="T48" fmla="*/ 0 w 32"/>
              <a:gd name="T49" fmla="*/ 754 h 1016"/>
              <a:gd name="T50" fmla="*/ 16 w 32"/>
              <a:gd name="T51" fmla="*/ 852 h 1016"/>
              <a:gd name="T52" fmla="*/ 16 w 32"/>
              <a:gd name="T53" fmla="*/ 820 h 1016"/>
              <a:gd name="T54" fmla="*/ 0 w 32"/>
              <a:gd name="T55" fmla="*/ 918 h 1016"/>
              <a:gd name="T56" fmla="*/ 32 w 32"/>
              <a:gd name="T57" fmla="*/ 918 h 1016"/>
              <a:gd name="T58" fmla="*/ 0 w 32"/>
              <a:gd name="T59" fmla="*/ 918 h 1016"/>
              <a:gd name="T60" fmla="*/ 16 w 32"/>
              <a:gd name="T61" fmla="*/ 1016 h 1016"/>
              <a:gd name="T62" fmla="*/ 16 w 32"/>
              <a:gd name="T63" fmla="*/ 984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2" h="1016">
                <a:moveTo>
                  <a:pt x="16" y="32"/>
                </a:moveTo>
                <a:cubicBezTo>
                  <a:pt x="8" y="32"/>
                  <a:pt x="0" y="25"/>
                  <a:pt x="0" y="16"/>
                </a:cubicBezTo>
                <a:cubicBezTo>
                  <a:pt x="0" y="7"/>
                  <a:pt x="8" y="0"/>
                  <a:pt x="16" y="0"/>
                </a:cubicBezTo>
                <a:cubicBezTo>
                  <a:pt x="25" y="0"/>
                  <a:pt x="32" y="7"/>
                  <a:pt x="32" y="16"/>
                </a:cubicBezTo>
                <a:cubicBezTo>
                  <a:pt x="32" y="25"/>
                  <a:pt x="25" y="32"/>
                  <a:pt x="16" y="32"/>
                </a:cubicBezTo>
                <a:close/>
                <a:moveTo>
                  <a:pt x="0" y="98"/>
                </a:moveTo>
                <a:cubicBezTo>
                  <a:pt x="0" y="107"/>
                  <a:pt x="8" y="114"/>
                  <a:pt x="16" y="114"/>
                </a:cubicBezTo>
                <a:cubicBezTo>
                  <a:pt x="25" y="114"/>
                  <a:pt x="32" y="107"/>
                  <a:pt x="32" y="98"/>
                </a:cubicBezTo>
                <a:cubicBezTo>
                  <a:pt x="32" y="89"/>
                  <a:pt x="25" y="82"/>
                  <a:pt x="16" y="82"/>
                </a:cubicBezTo>
                <a:cubicBezTo>
                  <a:pt x="8" y="82"/>
                  <a:pt x="0" y="89"/>
                  <a:pt x="0" y="98"/>
                </a:cubicBezTo>
                <a:close/>
                <a:moveTo>
                  <a:pt x="0" y="180"/>
                </a:moveTo>
                <a:cubicBezTo>
                  <a:pt x="0" y="189"/>
                  <a:pt x="8" y="196"/>
                  <a:pt x="16" y="196"/>
                </a:cubicBezTo>
                <a:cubicBezTo>
                  <a:pt x="25" y="196"/>
                  <a:pt x="32" y="189"/>
                  <a:pt x="32" y="180"/>
                </a:cubicBezTo>
                <a:cubicBezTo>
                  <a:pt x="32" y="171"/>
                  <a:pt x="25" y="164"/>
                  <a:pt x="16" y="164"/>
                </a:cubicBezTo>
                <a:cubicBezTo>
                  <a:pt x="8" y="164"/>
                  <a:pt x="0" y="171"/>
                  <a:pt x="0" y="180"/>
                </a:cubicBezTo>
                <a:close/>
                <a:moveTo>
                  <a:pt x="0" y="262"/>
                </a:moveTo>
                <a:cubicBezTo>
                  <a:pt x="0" y="271"/>
                  <a:pt x="8" y="278"/>
                  <a:pt x="16" y="278"/>
                </a:cubicBezTo>
                <a:cubicBezTo>
                  <a:pt x="25" y="278"/>
                  <a:pt x="32" y="271"/>
                  <a:pt x="32" y="262"/>
                </a:cubicBezTo>
                <a:cubicBezTo>
                  <a:pt x="32" y="253"/>
                  <a:pt x="25" y="246"/>
                  <a:pt x="16" y="246"/>
                </a:cubicBezTo>
                <a:cubicBezTo>
                  <a:pt x="8" y="246"/>
                  <a:pt x="0" y="253"/>
                  <a:pt x="0" y="262"/>
                </a:cubicBezTo>
                <a:close/>
                <a:moveTo>
                  <a:pt x="0" y="344"/>
                </a:moveTo>
                <a:cubicBezTo>
                  <a:pt x="0" y="353"/>
                  <a:pt x="8" y="360"/>
                  <a:pt x="16" y="360"/>
                </a:cubicBezTo>
                <a:cubicBezTo>
                  <a:pt x="25" y="360"/>
                  <a:pt x="32" y="353"/>
                  <a:pt x="32" y="344"/>
                </a:cubicBezTo>
                <a:cubicBezTo>
                  <a:pt x="32" y="335"/>
                  <a:pt x="25" y="328"/>
                  <a:pt x="16" y="328"/>
                </a:cubicBezTo>
                <a:cubicBezTo>
                  <a:pt x="8" y="328"/>
                  <a:pt x="0" y="335"/>
                  <a:pt x="0" y="344"/>
                </a:cubicBezTo>
                <a:close/>
                <a:moveTo>
                  <a:pt x="0" y="426"/>
                </a:moveTo>
                <a:cubicBezTo>
                  <a:pt x="0" y="435"/>
                  <a:pt x="8" y="442"/>
                  <a:pt x="16" y="442"/>
                </a:cubicBezTo>
                <a:cubicBezTo>
                  <a:pt x="25" y="442"/>
                  <a:pt x="32" y="435"/>
                  <a:pt x="32" y="426"/>
                </a:cubicBezTo>
                <a:cubicBezTo>
                  <a:pt x="32" y="417"/>
                  <a:pt x="25" y="410"/>
                  <a:pt x="16" y="410"/>
                </a:cubicBezTo>
                <a:cubicBezTo>
                  <a:pt x="8" y="410"/>
                  <a:pt x="0" y="417"/>
                  <a:pt x="0" y="426"/>
                </a:cubicBezTo>
                <a:close/>
                <a:moveTo>
                  <a:pt x="0" y="508"/>
                </a:moveTo>
                <a:cubicBezTo>
                  <a:pt x="0" y="517"/>
                  <a:pt x="8" y="524"/>
                  <a:pt x="16" y="524"/>
                </a:cubicBezTo>
                <a:cubicBezTo>
                  <a:pt x="25" y="524"/>
                  <a:pt x="32" y="517"/>
                  <a:pt x="32" y="508"/>
                </a:cubicBezTo>
                <a:cubicBezTo>
                  <a:pt x="32" y="499"/>
                  <a:pt x="25" y="492"/>
                  <a:pt x="16" y="492"/>
                </a:cubicBezTo>
                <a:cubicBezTo>
                  <a:pt x="8" y="492"/>
                  <a:pt x="0" y="499"/>
                  <a:pt x="0" y="508"/>
                </a:cubicBezTo>
                <a:close/>
                <a:moveTo>
                  <a:pt x="0" y="590"/>
                </a:moveTo>
                <a:cubicBezTo>
                  <a:pt x="0" y="599"/>
                  <a:pt x="8" y="606"/>
                  <a:pt x="16" y="606"/>
                </a:cubicBezTo>
                <a:cubicBezTo>
                  <a:pt x="25" y="606"/>
                  <a:pt x="32" y="599"/>
                  <a:pt x="32" y="590"/>
                </a:cubicBezTo>
                <a:cubicBezTo>
                  <a:pt x="32" y="581"/>
                  <a:pt x="25" y="574"/>
                  <a:pt x="16" y="574"/>
                </a:cubicBezTo>
                <a:cubicBezTo>
                  <a:pt x="8" y="574"/>
                  <a:pt x="0" y="581"/>
                  <a:pt x="0" y="590"/>
                </a:cubicBezTo>
                <a:close/>
                <a:moveTo>
                  <a:pt x="0" y="672"/>
                </a:moveTo>
                <a:cubicBezTo>
                  <a:pt x="0" y="681"/>
                  <a:pt x="8" y="688"/>
                  <a:pt x="16" y="688"/>
                </a:cubicBezTo>
                <a:cubicBezTo>
                  <a:pt x="25" y="688"/>
                  <a:pt x="32" y="681"/>
                  <a:pt x="32" y="672"/>
                </a:cubicBezTo>
                <a:cubicBezTo>
                  <a:pt x="32" y="663"/>
                  <a:pt x="25" y="656"/>
                  <a:pt x="16" y="656"/>
                </a:cubicBezTo>
                <a:cubicBezTo>
                  <a:pt x="8" y="656"/>
                  <a:pt x="0" y="663"/>
                  <a:pt x="0" y="672"/>
                </a:cubicBezTo>
                <a:close/>
                <a:moveTo>
                  <a:pt x="0" y="754"/>
                </a:moveTo>
                <a:cubicBezTo>
                  <a:pt x="0" y="763"/>
                  <a:pt x="8" y="770"/>
                  <a:pt x="16" y="770"/>
                </a:cubicBezTo>
                <a:cubicBezTo>
                  <a:pt x="25" y="770"/>
                  <a:pt x="32" y="763"/>
                  <a:pt x="32" y="754"/>
                </a:cubicBezTo>
                <a:cubicBezTo>
                  <a:pt x="32" y="745"/>
                  <a:pt x="25" y="738"/>
                  <a:pt x="16" y="738"/>
                </a:cubicBezTo>
                <a:cubicBezTo>
                  <a:pt x="8" y="738"/>
                  <a:pt x="0" y="745"/>
                  <a:pt x="0" y="754"/>
                </a:cubicBezTo>
                <a:close/>
                <a:moveTo>
                  <a:pt x="0" y="836"/>
                </a:moveTo>
                <a:cubicBezTo>
                  <a:pt x="0" y="845"/>
                  <a:pt x="8" y="852"/>
                  <a:pt x="16" y="852"/>
                </a:cubicBezTo>
                <a:cubicBezTo>
                  <a:pt x="25" y="852"/>
                  <a:pt x="32" y="845"/>
                  <a:pt x="32" y="836"/>
                </a:cubicBezTo>
                <a:cubicBezTo>
                  <a:pt x="32" y="827"/>
                  <a:pt x="25" y="820"/>
                  <a:pt x="16" y="820"/>
                </a:cubicBezTo>
                <a:cubicBezTo>
                  <a:pt x="8" y="820"/>
                  <a:pt x="0" y="827"/>
                  <a:pt x="0" y="836"/>
                </a:cubicBezTo>
                <a:close/>
                <a:moveTo>
                  <a:pt x="0" y="918"/>
                </a:moveTo>
                <a:cubicBezTo>
                  <a:pt x="0" y="927"/>
                  <a:pt x="8" y="934"/>
                  <a:pt x="16" y="934"/>
                </a:cubicBezTo>
                <a:cubicBezTo>
                  <a:pt x="25" y="934"/>
                  <a:pt x="32" y="927"/>
                  <a:pt x="32" y="918"/>
                </a:cubicBezTo>
                <a:cubicBezTo>
                  <a:pt x="32" y="909"/>
                  <a:pt x="25" y="902"/>
                  <a:pt x="16" y="902"/>
                </a:cubicBezTo>
                <a:cubicBezTo>
                  <a:pt x="8" y="902"/>
                  <a:pt x="0" y="909"/>
                  <a:pt x="0" y="918"/>
                </a:cubicBezTo>
                <a:close/>
                <a:moveTo>
                  <a:pt x="0" y="1000"/>
                </a:moveTo>
                <a:cubicBezTo>
                  <a:pt x="0" y="1009"/>
                  <a:pt x="8" y="1016"/>
                  <a:pt x="16" y="1016"/>
                </a:cubicBezTo>
                <a:cubicBezTo>
                  <a:pt x="25" y="1016"/>
                  <a:pt x="32" y="1009"/>
                  <a:pt x="32" y="1000"/>
                </a:cubicBezTo>
                <a:cubicBezTo>
                  <a:pt x="32" y="991"/>
                  <a:pt x="25" y="984"/>
                  <a:pt x="16" y="984"/>
                </a:cubicBezTo>
                <a:cubicBezTo>
                  <a:pt x="8" y="984"/>
                  <a:pt x="0" y="991"/>
                  <a:pt x="0" y="1000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任意多边形: 形状 15"/>
          <p:cNvSpPr/>
          <p:nvPr/>
        </p:nvSpPr>
        <p:spPr bwMode="auto">
          <a:xfrm>
            <a:off x="4419600" y="1132523"/>
            <a:ext cx="63500" cy="3197225"/>
          </a:xfrm>
          <a:custGeom>
            <a:avLst/>
            <a:gdLst>
              <a:gd name="T0" fmla="*/ 0 w 20"/>
              <a:gd name="T1" fmla="*/ 277 h 1016"/>
              <a:gd name="T2" fmla="*/ 0 w 20"/>
              <a:gd name="T3" fmla="*/ 247 h 1016"/>
              <a:gd name="T4" fmla="*/ 20 w 20"/>
              <a:gd name="T5" fmla="*/ 262 h 1016"/>
              <a:gd name="T6" fmla="*/ 20 w 20"/>
              <a:gd name="T7" fmla="*/ 508 h 1016"/>
              <a:gd name="T8" fmla="*/ 0 w 20"/>
              <a:gd name="T9" fmla="*/ 493 h 1016"/>
              <a:gd name="T10" fmla="*/ 0 w 20"/>
              <a:gd name="T11" fmla="*/ 523 h 1016"/>
              <a:gd name="T12" fmla="*/ 20 w 20"/>
              <a:gd name="T13" fmla="*/ 508 h 1016"/>
              <a:gd name="T14" fmla="*/ 4 w 20"/>
              <a:gd name="T15" fmla="*/ 328 h 1016"/>
              <a:gd name="T16" fmla="*/ 11 w 20"/>
              <a:gd name="T17" fmla="*/ 344 h 1016"/>
              <a:gd name="T18" fmla="*/ 4 w 20"/>
              <a:gd name="T19" fmla="*/ 360 h 1016"/>
              <a:gd name="T20" fmla="*/ 20 w 20"/>
              <a:gd name="T21" fmla="*/ 426 h 1016"/>
              <a:gd name="T22" fmla="*/ 0 w 20"/>
              <a:gd name="T23" fmla="*/ 411 h 1016"/>
              <a:gd name="T24" fmla="*/ 0 w 20"/>
              <a:gd name="T25" fmla="*/ 441 h 1016"/>
              <a:gd name="T26" fmla="*/ 20 w 20"/>
              <a:gd name="T27" fmla="*/ 426 h 1016"/>
              <a:gd name="T28" fmla="*/ 4 w 20"/>
              <a:gd name="T29" fmla="*/ 82 h 1016"/>
              <a:gd name="T30" fmla="*/ 11 w 20"/>
              <a:gd name="T31" fmla="*/ 98 h 1016"/>
              <a:gd name="T32" fmla="*/ 4 w 20"/>
              <a:gd name="T33" fmla="*/ 114 h 1016"/>
              <a:gd name="T34" fmla="*/ 20 w 20"/>
              <a:gd name="T35" fmla="*/ 16 h 1016"/>
              <a:gd name="T36" fmla="*/ 0 w 20"/>
              <a:gd name="T37" fmla="*/ 1 h 1016"/>
              <a:gd name="T38" fmla="*/ 0 w 20"/>
              <a:gd name="T39" fmla="*/ 31 h 1016"/>
              <a:gd name="T40" fmla="*/ 20 w 20"/>
              <a:gd name="T41" fmla="*/ 16 h 1016"/>
              <a:gd name="T42" fmla="*/ 4 w 20"/>
              <a:gd name="T43" fmla="*/ 164 h 1016"/>
              <a:gd name="T44" fmla="*/ 11 w 20"/>
              <a:gd name="T45" fmla="*/ 180 h 1016"/>
              <a:gd name="T46" fmla="*/ 4 w 20"/>
              <a:gd name="T47" fmla="*/ 196 h 1016"/>
              <a:gd name="T48" fmla="*/ 20 w 20"/>
              <a:gd name="T49" fmla="*/ 918 h 1016"/>
              <a:gd name="T50" fmla="*/ 0 w 20"/>
              <a:gd name="T51" fmla="*/ 903 h 1016"/>
              <a:gd name="T52" fmla="*/ 0 w 20"/>
              <a:gd name="T53" fmla="*/ 933 h 1016"/>
              <a:gd name="T54" fmla="*/ 20 w 20"/>
              <a:gd name="T55" fmla="*/ 918 h 1016"/>
              <a:gd name="T56" fmla="*/ 4 w 20"/>
              <a:gd name="T57" fmla="*/ 1016 h 1016"/>
              <a:gd name="T58" fmla="*/ 4 w 20"/>
              <a:gd name="T59" fmla="*/ 984 h 1016"/>
              <a:gd name="T60" fmla="*/ 11 w 20"/>
              <a:gd name="T61" fmla="*/ 1000 h 1016"/>
              <a:gd name="T62" fmla="*/ 20 w 20"/>
              <a:gd name="T63" fmla="*/ 836 h 1016"/>
              <a:gd name="T64" fmla="*/ 0 w 20"/>
              <a:gd name="T65" fmla="*/ 821 h 1016"/>
              <a:gd name="T66" fmla="*/ 0 w 20"/>
              <a:gd name="T67" fmla="*/ 851 h 1016"/>
              <a:gd name="T68" fmla="*/ 20 w 20"/>
              <a:gd name="T69" fmla="*/ 836 h 1016"/>
              <a:gd name="T70" fmla="*/ 4 w 20"/>
              <a:gd name="T71" fmla="*/ 656 h 1016"/>
              <a:gd name="T72" fmla="*/ 11 w 20"/>
              <a:gd name="T73" fmla="*/ 672 h 1016"/>
              <a:gd name="T74" fmla="*/ 4 w 20"/>
              <a:gd name="T75" fmla="*/ 688 h 1016"/>
              <a:gd name="T76" fmla="*/ 20 w 20"/>
              <a:gd name="T77" fmla="*/ 754 h 1016"/>
              <a:gd name="T78" fmla="*/ 0 w 20"/>
              <a:gd name="T79" fmla="*/ 739 h 1016"/>
              <a:gd name="T80" fmla="*/ 0 w 20"/>
              <a:gd name="T81" fmla="*/ 769 h 1016"/>
              <a:gd name="T82" fmla="*/ 20 w 20"/>
              <a:gd name="T83" fmla="*/ 754 h 1016"/>
              <a:gd name="T84" fmla="*/ 4 w 20"/>
              <a:gd name="T85" fmla="*/ 574 h 1016"/>
              <a:gd name="T86" fmla="*/ 11 w 20"/>
              <a:gd name="T87" fmla="*/ 590 h 1016"/>
              <a:gd name="T88" fmla="*/ 4 w 20"/>
              <a:gd name="T89" fmla="*/ 60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0" h="1016">
                <a:moveTo>
                  <a:pt x="4" y="278"/>
                </a:moveTo>
                <a:cubicBezTo>
                  <a:pt x="3" y="278"/>
                  <a:pt x="1" y="278"/>
                  <a:pt x="0" y="277"/>
                </a:cubicBezTo>
                <a:cubicBezTo>
                  <a:pt x="6" y="275"/>
                  <a:pt x="11" y="269"/>
                  <a:pt x="11" y="262"/>
                </a:cubicBezTo>
                <a:cubicBezTo>
                  <a:pt x="11" y="255"/>
                  <a:pt x="6" y="249"/>
                  <a:pt x="0" y="247"/>
                </a:cubicBezTo>
                <a:cubicBezTo>
                  <a:pt x="1" y="247"/>
                  <a:pt x="3" y="246"/>
                  <a:pt x="4" y="246"/>
                </a:cubicBezTo>
                <a:cubicBezTo>
                  <a:pt x="13" y="246"/>
                  <a:pt x="20" y="253"/>
                  <a:pt x="20" y="262"/>
                </a:cubicBezTo>
                <a:cubicBezTo>
                  <a:pt x="20" y="271"/>
                  <a:pt x="13" y="278"/>
                  <a:pt x="4" y="278"/>
                </a:cubicBezTo>
                <a:close/>
                <a:moveTo>
                  <a:pt x="20" y="508"/>
                </a:moveTo>
                <a:cubicBezTo>
                  <a:pt x="20" y="499"/>
                  <a:pt x="13" y="492"/>
                  <a:pt x="4" y="492"/>
                </a:cubicBezTo>
                <a:cubicBezTo>
                  <a:pt x="3" y="492"/>
                  <a:pt x="1" y="493"/>
                  <a:pt x="0" y="493"/>
                </a:cubicBezTo>
                <a:cubicBezTo>
                  <a:pt x="6" y="495"/>
                  <a:pt x="11" y="501"/>
                  <a:pt x="11" y="508"/>
                </a:cubicBezTo>
                <a:cubicBezTo>
                  <a:pt x="11" y="515"/>
                  <a:pt x="6" y="521"/>
                  <a:pt x="0" y="523"/>
                </a:cubicBezTo>
                <a:cubicBezTo>
                  <a:pt x="1" y="524"/>
                  <a:pt x="3" y="524"/>
                  <a:pt x="4" y="524"/>
                </a:cubicBezTo>
                <a:cubicBezTo>
                  <a:pt x="13" y="524"/>
                  <a:pt x="20" y="517"/>
                  <a:pt x="20" y="508"/>
                </a:cubicBezTo>
                <a:close/>
                <a:moveTo>
                  <a:pt x="20" y="344"/>
                </a:moveTo>
                <a:cubicBezTo>
                  <a:pt x="20" y="335"/>
                  <a:pt x="13" y="328"/>
                  <a:pt x="4" y="328"/>
                </a:cubicBezTo>
                <a:cubicBezTo>
                  <a:pt x="3" y="328"/>
                  <a:pt x="1" y="329"/>
                  <a:pt x="0" y="329"/>
                </a:cubicBezTo>
                <a:cubicBezTo>
                  <a:pt x="6" y="331"/>
                  <a:pt x="11" y="337"/>
                  <a:pt x="11" y="344"/>
                </a:cubicBezTo>
                <a:cubicBezTo>
                  <a:pt x="11" y="351"/>
                  <a:pt x="6" y="357"/>
                  <a:pt x="0" y="359"/>
                </a:cubicBezTo>
                <a:cubicBezTo>
                  <a:pt x="1" y="360"/>
                  <a:pt x="3" y="360"/>
                  <a:pt x="4" y="360"/>
                </a:cubicBezTo>
                <a:cubicBezTo>
                  <a:pt x="13" y="360"/>
                  <a:pt x="20" y="353"/>
                  <a:pt x="20" y="344"/>
                </a:cubicBezTo>
                <a:close/>
                <a:moveTo>
                  <a:pt x="20" y="426"/>
                </a:moveTo>
                <a:cubicBezTo>
                  <a:pt x="20" y="417"/>
                  <a:pt x="13" y="410"/>
                  <a:pt x="4" y="410"/>
                </a:cubicBezTo>
                <a:cubicBezTo>
                  <a:pt x="3" y="410"/>
                  <a:pt x="1" y="411"/>
                  <a:pt x="0" y="411"/>
                </a:cubicBezTo>
                <a:cubicBezTo>
                  <a:pt x="6" y="413"/>
                  <a:pt x="11" y="419"/>
                  <a:pt x="11" y="426"/>
                </a:cubicBezTo>
                <a:cubicBezTo>
                  <a:pt x="11" y="433"/>
                  <a:pt x="6" y="439"/>
                  <a:pt x="0" y="441"/>
                </a:cubicBezTo>
                <a:cubicBezTo>
                  <a:pt x="1" y="442"/>
                  <a:pt x="3" y="442"/>
                  <a:pt x="4" y="442"/>
                </a:cubicBezTo>
                <a:cubicBezTo>
                  <a:pt x="13" y="442"/>
                  <a:pt x="20" y="435"/>
                  <a:pt x="20" y="426"/>
                </a:cubicBezTo>
                <a:close/>
                <a:moveTo>
                  <a:pt x="20" y="98"/>
                </a:moveTo>
                <a:cubicBezTo>
                  <a:pt x="20" y="89"/>
                  <a:pt x="13" y="82"/>
                  <a:pt x="4" y="82"/>
                </a:cubicBezTo>
                <a:cubicBezTo>
                  <a:pt x="3" y="82"/>
                  <a:pt x="1" y="83"/>
                  <a:pt x="0" y="83"/>
                </a:cubicBezTo>
                <a:cubicBezTo>
                  <a:pt x="6" y="85"/>
                  <a:pt x="11" y="91"/>
                  <a:pt x="11" y="98"/>
                </a:cubicBezTo>
                <a:cubicBezTo>
                  <a:pt x="11" y="105"/>
                  <a:pt x="6" y="111"/>
                  <a:pt x="0" y="113"/>
                </a:cubicBezTo>
                <a:cubicBezTo>
                  <a:pt x="1" y="114"/>
                  <a:pt x="3" y="114"/>
                  <a:pt x="4" y="114"/>
                </a:cubicBezTo>
                <a:cubicBezTo>
                  <a:pt x="13" y="114"/>
                  <a:pt x="20" y="107"/>
                  <a:pt x="20" y="98"/>
                </a:cubicBezTo>
                <a:close/>
                <a:moveTo>
                  <a:pt x="20" y="16"/>
                </a:moveTo>
                <a:cubicBezTo>
                  <a:pt x="20" y="7"/>
                  <a:pt x="13" y="0"/>
                  <a:pt x="4" y="0"/>
                </a:cubicBezTo>
                <a:cubicBezTo>
                  <a:pt x="3" y="0"/>
                  <a:pt x="1" y="1"/>
                  <a:pt x="0" y="1"/>
                </a:cubicBezTo>
                <a:cubicBezTo>
                  <a:pt x="6" y="3"/>
                  <a:pt x="11" y="9"/>
                  <a:pt x="11" y="16"/>
                </a:cubicBezTo>
                <a:cubicBezTo>
                  <a:pt x="11" y="23"/>
                  <a:pt x="6" y="29"/>
                  <a:pt x="0" y="31"/>
                </a:cubicBezTo>
                <a:cubicBezTo>
                  <a:pt x="1" y="32"/>
                  <a:pt x="3" y="32"/>
                  <a:pt x="4" y="32"/>
                </a:cubicBezTo>
                <a:cubicBezTo>
                  <a:pt x="13" y="32"/>
                  <a:pt x="20" y="25"/>
                  <a:pt x="20" y="16"/>
                </a:cubicBezTo>
                <a:close/>
                <a:moveTo>
                  <a:pt x="20" y="180"/>
                </a:moveTo>
                <a:cubicBezTo>
                  <a:pt x="20" y="171"/>
                  <a:pt x="13" y="164"/>
                  <a:pt x="4" y="164"/>
                </a:cubicBezTo>
                <a:cubicBezTo>
                  <a:pt x="3" y="164"/>
                  <a:pt x="1" y="165"/>
                  <a:pt x="0" y="165"/>
                </a:cubicBezTo>
                <a:cubicBezTo>
                  <a:pt x="6" y="167"/>
                  <a:pt x="11" y="173"/>
                  <a:pt x="11" y="180"/>
                </a:cubicBezTo>
                <a:cubicBezTo>
                  <a:pt x="11" y="187"/>
                  <a:pt x="6" y="193"/>
                  <a:pt x="0" y="195"/>
                </a:cubicBezTo>
                <a:cubicBezTo>
                  <a:pt x="1" y="196"/>
                  <a:pt x="3" y="196"/>
                  <a:pt x="4" y="196"/>
                </a:cubicBezTo>
                <a:cubicBezTo>
                  <a:pt x="13" y="196"/>
                  <a:pt x="20" y="189"/>
                  <a:pt x="20" y="180"/>
                </a:cubicBezTo>
                <a:close/>
                <a:moveTo>
                  <a:pt x="20" y="918"/>
                </a:moveTo>
                <a:cubicBezTo>
                  <a:pt x="20" y="909"/>
                  <a:pt x="13" y="902"/>
                  <a:pt x="4" y="902"/>
                </a:cubicBezTo>
                <a:cubicBezTo>
                  <a:pt x="3" y="902"/>
                  <a:pt x="1" y="903"/>
                  <a:pt x="0" y="903"/>
                </a:cubicBezTo>
                <a:cubicBezTo>
                  <a:pt x="6" y="905"/>
                  <a:pt x="11" y="911"/>
                  <a:pt x="11" y="918"/>
                </a:cubicBezTo>
                <a:cubicBezTo>
                  <a:pt x="11" y="925"/>
                  <a:pt x="6" y="931"/>
                  <a:pt x="0" y="933"/>
                </a:cubicBezTo>
                <a:cubicBezTo>
                  <a:pt x="1" y="934"/>
                  <a:pt x="3" y="934"/>
                  <a:pt x="4" y="934"/>
                </a:cubicBezTo>
                <a:cubicBezTo>
                  <a:pt x="13" y="934"/>
                  <a:pt x="20" y="927"/>
                  <a:pt x="20" y="918"/>
                </a:cubicBezTo>
                <a:close/>
                <a:moveTo>
                  <a:pt x="0" y="1015"/>
                </a:moveTo>
                <a:cubicBezTo>
                  <a:pt x="1" y="1016"/>
                  <a:pt x="3" y="1016"/>
                  <a:pt x="4" y="1016"/>
                </a:cubicBezTo>
                <a:cubicBezTo>
                  <a:pt x="13" y="1016"/>
                  <a:pt x="20" y="1009"/>
                  <a:pt x="20" y="1000"/>
                </a:cubicBezTo>
                <a:cubicBezTo>
                  <a:pt x="20" y="991"/>
                  <a:pt x="13" y="984"/>
                  <a:pt x="4" y="984"/>
                </a:cubicBezTo>
                <a:cubicBezTo>
                  <a:pt x="3" y="984"/>
                  <a:pt x="1" y="985"/>
                  <a:pt x="0" y="985"/>
                </a:cubicBezTo>
                <a:cubicBezTo>
                  <a:pt x="6" y="987"/>
                  <a:pt x="11" y="993"/>
                  <a:pt x="11" y="1000"/>
                </a:cubicBezTo>
                <a:cubicBezTo>
                  <a:pt x="11" y="1007"/>
                  <a:pt x="6" y="1013"/>
                  <a:pt x="0" y="1015"/>
                </a:cubicBezTo>
                <a:close/>
                <a:moveTo>
                  <a:pt x="20" y="836"/>
                </a:moveTo>
                <a:cubicBezTo>
                  <a:pt x="20" y="827"/>
                  <a:pt x="13" y="820"/>
                  <a:pt x="4" y="820"/>
                </a:cubicBezTo>
                <a:cubicBezTo>
                  <a:pt x="3" y="820"/>
                  <a:pt x="1" y="821"/>
                  <a:pt x="0" y="821"/>
                </a:cubicBezTo>
                <a:cubicBezTo>
                  <a:pt x="6" y="823"/>
                  <a:pt x="11" y="829"/>
                  <a:pt x="11" y="836"/>
                </a:cubicBezTo>
                <a:cubicBezTo>
                  <a:pt x="11" y="843"/>
                  <a:pt x="6" y="849"/>
                  <a:pt x="0" y="851"/>
                </a:cubicBezTo>
                <a:cubicBezTo>
                  <a:pt x="1" y="852"/>
                  <a:pt x="3" y="852"/>
                  <a:pt x="4" y="852"/>
                </a:cubicBezTo>
                <a:cubicBezTo>
                  <a:pt x="13" y="852"/>
                  <a:pt x="20" y="845"/>
                  <a:pt x="20" y="836"/>
                </a:cubicBezTo>
                <a:close/>
                <a:moveTo>
                  <a:pt x="20" y="672"/>
                </a:moveTo>
                <a:cubicBezTo>
                  <a:pt x="20" y="663"/>
                  <a:pt x="13" y="656"/>
                  <a:pt x="4" y="656"/>
                </a:cubicBezTo>
                <a:cubicBezTo>
                  <a:pt x="3" y="656"/>
                  <a:pt x="1" y="657"/>
                  <a:pt x="0" y="657"/>
                </a:cubicBezTo>
                <a:cubicBezTo>
                  <a:pt x="6" y="659"/>
                  <a:pt x="11" y="665"/>
                  <a:pt x="11" y="672"/>
                </a:cubicBezTo>
                <a:cubicBezTo>
                  <a:pt x="11" y="679"/>
                  <a:pt x="6" y="685"/>
                  <a:pt x="0" y="687"/>
                </a:cubicBezTo>
                <a:cubicBezTo>
                  <a:pt x="1" y="688"/>
                  <a:pt x="3" y="688"/>
                  <a:pt x="4" y="688"/>
                </a:cubicBezTo>
                <a:cubicBezTo>
                  <a:pt x="13" y="688"/>
                  <a:pt x="20" y="681"/>
                  <a:pt x="20" y="672"/>
                </a:cubicBezTo>
                <a:close/>
                <a:moveTo>
                  <a:pt x="20" y="754"/>
                </a:moveTo>
                <a:cubicBezTo>
                  <a:pt x="20" y="745"/>
                  <a:pt x="13" y="738"/>
                  <a:pt x="4" y="738"/>
                </a:cubicBezTo>
                <a:cubicBezTo>
                  <a:pt x="3" y="738"/>
                  <a:pt x="1" y="739"/>
                  <a:pt x="0" y="739"/>
                </a:cubicBezTo>
                <a:cubicBezTo>
                  <a:pt x="6" y="741"/>
                  <a:pt x="11" y="747"/>
                  <a:pt x="11" y="754"/>
                </a:cubicBezTo>
                <a:cubicBezTo>
                  <a:pt x="11" y="761"/>
                  <a:pt x="6" y="767"/>
                  <a:pt x="0" y="769"/>
                </a:cubicBezTo>
                <a:cubicBezTo>
                  <a:pt x="1" y="770"/>
                  <a:pt x="3" y="770"/>
                  <a:pt x="4" y="770"/>
                </a:cubicBezTo>
                <a:cubicBezTo>
                  <a:pt x="13" y="770"/>
                  <a:pt x="20" y="763"/>
                  <a:pt x="20" y="754"/>
                </a:cubicBezTo>
                <a:close/>
                <a:moveTo>
                  <a:pt x="20" y="590"/>
                </a:moveTo>
                <a:cubicBezTo>
                  <a:pt x="20" y="581"/>
                  <a:pt x="13" y="574"/>
                  <a:pt x="4" y="574"/>
                </a:cubicBezTo>
                <a:cubicBezTo>
                  <a:pt x="3" y="574"/>
                  <a:pt x="1" y="575"/>
                  <a:pt x="0" y="575"/>
                </a:cubicBezTo>
                <a:cubicBezTo>
                  <a:pt x="6" y="577"/>
                  <a:pt x="11" y="583"/>
                  <a:pt x="11" y="590"/>
                </a:cubicBezTo>
                <a:cubicBezTo>
                  <a:pt x="11" y="597"/>
                  <a:pt x="6" y="603"/>
                  <a:pt x="0" y="605"/>
                </a:cubicBezTo>
                <a:cubicBezTo>
                  <a:pt x="1" y="606"/>
                  <a:pt x="3" y="606"/>
                  <a:pt x="4" y="606"/>
                </a:cubicBezTo>
                <a:cubicBezTo>
                  <a:pt x="13" y="606"/>
                  <a:pt x="20" y="599"/>
                  <a:pt x="20" y="590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3" name="组合 21"/>
          <p:cNvGrpSpPr/>
          <p:nvPr/>
        </p:nvGrpSpPr>
        <p:grpSpPr>
          <a:xfrm>
            <a:off x="4411219" y="1151756"/>
            <a:ext cx="465190" cy="3159666"/>
            <a:chOff x="4097337" y="390525"/>
            <a:chExt cx="555626" cy="3775076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71" name="任意多边形: 形状 65"/>
            <p:cNvSpPr/>
            <p:nvPr/>
          </p:nvSpPr>
          <p:spPr bwMode="auto">
            <a:xfrm>
              <a:off x="4097338" y="390525"/>
              <a:ext cx="555625" cy="3775075"/>
            </a:xfrm>
            <a:custGeom>
              <a:avLst/>
              <a:gdLst>
                <a:gd name="T0" fmla="*/ 10 w 148"/>
                <a:gd name="T1" fmla="*/ 0 h 1004"/>
                <a:gd name="T2" fmla="*/ 148 w 148"/>
                <a:gd name="T3" fmla="*/ 10 h 1004"/>
                <a:gd name="T4" fmla="*/ 10 w 148"/>
                <a:gd name="T5" fmla="*/ 20 h 1004"/>
                <a:gd name="T6" fmla="*/ 138 w 148"/>
                <a:gd name="T7" fmla="*/ 82 h 1004"/>
                <a:gd name="T8" fmla="*/ 0 w 148"/>
                <a:gd name="T9" fmla="*/ 92 h 1004"/>
                <a:gd name="T10" fmla="*/ 138 w 148"/>
                <a:gd name="T11" fmla="*/ 102 h 1004"/>
                <a:gd name="T12" fmla="*/ 138 w 148"/>
                <a:gd name="T13" fmla="*/ 82 h 1004"/>
                <a:gd name="T14" fmla="*/ 10 w 148"/>
                <a:gd name="T15" fmla="*/ 164 h 1004"/>
                <a:gd name="T16" fmla="*/ 10 w 148"/>
                <a:gd name="T17" fmla="*/ 184 h 1004"/>
                <a:gd name="T18" fmla="*/ 148 w 148"/>
                <a:gd name="T19" fmla="*/ 174 h 1004"/>
                <a:gd name="T20" fmla="*/ 138 w 148"/>
                <a:gd name="T21" fmla="*/ 246 h 1004"/>
                <a:gd name="T22" fmla="*/ 0 w 148"/>
                <a:gd name="T23" fmla="*/ 256 h 1004"/>
                <a:gd name="T24" fmla="*/ 138 w 148"/>
                <a:gd name="T25" fmla="*/ 266 h 1004"/>
                <a:gd name="T26" fmla="*/ 138 w 148"/>
                <a:gd name="T27" fmla="*/ 246 h 1004"/>
                <a:gd name="T28" fmla="*/ 10 w 148"/>
                <a:gd name="T29" fmla="*/ 328 h 1004"/>
                <a:gd name="T30" fmla="*/ 10 w 148"/>
                <a:gd name="T31" fmla="*/ 348 h 1004"/>
                <a:gd name="T32" fmla="*/ 148 w 148"/>
                <a:gd name="T33" fmla="*/ 338 h 1004"/>
                <a:gd name="T34" fmla="*/ 138 w 148"/>
                <a:gd name="T35" fmla="*/ 410 h 1004"/>
                <a:gd name="T36" fmla="*/ 0 w 148"/>
                <a:gd name="T37" fmla="*/ 420 h 1004"/>
                <a:gd name="T38" fmla="*/ 138 w 148"/>
                <a:gd name="T39" fmla="*/ 430 h 1004"/>
                <a:gd name="T40" fmla="*/ 138 w 148"/>
                <a:gd name="T41" fmla="*/ 410 h 1004"/>
                <a:gd name="T42" fmla="*/ 10 w 148"/>
                <a:gd name="T43" fmla="*/ 492 h 1004"/>
                <a:gd name="T44" fmla="*/ 10 w 148"/>
                <a:gd name="T45" fmla="*/ 512 h 1004"/>
                <a:gd name="T46" fmla="*/ 148 w 148"/>
                <a:gd name="T47" fmla="*/ 502 h 1004"/>
                <a:gd name="T48" fmla="*/ 138 w 148"/>
                <a:gd name="T49" fmla="*/ 574 h 1004"/>
                <a:gd name="T50" fmla="*/ 0 w 148"/>
                <a:gd name="T51" fmla="*/ 584 h 1004"/>
                <a:gd name="T52" fmla="*/ 138 w 148"/>
                <a:gd name="T53" fmla="*/ 594 h 1004"/>
                <a:gd name="T54" fmla="*/ 138 w 148"/>
                <a:gd name="T55" fmla="*/ 574 h 1004"/>
                <a:gd name="T56" fmla="*/ 10 w 148"/>
                <a:gd name="T57" fmla="*/ 656 h 1004"/>
                <a:gd name="T58" fmla="*/ 10 w 148"/>
                <a:gd name="T59" fmla="*/ 676 h 1004"/>
                <a:gd name="T60" fmla="*/ 148 w 148"/>
                <a:gd name="T61" fmla="*/ 666 h 1004"/>
                <a:gd name="T62" fmla="*/ 138 w 148"/>
                <a:gd name="T63" fmla="*/ 738 h 1004"/>
                <a:gd name="T64" fmla="*/ 0 w 148"/>
                <a:gd name="T65" fmla="*/ 748 h 1004"/>
                <a:gd name="T66" fmla="*/ 138 w 148"/>
                <a:gd name="T67" fmla="*/ 758 h 1004"/>
                <a:gd name="T68" fmla="*/ 138 w 148"/>
                <a:gd name="T69" fmla="*/ 738 h 1004"/>
                <a:gd name="T70" fmla="*/ 10 w 148"/>
                <a:gd name="T71" fmla="*/ 820 h 1004"/>
                <a:gd name="T72" fmla="*/ 10 w 148"/>
                <a:gd name="T73" fmla="*/ 840 h 1004"/>
                <a:gd name="T74" fmla="*/ 148 w 148"/>
                <a:gd name="T75" fmla="*/ 830 h 1004"/>
                <a:gd name="T76" fmla="*/ 138 w 148"/>
                <a:gd name="T77" fmla="*/ 902 h 1004"/>
                <a:gd name="T78" fmla="*/ 0 w 148"/>
                <a:gd name="T79" fmla="*/ 912 h 1004"/>
                <a:gd name="T80" fmla="*/ 138 w 148"/>
                <a:gd name="T81" fmla="*/ 922 h 1004"/>
                <a:gd name="T82" fmla="*/ 138 w 148"/>
                <a:gd name="T83" fmla="*/ 902 h 1004"/>
                <a:gd name="T84" fmla="*/ 10 w 148"/>
                <a:gd name="T85" fmla="*/ 984 h 1004"/>
                <a:gd name="T86" fmla="*/ 10 w 148"/>
                <a:gd name="T87" fmla="*/ 1004 h 1004"/>
                <a:gd name="T88" fmla="*/ 148 w 148"/>
                <a:gd name="T89" fmla="*/ 994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8" h="1004">
                  <a:moveTo>
                    <a:pt x="0" y="10"/>
                  </a:moveTo>
                  <a:cubicBezTo>
                    <a:pt x="0" y="5"/>
                    <a:pt x="5" y="0"/>
                    <a:pt x="10" y="0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44" y="0"/>
                    <a:pt x="148" y="5"/>
                    <a:pt x="148" y="10"/>
                  </a:cubicBezTo>
                  <a:cubicBezTo>
                    <a:pt x="148" y="16"/>
                    <a:pt x="144" y="20"/>
                    <a:pt x="138" y="20"/>
                  </a:cubicBezTo>
                  <a:cubicBezTo>
                    <a:pt x="10" y="20"/>
                    <a:pt x="10" y="20"/>
                    <a:pt x="10" y="20"/>
                  </a:cubicBezTo>
                  <a:cubicBezTo>
                    <a:pt x="5" y="20"/>
                    <a:pt x="0" y="16"/>
                    <a:pt x="0" y="10"/>
                  </a:cubicBezTo>
                  <a:close/>
                  <a:moveTo>
                    <a:pt x="138" y="82"/>
                  </a:moveTo>
                  <a:cubicBezTo>
                    <a:pt x="10" y="82"/>
                    <a:pt x="10" y="82"/>
                    <a:pt x="10" y="82"/>
                  </a:cubicBezTo>
                  <a:cubicBezTo>
                    <a:pt x="5" y="82"/>
                    <a:pt x="0" y="87"/>
                    <a:pt x="0" y="92"/>
                  </a:cubicBezTo>
                  <a:cubicBezTo>
                    <a:pt x="0" y="98"/>
                    <a:pt x="5" y="102"/>
                    <a:pt x="10" y="102"/>
                  </a:cubicBezTo>
                  <a:cubicBezTo>
                    <a:pt x="138" y="102"/>
                    <a:pt x="138" y="102"/>
                    <a:pt x="138" y="102"/>
                  </a:cubicBezTo>
                  <a:cubicBezTo>
                    <a:pt x="144" y="102"/>
                    <a:pt x="148" y="98"/>
                    <a:pt x="148" y="92"/>
                  </a:cubicBezTo>
                  <a:cubicBezTo>
                    <a:pt x="148" y="87"/>
                    <a:pt x="144" y="82"/>
                    <a:pt x="138" y="82"/>
                  </a:cubicBezTo>
                  <a:close/>
                  <a:moveTo>
                    <a:pt x="138" y="164"/>
                  </a:moveTo>
                  <a:cubicBezTo>
                    <a:pt x="10" y="164"/>
                    <a:pt x="10" y="164"/>
                    <a:pt x="10" y="164"/>
                  </a:cubicBezTo>
                  <a:cubicBezTo>
                    <a:pt x="5" y="164"/>
                    <a:pt x="0" y="169"/>
                    <a:pt x="0" y="174"/>
                  </a:cubicBezTo>
                  <a:cubicBezTo>
                    <a:pt x="0" y="180"/>
                    <a:pt x="5" y="184"/>
                    <a:pt x="10" y="184"/>
                  </a:cubicBezTo>
                  <a:cubicBezTo>
                    <a:pt x="138" y="184"/>
                    <a:pt x="138" y="184"/>
                    <a:pt x="138" y="184"/>
                  </a:cubicBezTo>
                  <a:cubicBezTo>
                    <a:pt x="144" y="184"/>
                    <a:pt x="148" y="180"/>
                    <a:pt x="148" y="174"/>
                  </a:cubicBezTo>
                  <a:cubicBezTo>
                    <a:pt x="148" y="169"/>
                    <a:pt x="144" y="164"/>
                    <a:pt x="138" y="164"/>
                  </a:cubicBezTo>
                  <a:close/>
                  <a:moveTo>
                    <a:pt x="138" y="246"/>
                  </a:moveTo>
                  <a:cubicBezTo>
                    <a:pt x="10" y="246"/>
                    <a:pt x="10" y="246"/>
                    <a:pt x="10" y="246"/>
                  </a:cubicBezTo>
                  <a:cubicBezTo>
                    <a:pt x="5" y="246"/>
                    <a:pt x="0" y="251"/>
                    <a:pt x="0" y="256"/>
                  </a:cubicBezTo>
                  <a:cubicBezTo>
                    <a:pt x="0" y="262"/>
                    <a:pt x="5" y="266"/>
                    <a:pt x="10" y="266"/>
                  </a:cubicBezTo>
                  <a:cubicBezTo>
                    <a:pt x="138" y="266"/>
                    <a:pt x="138" y="266"/>
                    <a:pt x="138" y="266"/>
                  </a:cubicBezTo>
                  <a:cubicBezTo>
                    <a:pt x="144" y="266"/>
                    <a:pt x="148" y="262"/>
                    <a:pt x="148" y="256"/>
                  </a:cubicBezTo>
                  <a:cubicBezTo>
                    <a:pt x="148" y="251"/>
                    <a:pt x="144" y="246"/>
                    <a:pt x="138" y="246"/>
                  </a:cubicBezTo>
                  <a:close/>
                  <a:moveTo>
                    <a:pt x="138" y="328"/>
                  </a:moveTo>
                  <a:cubicBezTo>
                    <a:pt x="10" y="328"/>
                    <a:pt x="10" y="328"/>
                    <a:pt x="10" y="328"/>
                  </a:cubicBezTo>
                  <a:cubicBezTo>
                    <a:pt x="5" y="328"/>
                    <a:pt x="0" y="333"/>
                    <a:pt x="0" y="338"/>
                  </a:cubicBezTo>
                  <a:cubicBezTo>
                    <a:pt x="0" y="344"/>
                    <a:pt x="5" y="348"/>
                    <a:pt x="10" y="348"/>
                  </a:cubicBezTo>
                  <a:cubicBezTo>
                    <a:pt x="138" y="348"/>
                    <a:pt x="138" y="348"/>
                    <a:pt x="138" y="348"/>
                  </a:cubicBezTo>
                  <a:cubicBezTo>
                    <a:pt x="144" y="348"/>
                    <a:pt x="148" y="344"/>
                    <a:pt x="148" y="338"/>
                  </a:cubicBezTo>
                  <a:cubicBezTo>
                    <a:pt x="148" y="333"/>
                    <a:pt x="144" y="328"/>
                    <a:pt x="138" y="328"/>
                  </a:cubicBezTo>
                  <a:close/>
                  <a:moveTo>
                    <a:pt x="138" y="410"/>
                  </a:moveTo>
                  <a:cubicBezTo>
                    <a:pt x="10" y="410"/>
                    <a:pt x="10" y="410"/>
                    <a:pt x="10" y="410"/>
                  </a:cubicBezTo>
                  <a:cubicBezTo>
                    <a:pt x="5" y="410"/>
                    <a:pt x="0" y="415"/>
                    <a:pt x="0" y="420"/>
                  </a:cubicBezTo>
                  <a:cubicBezTo>
                    <a:pt x="0" y="426"/>
                    <a:pt x="5" y="430"/>
                    <a:pt x="10" y="430"/>
                  </a:cubicBezTo>
                  <a:cubicBezTo>
                    <a:pt x="138" y="430"/>
                    <a:pt x="138" y="430"/>
                    <a:pt x="138" y="430"/>
                  </a:cubicBezTo>
                  <a:cubicBezTo>
                    <a:pt x="144" y="430"/>
                    <a:pt x="148" y="426"/>
                    <a:pt x="148" y="420"/>
                  </a:cubicBezTo>
                  <a:cubicBezTo>
                    <a:pt x="148" y="415"/>
                    <a:pt x="144" y="410"/>
                    <a:pt x="138" y="410"/>
                  </a:cubicBezTo>
                  <a:close/>
                  <a:moveTo>
                    <a:pt x="138" y="492"/>
                  </a:moveTo>
                  <a:cubicBezTo>
                    <a:pt x="10" y="492"/>
                    <a:pt x="10" y="492"/>
                    <a:pt x="10" y="492"/>
                  </a:cubicBezTo>
                  <a:cubicBezTo>
                    <a:pt x="5" y="492"/>
                    <a:pt x="0" y="497"/>
                    <a:pt x="0" y="502"/>
                  </a:cubicBezTo>
                  <a:cubicBezTo>
                    <a:pt x="0" y="508"/>
                    <a:pt x="5" y="512"/>
                    <a:pt x="10" y="512"/>
                  </a:cubicBezTo>
                  <a:cubicBezTo>
                    <a:pt x="138" y="512"/>
                    <a:pt x="138" y="512"/>
                    <a:pt x="138" y="512"/>
                  </a:cubicBezTo>
                  <a:cubicBezTo>
                    <a:pt x="144" y="512"/>
                    <a:pt x="148" y="508"/>
                    <a:pt x="148" y="502"/>
                  </a:cubicBezTo>
                  <a:cubicBezTo>
                    <a:pt x="148" y="497"/>
                    <a:pt x="144" y="492"/>
                    <a:pt x="138" y="492"/>
                  </a:cubicBezTo>
                  <a:close/>
                  <a:moveTo>
                    <a:pt x="138" y="574"/>
                  </a:moveTo>
                  <a:cubicBezTo>
                    <a:pt x="10" y="574"/>
                    <a:pt x="10" y="574"/>
                    <a:pt x="10" y="574"/>
                  </a:cubicBezTo>
                  <a:cubicBezTo>
                    <a:pt x="5" y="574"/>
                    <a:pt x="0" y="579"/>
                    <a:pt x="0" y="584"/>
                  </a:cubicBezTo>
                  <a:cubicBezTo>
                    <a:pt x="0" y="590"/>
                    <a:pt x="5" y="594"/>
                    <a:pt x="10" y="594"/>
                  </a:cubicBezTo>
                  <a:cubicBezTo>
                    <a:pt x="138" y="594"/>
                    <a:pt x="138" y="594"/>
                    <a:pt x="138" y="594"/>
                  </a:cubicBezTo>
                  <a:cubicBezTo>
                    <a:pt x="144" y="594"/>
                    <a:pt x="148" y="590"/>
                    <a:pt x="148" y="584"/>
                  </a:cubicBezTo>
                  <a:cubicBezTo>
                    <a:pt x="148" y="579"/>
                    <a:pt x="144" y="574"/>
                    <a:pt x="138" y="574"/>
                  </a:cubicBezTo>
                  <a:close/>
                  <a:moveTo>
                    <a:pt x="138" y="656"/>
                  </a:moveTo>
                  <a:cubicBezTo>
                    <a:pt x="10" y="656"/>
                    <a:pt x="10" y="656"/>
                    <a:pt x="10" y="656"/>
                  </a:cubicBezTo>
                  <a:cubicBezTo>
                    <a:pt x="5" y="656"/>
                    <a:pt x="0" y="661"/>
                    <a:pt x="0" y="666"/>
                  </a:cubicBezTo>
                  <a:cubicBezTo>
                    <a:pt x="0" y="672"/>
                    <a:pt x="5" y="676"/>
                    <a:pt x="10" y="676"/>
                  </a:cubicBezTo>
                  <a:cubicBezTo>
                    <a:pt x="138" y="676"/>
                    <a:pt x="138" y="676"/>
                    <a:pt x="138" y="676"/>
                  </a:cubicBezTo>
                  <a:cubicBezTo>
                    <a:pt x="144" y="676"/>
                    <a:pt x="148" y="672"/>
                    <a:pt x="148" y="666"/>
                  </a:cubicBezTo>
                  <a:cubicBezTo>
                    <a:pt x="148" y="661"/>
                    <a:pt x="144" y="656"/>
                    <a:pt x="138" y="656"/>
                  </a:cubicBezTo>
                  <a:close/>
                  <a:moveTo>
                    <a:pt x="138" y="738"/>
                  </a:moveTo>
                  <a:cubicBezTo>
                    <a:pt x="10" y="738"/>
                    <a:pt x="10" y="738"/>
                    <a:pt x="10" y="738"/>
                  </a:cubicBezTo>
                  <a:cubicBezTo>
                    <a:pt x="5" y="738"/>
                    <a:pt x="0" y="743"/>
                    <a:pt x="0" y="748"/>
                  </a:cubicBezTo>
                  <a:cubicBezTo>
                    <a:pt x="0" y="754"/>
                    <a:pt x="5" y="758"/>
                    <a:pt x="10" y="758"/>
                  </a:cubicBezTo>
                  <a:cubicBezTo>
                    <a:pt x="138" y="758"/>
                    <a:pt x="138" y="758"/>
                    <a:pt x="138" y="758"/>
                  </a:cubicBezTo>
                  <a:cubicBezTo>
                    <a:pt x="144" y="758"/>
                    <a:pt x="148" y="754"/>
                    <a:pt x="148" y="748"/>
                  </a:cubicBezTo>
                  <a:cubicBezTo>
                    <a:pt x="148" y="743"/>
                    <a:pt x="144" y="738"/>
                    <a:pt x="138" y="738"/>
                  </a:cubicBezTo>
                  <a:close/>
                  <a:moveTo>
                    <a:pt x="138" y="820"/>
                  </a:moveTo>
                  <a:cubicBezTo>
                    <a:pt x="10" y="820"/>
                    <a:pt x="10" y="820"/>
                    <a:pt x="10" y="820"/>
                  </a:cubicBezTo>
                  <a:cubicBezTo>
                    <a:pt x="5" y="820"/>
                    <a:pt x="0" y="825"/>
                    <a:pt x="0" y="830"/>
                  </a:cubicBezTo>
                  <a:cubicBezTo>
                    <a:pt x="0" y="836"/>
                    <a:pt x="5" y="840"/>
                    <a:pt x="10" y="840"/>
                  </a:cubicBezTo>
                  <a:cubicBezTo>
                    <a:pt x="138" y="840"/>
                    <a:pt x="138" y="840"/>
                    <a:pt x="138" y="840"/>
                  </a:cubicBezTo>
                  <a:cubicBezTo>
                    <a:pt x="144" y="840"/>
                    <a:pt x="148" y="836"/>
                    <a:pt x="148" y="830"/>
                  </a:cubicBezTo>
                  <a:cubicBezTo>
                    <a:pt x="148" y="825"/>
                    <a:pt x="144" y="820"/>
                    <a:pt x="138" y="820"/>
                  </a:cubicBezTo>
                  <a:close/>
                  <a:moveTo>
                    <a:pt x="138" y="902"/>
                  </a:moveTo>
                  <a:cubicBezTo>
                    <a:pt x="10" y="902"/>
                    <a:pt x="10" y="902"/>
                    <a:pt x="10" y="902"/>
                  </a:cubicBezTo>
                  <a:cubicBezTo>
                    <a:pt x="5" y="902"/>
                    <a:pt x="0" y="907"/>
                    <a:pt x="0" y="912"/>
                  </a:cubicBezTo>
                  <a:cubicBezTo>
                    <a:pt x="0" y="918"/>
                    <a:pt x="5" y="922"/>
                    <a:pt x="10" y="922"/>
                  </a:cubicBezTo>
                  <a:cubicBezTo>
                    <a:pt x="138" y="922"/>
                    <a:pt x="138" y="922"/>
                    <a:pt x="138" y="922"/>
                  </a:cubicBezTo>
                  <a:cubicBezTo>
                    <a:pt x="144" y="922"/>
                    <a:pt x="148" y="918"/>
                    <a:pt x="148" y="912"/>
                  </a:cubicBezTo>
                  <a:cubicBezTo>
                    <a:pt x="148" y="907"/>
                    <a:pt x="144" y="902"/>
                    <a:pt x="138" y="902"/>
                  </a:cubicBezTo>
                  <a:close/>
                  <a:moveTo>
                    <a:pt x="138" y="984"/>
                  </a:moveTo>
                  <a:cubicBezTo>
                    <a:pt x="10" y="984"/>
                    <a:pt x="10" y="984"/>
                    <a:pt x="10" y="984"/>
                  </a:cubicBezTo>
                  <a:cubicBezTo>
                    <a:pt x="5" y="984"/>
                    <a:pt x="0" y="989"/>
                    <a:pt x="0" y="994"/>
                  </a:cubicBezTo>
                  <a:cubicBezTo>
                    <a:pt x="0" y="1000"/>
                    <a:pt x="5" y="1004"/>
                    <a:pt x="10" y="1004"/>
                  </a:cubicBezTo>
                  <a:cubicBezTo>
                    <a:pt x="138" y="1004"/>
                    <a:pt x="138" y="1004"/>
                    <a:pt x="138" y="1004"/>
                  </a:cubicBezTo>
                  <a:cubicBezTo>
                    <a:pt x="144" y="1004"/>
                    <a:pt x="148" y="1000"/>
                    <a:pt x="148" y="994"/>
                  </a:cubicBezTo>
                  <a:cubicBezTo>
                    <a:pt x="148" y="989"/>
                    <a:pt x="144" y="984"/>
                    <a:pt x="138" y="984"/>
                  </a:cubicBezTo>
                  <a:close/>
                </a:path>
              </a:pathLst>
            </a:custGeom>
            <a:gradFill flip="none" rotWithShape="1">
              <a:gsLst>
                <a:gs pos="50000">
                  <a:schemeClr val="bg1"/>
                </a:gs>
                <a:gs pos="15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50000"/>
                  </a:schemeClr>
                </a:gs>
                <a:gs pos="85000">
                  <a:schemeClr val="bg1">
                    <a:lumMod val="6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任意多边形: 形状 66"/>
            <p:cNvSpPr/>
            <p:nvPr/>
          </p:nvSpPr>
          <p:spPr bwMode="auto">
            <a:xfrm>
              <a:off x="4113213" y="390525"/>
              <a:ext cx="528637" cy="3709988"/>
            </a:xfrm>
            <a:custGeom>
              <a:avLst/>
              <a:gdLst>
                <a:gd name="T0" fmla="*/ 141 w 141"/>
                <a:gd name="T1" fmla="*/ 659 h 987"/>
                <a:gd name="T2" fmla="*/ 6 w 141"/>
                <a:gd name="T3" fmla="*/ 656 h 987"/>
                <a:gd name="T4" fmla="*/ 6 w 141"/>
                <a:gd name="T5" fmla="*/ 410 h 987"/>
                <a:gd name="T6" fmla="*/ 141 w 141"/>
                <a:gd name="T7" fmla="*/ 413 h 987"/>
                <a:gd name="T8" fmla="*/ 6 w 141"/>
                <a:gd name="T9" fmla="*/ 410 h 987"/>
                <a:gd name="T10" fmla="*/ 0 w 141"/>
                <a:gd name="T11" fmla="*/ 495 h 987"/>
                <a:gd name="T12" fmla="*/ 134 w 141"/>
                <a:gd name="T13" fmla="*/ 492 h 987"/>
                <a:gd name="T14" fmla="*/ 6 w 141"/>
                <a:gd name="T15" fmla="*/ 574 h 987"/>
                <a:gd name="T16" fmla="*/ 141 w 141"/>
                <a:gd name="T17" fmla="*/ 577 h 987"/>
                <a:gd name="T18" fmla="*/ 6 w 141"/>
                <a:gd name="T19" fmla="*/ 574 h 987"/>
                <a:gd name="T20" fmla="*/ 0 w 141"/>
                <a:gd name="T21" fmla="*/ 741 h 987"/>
                <a:gd name="T22" fmla="*/ 134 w 141"/>
                <a:gd name="T23" fmla="*/ 738 h 987"/>
                <a:gd name="T24" fmla="*/ 6 w 141"/>
                <a:gd name="T25" fmla="*/ 902 h 987"/>
                <a:gd name="T26" fmla="*/ 141 w 141"/>
                <a:gd name="T27" fmla="*/ 905 h 987"/>
                <a:gd name="T28" fmla="*/ 6 w 141"/>
                <a:gd name="T29" fmla="*/ 902 h 987"/>
                <a:gd name="T30" fmla="*/ 0 w 141"/>
                <a:gd name="T31" fmla="*/ 823 h 987"/>
                <a:gd name="T32" fmla="*/ 134 w 141"/>
                <a:gd name="T33" fmla="*/ 820 h 987"/>
                <a:gd name="T34" fmla="*/ 6 w 141"/>
                <a:gd name="T35" fmla="*/ 984 h 987"/>
                <a:gd name="T36" fmla="*/ 141 w 141"/>
                <a:gd name="T37" fmla="*/ 987 h 987"/>
                <a:gd name="T38" fmla="*/ 6 w 141"/>
                <a:gd name="T39" fmla="*/ 984 h 987"/>
                <a:gd name="T40" fmla="*/ 0 w 141"/>
                <a:gd name="T41" fmla="*/ 85 h 987"/>
                <a:gd name="T42" fmla="*/ 134 w 141"/>
                <a:gd name="T43" fmla="*/ 82 h 987"/>
                <a:gd name="T44" fmla="*/ 134 w 141"/>
                <a:gd name="T45" fmla="*/ 0 h 987"/>
                <a:gd name="T46" fmla="*/ 0 w 141"/>
                <a:gd name="T47" fmla="*/ 3 h 987"/>
                <a:gd name="T48" fmla="*/ 134 w 141"/>
                <a:gd name="T49" fmla="*/ 0 h 987"/>
                <a:gd name="T50" fmla="*/ 0 w 141"/>
                <a:gd name="T51" fmla="*/ 331 h 987"/>
                <a:gd name="T52" fmla="*/ 134 w 141"/>
                <a:gd name="T53" fmla="*/ 328 h 987"/>
                <a:gd name="T54" fmla="*/ 6 w 141"/>
                <a:gd name="T55" fmla="*/ 164 h 987"/>
                <a:gd name="T56" fmla="*/ 141 w 141"/>
                <a:gd name="T57" fmla="*/ 167 h 987"/>
                <a:gd name="T58" fmla="*/ 6 w 141"/>
                <a:gd name="T59" fmla="*/ 164 h 987"/>
                <a:gd name="T60" fmla="*/ 0 w 141"/>
                <a:gd name="T61" fmla="*/ 249 h 987"/>
                <a:gd name="T62" fmla="*/ 134 w 141"/>
                <a:gd name="T63" fmla="*/ 246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41" h="987">
                  <a:moveTo>
                    <a:pt x="134" y="656"/>
                  </a:moveTo>
                  <a:cubicBezTo>
                    <a:pt x="137" y="656"/>
                    <a:pt x="139" y="657"/>
                    <a:pt x="141" y="659"/>
                  </a:cubicBezTo>
                  <a:cubicBezTo>
                    <a:pt x="0" y="659"/>
                    <a:pt x="0" y="659"/>
                    <a:pt x="0" y="659"/>
                  </a:cubicBezTo>
                  <a:cubicBezTo>
                    <a:pt x="1" y="657"/>
                    <a:pt x="4" y="656"/>
                    <a:pt x="6" y="656"/>
                  </a:cubicBezTo>
                  <a:lnTo>
                    <a:pt x="134" y="656"/>
                  </a:lnTo>
                  <a:close/>
                  <a:moveTo>
                    <a:pt x="6" y="410"/>
                  </a:moveTo>
                  <a:cubicBezTo>
                    <a:pt x="4" y="410"/>
                    <a:pt x="1" y="411"/>
                    <a:pt x="0" y="413"/>
                  </a:cubicBezTo>
                  <a:cubicBezTo>
                    <a:pt x="141" y="413"/>
                    <a:pt x="141" y="413"/>
                    <a:pt x="141" y="413"/>
                  </a:cubicBezTo>
                  <a:cubicBezTo>
                    <a:pt x="139" y="411"/>
                    <a:pt x="137" y="410"/>
                    <a:pt x="134" y="410"/>
                  </a:cubicBezTo>
                  <a:lnTo>
                    <a:pt x="6" y="410"/>
                  </a:lnTo>
                  <a:close/>
                  <a:moveTo>
                    <a:pt x="6" y="492"/>
                  </a:moveTo>
                  <a:cubicBezTo>
                    <a:pt x="4" y="492"/>
                    <a:pt x="1" y="493"/>
                    <a:pt x="0" y="495"/>
                  </a:cubicBezTo>
                  <a:cubicBezTo>
                    <a:pt x="141" y="495"/>
                    <a:pt x="141" y="495"/>
                    <a:pt x="141" y="495"/>
                  </a:cubicBezTo>
                  <a:cubicBezTo>
                    <a:pt x="139" y="493"/>
                    <a:pt x="137" y="492"/>
                    <a:pt x="134" y="492"/>
                  </a:cubicBezTo>
                  <a:lnTo>
                    <a:pt x="6" y="492"/>
                  </a:lnTo>
                  <a:close/>
                  <a:moveTo>
                    <a:pt x="6" y="574"/>
                  </a:moveTo>
                  <a:cubicBezTo>
                    <a:pt x="4" y="574"/>
                    <a:pt x="1" y="575"/>
                    <a:pt x="0" y="577"/>
                  </a:cubicBezTo>
                  <a:cubicBezTo>
                    <a:pt x="141" y="577"/>
                    <a:pt x="141" y="577"/>
                    <a:pt x="141" y="577"/>
                  </a:cubicBezTo>
                  <a:cubicBezTo>
                    <a:pt x="139" y="575"/>
                    <a:pt x="137" y="574"/>
                    <a:pt x="134" y="574"/>
                  </a:cubicBezTo>
                  <a:lnTo>
                    <a:pt x="6" y="574"/>
                  </a:lnTo>
                  <a:close/>
                  <a:moveTo>
                    <a:pt x="6" y="738"/>
                  </a:moveTo>
                  <a:cubicBezTo>
                    <a:pt x="4" y="738"/>
                    <a:pt x="1" y="739"/>
                    <a:pt x="0" y="741"/>
                  </a:cubicBezTo>
                  <a:cubicBezTo>
                    <a:pt x="141" y="741"/>
                    <a:pt x="141" y="741"/>
                    <a:pt x="141" y="741"/>
                  </a:cubicBezTo>
                  <a:cubicBezTo>
                    <a:pt x="139" y="739"/>
                    <a:pt x="137" y="738"/>
                    <a:pt x="134" y="738"/>
                  </a:cubicBezTo>
                  <a:lnTo>
                    <a:pt x="6" y="738"/>
                  </a:lnTo>
                  <a:close/>
                  <a:moveTo>
                    <a:pt x="6" y="902"/>
                  </a:moveTo>
                  <a:cubicBezTo>
                    <a:pt x="4" y="902"/>
                    <a:pt x="1" y="903"/>
                    <a:pt x="0" y="905"/>
                  </a:cubicBezTo>
                  <a:cubicBezTo>
                    <a:pt x="141" y="905"/>
                    <a:pt x="141" y="905"/>
                    <a:pt x="141" y="905"/>
                  </a:cubicBezTo>
                  <a:cubicBezTo>
                    <a:pt x="139" y="903"/>
                    <a:pt x="137" y="902"/>
                    <a:pt x="134" y="902"/>
                  </a:cubicBezTo>
                  <a:lnTo>
                    <a:pt x="6" y="902"/>
                  </a:lnTo>
                  <a:close/>
                  <a:moveTo>
                    <a:pt x="6" y="820"/>
                  </a:moveTo>
                  <a:cubicBezTo>
                    <a:pt x="4" y="820"/>
                    <a:pt x="1" y="821"/>
                    <a:pt x="0" y="823"/>
                  </a:cubicBezTo>
                  <a:cubicBezTo>
                    <a:pt x="141" y="823"/>
                    <a:pt x="141" y="823"/>
                    <a:pt x="141" y="823"/>
                  </a:cubicBezTo>
                  <a:cubicBezTo>
                    <a:pt x="139" y="821"/>
                    <a:pt x="137" y="820"/>
                    <a:pt x="134" y="820"/>
                  </a:cubicBezTo>
                  <a:lnTo>
                    <a:pt x="6" y="820"/>
                  </a:lnTo>
                  <a:close/>
                  <a:moveTo>
                    <a:pt x="6" y="984"/>
                  </a:moveTo>
                  <a:cubicBezTo>
                    <a:pt x="4" y="984"/>
                    <a:pt x="1" y="985"/>
                    <a:pt x="0" y="987"/>
                  </a:cubicBezTo>
                  <a:cubicBezTo>
                    <a:pt x="141" y="987"/>
                    <a:pt x="141" y="987"/>
                    <a:pt x="141" y="987"/>
                  </a:cubicBezTo>
                  <a:cubicBezTo>
                    <a:pt x="139" y="985"/>
                    <a:pt x="137" y="984"/>
                    <a:pt x="134" y="984"/>
                  </a:cubicBezTo>
                  <a:lnTo>
                    <a:pt x="6" y="984"/>
                  </a:lnTo>
                  <a:close/>
                  <a:moveTo>
                    <a:pt x="6" y="82"/>
                  </a:moveTo>
                  <a:cubicBezTo>
                    <a:pt x="4" y="82"/>
                    <a:pt x="1" y="83"/>
                    <a:pt x="0" y="85"/>
                  </a:cubicBezTo>
                  <a:cubicBezTo>
                    <a:pt x="141" y="85"/>
                    <a:pt x="141" y="85"/>
                    <a:pt x="141" y="85"/>
                  </a:cubicBezTo>
                  <a:cubicBezTo>
                    <a:pt x="139" y="83"/>
                    <a:pt x="137" y="82"/>
                    <a:pt x="134" y="82"/>
                  </a:cubicBezTo>
                  <a:lnTo>
                    <a:pt x="6" y="82"/>
                  </a:lnTo>
                  <a:close/>
                  <a:moveTo>
                    <a:pt x="134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4" y="0"/>
                    <a:pt x="1" y="1"/>
                    <a:pt x="0" y="3"/>
                  </a:cubicBezTo>
                  <a:cubicBezTo>
                    <a:pt x="141" y="3"/>
                    <a:pt x="141" y="3"/>
                    <a:pt x="141" y="3"/>
                  </a:cubicBezTo>
                  <a:cubicBezTo>
                    <a:pt x="139" y="1"/>
                    <a:pt x="137" y="0"/>
                    <a:pt x="134" y="0"/>
                  </a:cubicBezTo>
                  <a:close/>
                  <a:moveTo>
                    <a:pt x="6" y="328"/>
                  </a:moveTo>
                  <a:cubicBezTo>
                    <a:pt x="4" y="328"/>
                    <a:pt x="1" y="329"/>
                    <a:pt x="0" y="331"/>
                  </a:cubicBezTo>
                  <a:cubicBezTo>
                    <a:pt x="141" y="331"/>
                    <a:pt x="141" y="331"/>
                    <a:pt x="141" y="331"/>
                  </a:cubicBezTo>
                  <a:cubicBezTo>
                    <a:pt x="139" y="329"/>
                    <a:pt x="137" y="328"/>
                    <a:pt x="134" y="328"/>
                  </a:cubicBezTo>
                  <a:lnTo>
                    <a:pt x="6" y="328"/>
                  </a:lnTo>
                  <a:close/>
                  <a:moveTo>
                    <a:pt x="6" y="164"/>
                  </a:moveTo>
                  <a:cubicBezTo>
                    <a:pt x="4" y="164"/>
                    <a:pt x="1" y="165"/>
                    <a:pt x="0" y="167"/>
                  </a:cubicBezTo>
                  <a:cubicBezTo>
                    <a:pt x="141" y="167"/>
                    <a:pt x="141" y="167"/>
                    <a:pt x="141" y="167"/>
                  </a:cubicBezTo>
                  <a:cubicBezTo>
                    <a:pt x="139" y="165"/>
                    <a:pt x="137" y="164"/>
                    <a:pt x="134" y="164"/>
                  </a:cubicBezTo>
                  <a:lnTo>
                    <a:pt x="6" y="164"/>
                  </a:lnTo>
                  <a:close/>
                  <a:moveTo>
                    <a:pt x="6" y="246"/>
                  </a:moveTo>
                  <a:cubicBezTo>
                    <a:pt x="4" y="246"/>
                    <a:pt x="1" y="247"/>
                    <a:pt x="0" y="249"/>
                  </a:cubicBezTo>
                  <a:cubicBezTo>
                    <a:pt x="141" y="249"/>
                    <a:pt x="141" y="249"/>
                    <a:pt x="141" y="249"/>
                  </a:cubicBezTo>
                  <a:cubicBezTo>
                    <a:pt x="139" y="247"/>
                    <a:pt x="137" y="246"/>
                    <a:pt x="134" y="246"/>
                  </a:cubicBezTo>
                  <a:lnTo>
                    <a:pt x="6" y="246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任意多边形: 形状 67"/>
            <p:cNvSpPr/>
            <p:nvPr/>
          </p:nvSpPr>
          <p:spPr bwMode="auto">
            <a:xfrm>
              <a:off x="4097337" y="439738"/>
              <a:ext cx="555625" cy="3725863"/>
            </a:xfrm>
            <a:custGeom>
              <a:avLst/>
              <a:gdLst>
                <a:gd name="T0" fmla="*/ 138 w 148"/>
                <a:gd name="T1" fmla="*/ 663 h 991"/>
                <a:gd name="T2" fmla="*/ 0 w 148"/>
                <a:gd name="T3" fmla="*/ 656 h 991"/>
                <a:gd name="T4" fmla="*/ 142 w 148"/>
                <a:gd name="T5" fmla="*/ 657 h 991"/>
                <a:gd name="T6" fmla="*/ 142 w 148"/>
                <a:gd name="T7" fmla="*/ 739 h 991"/>
                <a:gd name="T8" fmla="*/ 0 w 148"/>
                <a:gd name="T9" fmla="*/ 738 h 991"/>
                <a:gd name="T10" fmla="*/ 138 w 148"/>
                <a:gd name="T11" fmla="*/ 745 h 991"/>
                <a:gd name="T12" fmla="*/ 142 w 148"/>
                <a:gd name="T13" fmla="*/ 739 h 991"/>
                <a:gd name="T14" fmla="*/ 6 w 148"/>
                <a:gd name="T15" fmla="*/ 575 h 991"/>
                <a:gd name="T16" fmla="*/ 10 w 148"/>
                <a:gd name="T17" fmla="*/ 581 h 991"/>
                <a:gd name="T18" fmla="*/ 148 w 148"/>
                <a:gd name="T19" fmla="*/ 574 h 991"/>
                <a:gd name="T20" fmla="*/ 148 w 148"/>
                <a:gd name="T21" fmla="*/ 902 h 991"/>
                <a:gd name="T22" fmla="*/ 6 w 148"/>
                <a:gd name="T23" fmla="*/ 903 h 991"/>
                <a:gd name="T24" fmla="*/ 10 w 148"/>
                <a:gd name="T25" fmla="*/ 909 h 991"/>
                <a:gd name="T26" fmla="*/ 148 w 148"/>
                <a:gd name="T27" fmla="*/ 902 h 991"/>
                <a:gd name="T28" fmla="*/ 6 w 148"/>
                <a:gd name="T29" fmla="*/ 821 h 991"/>
                <a:gd name="T30" fmla="*/ 10 w 148"/>
                <a:gd name="T31" fmla="*/ 827 h 991"/>
                <a:gd name="T32" fmla="*/ 148 w 148"/>
                <a:gd name="T33" fmla="*/ 820 h 991"/>
                <a:gd name="T34" fmla="*/ 10 w 148"/>
                <a:gd name="T35" fmla="*/ 7 h 991"/>
                <a:gd name="T36" fmla="*/ 148 w 148"/>
                <a:gd name="T37" fmla="*/ 0 h 991"/>
                <a:gd name="T38" fmla="*/ 6 w 148"/>
                <a:gd name="T39" fmla="*/ 1 h 991"/>
                <a:gd name="T40" fmla="*/ 10 w 148"/>
                <a:gd name="T41" fmla="*/ 7 h 991"/>
                <a:gd name="T42" fmla="*/ 6 w 148"/>
                <a:gd name="T43" fmla="*/ 493 h 991"/>
                <a:gd name="T44" fmla="*/ 10 w 148"/>
                <a:gd name="T45" fmla="*/ 499 h 991"/>
                <a:gd name="T46" fmla="*/ 148 w 148"/>
                <a:gd name="T47" fmla="*/ 492 h 991"/>
                <a:gd name="T48" fmla="*/ 142 w 148"/>
                <a:gd name="T49" fmla="*/ 83 h 991"/>
                <a:gd name="T50" fmla="*/ 0 w 148"/>
                <a:gd name="T51" fmla="*/ 82 h 991"/>
                <a:gd name="T52" fmla="*/ 138 w 148"/>
                <a:gd name="T53" fmla="*/ 89 h 991"/>
                <a:gd name="T54" fmla="*/ 142 w 148"/>
                <a:gd name="T55" fmla="*/ 83 h 991"/>
                <a:gd name="T56" fmla="*/ 6 w 148"/>
                <a:gd name="T57" fmla="*/ 985 h 991"/>
                <a:gd name="T58" fmla="*/ 10 w 148"/>
                <a:gd name="T59" fmla="*/ 991 h 991"/>
                <a:gd name="T60" fmla="*/ 148 w 148"/>
                <a:gd name="T61" fmla="*/ 984 h 991"/>
                <a:gd name="T62" fmla="*/ 142 w 148"/>
                <a:gd name="T63" fmla="*/ 411 h 991"/>
                <a:gd name="T64" fmla="*/ 0 w 148"/>
                <a:gd name="T65" fmla="*/ 410 h 991"/>
                <a:gd name="T66" fmla="*/ 138 w 148"/>
                <a:gd name="T67" fmla="*/ 417 h 991"/>
                <a:gd name="T68" fmla="*/ 142 w 148"/>
                <a:gd name="T69" fmla="*/ 411 h 991"/>
                <a:gd name="T70" fmla="*/ 6 w 148"/>
                <a:gd name="T71" fmla="*/ 165 h 991"/>
                <a:gd name="T72" fmla="*/ 10 w 148"/>
                <a:gd name="T73" fmla="*/ 171 h 991"/>
                <a:gd name="T74" fmla="*/ 148 w 148"/>
                <a:gd name="T75" fmla="*/ 164 h 991"/>
                <a:gd name="T76" fmla="*/ 142 w 148"/>
                <a:gd name="T77" fmla="*/ 329 h 991"/>
                <a:gd name="T78" fmla="*/ 0 w 148"/>
                <a:gd name="T79" fmla="*/ 328 h 991"/>
                <a:gd name="T80" fmla="*/ 138 w 148"/>
                <a:gd name="T81" fmla="*/ 335 h 991"/>
                <a:gd name="T82" fmla="*/ 142 w 148"/>
                <a:gd name="T83" fmla="*/ 329 h 991"/>
                <a:gd name="T84" fmla="*/ 6 w 148"/>
                <a:gd name="T85" fmla="*/ 247 h 991"/>
                <a:gd name="T86" fmla="*/ 10 w 148"/>
                <a:gd name="T87" fmla="*/ 253 h 991"/>
                <a:gd name="T88" fmla="*/ 148 w 148"/>
                <a:gd name="T89" fmla="*/ 246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8" h="991">
                  <a:moveTo>
                    <a:pt x="148" y="656"/>
                  </a:moveTo>
                  <a:cubicBezTo>
                    <a:pt x="147" y="660"/>
                    <a:pt x="143" y="663"/>
                    <a:pt x="138" y="663"/>
                  </a:cubicBezTo>
                  <a:cubicBezTo>
                    <a:pt x="10" y="663"/>
                    <a:pt x="10" y="663"/>
                    <a:pt x="10" y="663"/>
                  </a:cubicBezTo>
                  <a:cubicBezTo>
                    <a:pt x="5" y="663"/>
                    <a:pt x="2" y="660"/>
                    <a:pt x="0" y="656"/>
                  </a:cubicBezTo>
                  <a:cubicBezTo>
                    <a:pt x="2" y="657"/>
                    <a:pt x="4" y="657"/>
                    <a:pt x="6" y="657"/>
                  </a:cubicBezTo>
                  <a:cubicBezTo>
                    <a:pt x="142" y="657"/>
                    <a:pt x="142" y="657"/>
                    <a:pt x="142" y="657"/>
                  </a:cubicBezTo>
                  <a:cubicBezTo>
                    <a:pt x="144" y="657"/>
                    <a:pt x="146" y="657"/>
                    <a:pt x="148" y="656"/>
                  </a:cubicBezTo>
                  <a:close/>
                  <a:moveTo>
                    <a:pt x="142" y="739"/>
                  </a:moveTo>
                  <a:cubicBezTo>
                    <a:pt x="6" y="739"/>
                    <a:pt x="6" y="739"/>
                    <a:pt x="6" y="739"/>
                  </a:cubicBezTo>
                  <a:cubicBezTo>
                    <a:pt x="4" y="739"/>
                    <a:pt x="2" y="739"/>
                    <a:pt x="0" y="738"/>
                  </a:cubicBezTo>
                  <a:cubicBezTo>
                    <a:pt x="2" y="742"/>
                    <a:pt x="5" y="745"/>
                    <a:pt x="10" y="745"/>
                  </a:cubicBezTo>
                  <a:cubicBezTo>
                    <a:pt x="138" y="745"/>
                    <a:pt x="138" y="745"/>
                    <a:pt x="138" y="745"/>
                  </a:cubicBezTo>
                  <a:cubicBezTo>
                    <a:pt x="143" y="745"/>
                    <a:pt x="147" y="742"/>
                    <a:pt x="148" y="738"/>
                  </a:cubicBezTo>
                  <a:cubicBezTo>
                    <a:pt x="146" y="739"/>
                    <a:pt x="144" y="739"/>
                    <a:pt x="142" y="739"/>
                  </a:cubicBezTo>
                  <a:close/>
                  <a:moveTo>
                    <a:pt x="142" y="575"/>
                  </a:moveTo>
                  <a:cubicBezTo>
                    <a:pt x="6" y="575"/>
                    <a:pt x="6" y="575"/>
                    <a:pt x="6" y="575"/>
                  </a:cubicBezTo>
                  <a:cubicBezTo>
                    <a:pt x="4" y="575"/>
                    <a:pt x="2" y="575"/>
                    <a:pt x="0" y="574"/>
                  </a:cubicBezTo>
                  <a:cubicBezTo>
                    <a:pt x="2" y="578"/>
                    <a:pt x="5" y="581"/>
                    <a:pt x="10" y="581"/>
                  </a:cubicBezTo>
                  <a:cubicBezTo>
                    <a:pt x="138" y="581"/>
                    <a:pt x="138" y="581"/>
                    <a:pt x="138" y="581"/>
                  </a:cubicBezTo>
                  <a:cubicBezTo>
                    <a:pt x="143" y="581"/>
                    <a:pt x="147" y="578"/>
                    <a:pt x="148" y="574"/>
                  </a:cubicBezTo>
                  <a:cubicBezTo>
                    <a:pt x="146" y="575"/>
                    <a:pt x="144" y="575"/>
                    <a:pt x="142" y="575"/>
                  </a:cubicBezTo>
                  <a:close/>
                  <a:moveTo>
                    <a:pt x="148" y="902"/>
                  </a:moveTo>
                  <a:cubicBezTo>
                    <a:pt x="146" y="903"/>
                    <a:pt x="144" y="903"/>
                    <a:pt x="142" y="903"/>
                  </a:cubicBezTo>
                  <a:cubicBezTo>
                    <a:pt x="6" y="903"/>
                    <a:pt x="6" y="903"/>
                    <a:pt x="6" y="903"/>
                  </a:cubicBezTo>
                  <a:cubicBezTo>
                    <a:pt x="4" y="903"/>
                    <a:pt x="2" y="903"/>
                    <a:pt x="0" y="902"/>
                  </a:cubicBezTo>
                  <a:cubicBezTo>
                    <a:pt x="2" y="906"/>
                    <a:pt x="5" y="909"/>
                    <a:pt x="10" y="909"/>
                  </a:cubicBezTo>
                  <a:cubicBezTo>
                    <a:pt x="138" y="909"/>
                    <a:pt x="138" y="909"/>
                    <a:pt x="138" y="909"/>
                  </a:cubicBezTo>
                  <a:cubicBezTo>
                    <a:pt x="143" y="909"/>
                    <a:pt x="147" y="906"/>
                    <a:pt x="148" y="902"/>
                  </a:cubicBezTo>
                  <a:close/>
                  <a:moveTo>
                    <a:pt x="142" y="821"/>
                  </a:moveTo>
                  <a:cubicBezTo>
                    <a:pt x="6" y="821"/>
                    <a:pt x="6" y="821"/>
                    <a:pt x="6" y="821"/>
                  </a:cubicBezTo>
                  <a:cubicBezTo>
                    <a:pt x="4" y="821"/>
                    <a:pt x="2" y="821"/>
                    <a:pt x="0" y="820"/>
                  </a:cubicBezTo>
                  <a:cubicBezTo>
                    <a:pt x="2" y="824"/>
                    <a:pt x="5" y="827"/>
                    <a:pt x="10" y="827"/>
                  </a:cubicBezTo>
                  <a:cubicBezTo>
                    <a:pt x="138" y="827"/>
                    <a:pt x="138" y="827"/>
                    <a:pt x="138" y="827"/>
                  </a:cubicBezTo>
                  <a:cubicBezTo>
                    <a:pt x="143" y="827"/>
                    <a:pt x="147" y="824"/>
                    <a:pt x="148" y="820"/>
                  </a:cubicBezTo>
                  <a:cubicBezTo>
                    <a:pt x="146" y="821"/>
                    <a:pt x="144" y="821"/>
                    <a:pt x="142" y="821"/>
                  </a:cubicBezTo>
                  <a:close/>
                  <a:moveTo>
                    <a:pt x="10" y="7"/>
                  </a:moveTo>
                  <a:cubicBezTo>
                    <a:pt x="138" y="7"/>
                    <a:pt x="138" y="7"/>
                    <a:pt x="138" y="7"/>
                  </a:cubicBezTo>
                  <a:cubicBezTo>
                    <a:pt x="143" y="7"/>
                    <a:pt x="147" y="4"/>
                    <a:pt x="148" y="0"/>
                  </a:cubicBezTo>
                  <a:cubicBezTo>
                    <a:pt x="146" y="1"/>
                    <a:pt x="144" y="1"/>
                    <a:pt x="142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4" y="1"/>
                    <a:pt x="2" y="1"/>
                    <a:pt x="0" y="0"/>
                  </a:cubicBezTo>
                  <a:cubicBezTo>
                    <a:pt x="2" y="4"/>
                    <a:pt x="5" y="7"/>
                    <a:pt x="10" y="7"/>
                  </a:cubicBezTo>
                  <a:close/>
                  <a:moveTo>
                    <a:pt x="142" y="493"/>
                  </a:moveTo>
                  <a:cubicBezTo>
                    <a:pt x="6" y="493"/>
                    <a:pt x="6" y="493"/>
                    <a:pt x="6" y="493"/>
                  </a:cubicBezTo>
                  <a:cubicBezTo>
                    <a:pt x="4" y="493"/>
                    <a:pt x="2" y="493"/>
                    <a:pt x="0" y="492"/>
                  </a:cubicBezTo>
                  <a:cubicBezTo>
                    <a:pt x="2" y="496"/>
                    <a:pt x="5" y="499"/>
                    <a:pt x="10" y="499"/>
                  </a:cubicBezTo>
                  <a:cubicBezTo>
                    <a:pt x="138" y="499"/>
                    <a:pt x="138" y="499"/>
                    <a:pt x="138" y="499"/>
                  </a:cubicBezTo>
                  <a:cubicBezTo>
                    <a:pt x="143" y="499"/>
                    <a:pt x="147" y="496"/>
                    <a:pt x="148" y="492"/>
                  </a:cubicBezTo>
                  <a:cubicBezTo>
                    <a:pt x="146" y="493"/>
                    <a:pt x="144" y="493"/>
                    <a:pt x="142" y="493"/>
                  </a:cubicBezTo>
                  <a:close/>
                  <a:moveTo>
                    <a:pt x="142" y="83"/>
                  </a:moveTo>
                  <a:cubicBezTo>
                    <a:pt x="6" y="83"/>
                    <a:pt x="6" y="83"/>
                    <a:pt x="6" y="83"/>
                  </a:cubicBezTo>
                  <a:cubicBezTo>
                    <a:pt x="4" y="83"/>
                    <a:pt x="2" y="83"/>
                    <a:pt x="0" y="82"/>
                  </a:cubicBezTo>
                  <a:cubicBezTo>
                    <a:pt x="2" y="86"/>
                    <a:pt x="5" y="89"/>
                    <a:pt x="10" y="89"/>
                  </a:cubicBezTo>
                  <a:cubicBezTo>
                    <a:pt x="138" y="89"/>
                    <a:pt x="138" y="89"/>
                    <a:pt x="138" y="89"/>
                  </a:cubicBezTo>
                  <a:cubicBezTo>
                    <a:pt x="143" y="89"/>
                    <a:pt x="147" y="86"/>
                    <a:pt x="148" y="82"/>
                  </a:cubicBezTo>
                  <a:cubicBezTo>
                    <a:pt x="146" y="83"/>
                    <a:pt x="144" y="83"/>
                    <a:pt x="142" y="83"/>
                  </a:cubicBezTo>
                  <a:close/>
                  <a:moveTo>
                    <a:pt x="142" y="985"/>
                  </a:moveTo>
                  <a:cubicBezTo>
                    <a:pt x="6" y="985"/>
                    <a:pt x="6" y="985"/>
                    <a:pt x="6" y="985"/>
                  </a:cubicBezTo>
                  <a:cubicBezTo>
                    <a:pt x="4" y="985"/>
                    <a:pt x="2" y="985"/>
                    <a:pt x="0" y="984"/>
                  </a:cubicBezTo>
                  <a:cubicBezTo>
                    <a:pt x="2" y="988"/>
                    <a:pt x="5" y="991"/>
                    <a:pt x="10" y="991"/>
                  </a:cubicBezTo>
                  <a:cubicBezTo>
                    <a:pt x="138" y="991"/>
                    <a:pt x="138" y="991"/>
                    <a:pt x="138" y="991"/>
                  </a:cubicBezTo>
                  <a:cubicBezTo>
                    <a:pt x="143" y="991"/>
                    <a:pt x="147" y="988"/>
                    <a:pt x="148" y="984"/>
                  </a:cubicBezTo>
                  <a:cubicBezTo>
                    <a:pt x="146" y="985"/>
                    <a:pt x="144" y="985"/>
                    <a:pt x="142" y="985"/>
                  </a:cubicBezTo>
                  <a:close/>
                  <a:moveTo>
                    <a:pt x="142" y="411"/>
                  </a:moveTo>
                  <a:cubicBezTo>
                    <a:pt x="6" y="411"/>
                    <a:pt x="6" y="411"/>
                    <a:pt x="6" y="411"/>
                  </a:cubicBezTo>
                  <a:cubicBezTo>
                    <a:pt x="4" y="411"/>
                    <a:pt x="2" y="411"/>
                    <a:pt x="0" y="410"/>
                  </a:cubicBezTo>
                  <a:cubicBezTo>
                    <a:pt x="2" y="414"/>
                    <a:pt x="5" y="417"/>
                    <a:pt x="10" y="417"/>
                  </a:cubicBezTo>
                  <a:cubicBezTo>
                    <a:pt x="138" y="417"/>
                    <a:pt x="138" y="417"/>
                    <a:pt x="138" y="417"/>
                  </a:cubicBezTo>
                  <a:cubicBezTo>
                    <a:pt x="143" y="417"/>
                    <a:pt x="147" y="414"/>
                    <a:pt x="148" y="410"/>
                  </a:cubicBezTo>
                  <a:cubicBezTo>
                    <a:pt x="146" y="411"/>
                    <a:pt x="144" y="411"/>
                    <a:pt x="142" y="411"/>
                  </a:cubicBezTo>
                  <a:close/>
                  <a:moveTo>
                    <a:pt x="142" y="165"/>
                  </a:moveTo>
                  <a:cubicBezTo>
                    <a:pt x="6" y="165"/>
                    <a:pt x="6" y="165"/>
                    <a:pt x="6" y="165"/>
                  </a:cubicBezTo>
                  <a:cubicBezTo>
                    <a:pt x="4" y="165"/>
                    <a:pt x="2" y="165"/>
                    <a:pt x="0" y="164"/>
                  </a:cubicBezTo>
                  <a:cubicBezTo>
                    <a:pt x="2" y="168"/>
                    <a:pt x="5" y="171"/>
                    <a:pt x="10" y="171"/>
                  </a:cubicBezTo>
                  <a:cubicBezTo>
                    <a:pt x="138" y="171"/>
                    <a:pt x="138" y="171"/>
                    <a:pt x="138" y="171"/>
                  </a:cubicBezTo>
                  <a:cubicBezTo>
                    <a:pt x="143" y="171"/>
                    <a:pt x="147" y="168"/>
                    <a:pt x="148" y="164"/>
                  </a:cubicBezTo>
                  <a:cubicBezTo>
                    <a:pt x="146" y="165"/>
                    <a:pt x="144" y="165"/>
                    <a:pt x="142" y="165"/>
                  </a:cubicBezTo>
                  <a:close/>
                  <a:moveTo>
                    <a:pt x="142" y="329"/>
                  </a:moveTo>
                  <a:cubicBezTo>
                    <a:pt x="6" y="329"/>
                    <a:pt x="6" y="329"/>
                    <a:pt x="6" y="329"/>
                  </a:cubicBezTo>
                  <a:cubicBezTo>
                    <a:pt x="4" y="329"/>
                    <a:pt x="2" y="329"/>
                    <a:pt x="0" y="328"/>
                  </a:cubicBezTo>
                  <a:cubicBezTo>
                    <a:pt x="2" y="332"/>
                    <a:pt x="5" y="335"/>
                    <a:pt x="10" y="335"/>
                  </a:cubicBezTo>
                  <a:cubicBezTo>
                    <a:pt x="138" y="335"/>
                    <a:pt x="138" y="335"/>
                    <a:pt x="138" y="335"/>
                  </a:cubicBezTo>
                  <a:cubicBezTo>
                    <a:pt x="143" y="335"/>
                    <a:pt x="147" y="332"/>
                    <a:pt x="148" y="328"/>
                  </a:cubicBezTo>
                  <a:cubicBezTo>
                    <a:pt x="146" y="329"/>
                    <a:pt x="144" y="329"/>
                    <a:pt x="142" y="329"/>
                  </a:cubicBezTo>
                  <a:close/>
                  <a:moveTo>
                    <a:pt x="142" y="247"/>
                  </a:moveTo>
                  <a:cubicBezTo>
                    <a:pt x="6" y="247"/>
                    <a:pt x="6" y="247"/>
                    <a:pt x="6" y="247"/>
                  </a:cubicBezTo>
                  <a:cubicBezTo>
                    <a:pt x="4" y="247"/>
                    <a:pt x="2" y="247"/>
                    <a:pt x="0" y="246"/>
                  </a:cubicBezTo>
                  <a:cubicBezTo>
                    <a:pt x="2" y="250"/>
                    <a:pt x="5" y="253"/>
                    <a:pt x="10" y="253"/>
                  </a:cubicBezTo>
                  <a:cubicBezTo>
                    <a:pt x="138" y="253"/>
                    <a:pt x="138" y="253"/>
                    <a:pt x="138" y="253"/>
                  </a:cubicBezTo>
                  <a:cubicBezTo>
                    <a:pt x="143" y="253"/>
                    <a:pt x="147" y="250"/>
                    <a:pt x="148" y="246"/>
                  </a:cubicBezTo>
                  <a:cubicBezTo>
                    <a:pt x="146" y="247"/>
                    <a:pt x="144" y="247"/>
                    <a:pt x="142" y="247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cxnSp>
        <p:nvCxnSpPr>
          <p:cNvPr id="23" name="直接连接符 22"/>
          <p:cNvCxnSpPr/>
          <p:nvPr/>
        </p:nvCxnSpPr>
        <p:spPr>
          <a:xfrm>
            <a:off x="1795463" y="1611948"/>
            <a:ext cx="2233613" cy="0"/>
          </a:xfrm>
          <a:prstGeom prst="line">
            <a:avLst/>
          </a:prstGeom>
          <a:ln w="3175"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1795463" y="3589973"/>
            <a:ext cx="2233613" cy="0"/>
          </a:xfrm>
          <a:prstGeom prst="line">
            <a:avLst/>
          </a:prstGeom>
          <a:ln w="3175">
            <a:solidFill>
              <a:schemeClr val="accent3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5256213" y="1611948"/>
            <a:ext cx="2233613" cy="0"/>
          </a:xfrm>
          <a:prstGeom prst="line">
            <a:avLst/>
          </a:prstGeom>
          <a:ln w="3175">
            <a:solidFill>
              <a:schemeClr val="accent4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5256213" y="3589973"/>
            <a:ext cx="2233613" cy="0"/>
          </a:xfrm>
          <a:prstGeom prst="line">
            <a:avLst/>
          </a:prstGeom>
          <a:ln w="3175">
            <a:solidFill>
              <a:schemeClr val="accent6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72"/>
          <p:cNvSpPr txBox="1"/>
          <p:nvPr/>
        </p:nvSpPr>
        <p:spPr>
          <a:xfrm>
            <a:off x="1803400" y="1613535"/>
            <a:ext cx="2078038" cy="377825"/>
          </a:xfrm>
          <a:prstGeom prst="rect">
            <a:avLst/>
          </a:prstGeom>
          <a:noFill/>
        </p:spPr>
        <p:txBody>
          <a:bodyPr/>
          <a:p>
            <a:pPr eaLnBrk="1" hangingPunct="1"/>
            <a:r>
              <a: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高精度数</a:t>
            </a:r>
            <a:endParaRPr lang="zh-CN" altLang="en-US" sz="2000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数相同</a:t>
            </a:r>
            <a:endParaRPr lang="zh-CN" altLang="en-US" sz="2000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没有进位</a:t>
            </a:r>
            <a:endParaRPr lang="zh-CN" altLang="en-US" sz="2000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73"/>
          <p:cNvSpPr txBox="1"/>
          <p:nvPr/>
        </p:nvSpPr>
        <p:spPr>
          <a:xfrm>
            <a:off x="1801813" y="1311910"/>
            <a:ext cx="2078038" cy="276225"/>
          </a:xfrm>
          <a:prstGeom prst="rect">
            <a:avLst/>
          </a:prstGeom>
          <a:noFill/>
        </p:spPr>
        <p:txBody>
          <a:bodyPr wrap="none"/>
          <a:p>
            <a:pPr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000" b="1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76"/>
          <p:cNvSpPr txBox="1"/>
          <p:nvPr/>
        </p:nvSpPr>
        <p:spPr>
          <a:xfrm>
            <a:off x="1803400" y="3589973"/>
            <a:ext cx="2078038" cy="379413"/>
          </a:xfrm>
          <a:prstGeom prst="rect">
            <a:avLst/>
          </a:prstGeom>
          <a:noFill/>
        </p:spPr>
        <p:txBody>
          <a:bodyPr/>
          <a:p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两个高精度数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位数不同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且没有进位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文本框 77"/>
          <p:cNvSpPr txBox="1"/>
          <p:nvPr/>
        </p:nvSpPr>
        <p:spPr>
          <a:xfrm>
            <a:off x="1801813" y="3288348"/>
            <a:ext cx="2078038" cy="276225"/>
          </a:xfrm>
          <a:prstGeom prst="rect">
            <a:avLst/>
          </a:prstGeom>
          <a:noFill/>
        </p:spPr>
        <p:txBody>
          <a:bodyPr wrap="none"/>
          <a:p>
            <a:pPr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000" b="1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78"/>
          <p:cNvSpPr txBox="1"/>
          <p:nvPr/>
        </p:nvSpPr>
        <p:spPr>
          <a:xfrm>
            <a:off x="5435600" y="1613535"/>
            <a:ext cx="2078038" cy="377825"/>
          </a:xfrm>
          <a:prstGeom prst="rect">
            <a:avLst/>
          </a:prstGeom>
          <a:noFill/>
        </p:spPr>
        <p:txBody>
          <a:bodyPr/>
          <a:p>
            <a:pPr algn="r"/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两个高精度数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r"/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位数相同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r"/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且有进位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6" name="文本框 79"/>
          <p:cNvSpPr txBox="1"/>
          <p:nvPr/>
        </p:nvSpPr>
        <p:spPr>
          <a:xfrm>
            <a:off x="5411788" y="1311910"/>
            <a:ext cx="2078038" cy="276225"/>
          </a:xfrm>
          <a:prstGeom prst="rect">
            <a:avLst/>
          </a:prstGeom>
          <a:noFill/>
        </p:spPr>
        <p:txBody>
          <a:bodyPr wrap="none"/>
          <a:p>
            <a:pPr algn="r"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2000" b="1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82"/>
          <p:cNvSpPr txBox="1"/>
          <p:nvPr/>
        </p:nvSpPr>
        <p:spPr>
          <a:xfrm>
            <a:off x="5435600" y="3575685"/>
            <a:ext cx="2078038" cy="379413"/>
          </a:xfrm>
          <a:prstGeom prst="rect">
            <a:avLst/>
          </a:prstGeom>
          <a:noFill/>
        </p:spPr>
        <p:txBody>
          <a:bodyPr/>
          <a:p>
            <a:pPr algn="r"/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两个高精度数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r"/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位数不同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r"/>
            <a:r>
              <a:rPr lang="zh-CN" altLang="en-US" sz="2000" dirty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且有进位</a:t>
            </a:r>
            <a:endParaRPr lang="zh-CN" altLang="en-US" sz="2000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83"/>
          <p:cNvSpPr txBox="1"/>
          <p:nvPr/>
        </p:nvSpPr>
        <p:spPr>
          <a:xfrm>
            <a:off x="5411788" y="3288348"/>
            <a:ext cx="2078038" cy="276225"/>
          </a:xfrm>
          <a:prstGeom prst="rect">
            <a:avLst/>
          </a:prstGeom>
          <a:noFill/>
        </p:spPr>
        <p:txBody>
          <a:bodyPr wrap="none"/>
          <a:p>
            <a:pPr algn="r"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000" b="1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233" name="组合 41"/>
          <p:cNvGrpSpPr/>
          <p:nvPr/>
        </p:nvGrpSpPr>
        <p:grpSpPr>
          <a:xfrm>
            <a:off x="7740650" y="3316923"/>
            <a:ext cx="717550" cy="468312"/>
            <a:chOff x="7255309" y="3740298"/>
            <a:chExt cx="620800" cy="405484"/>
          </a:xfrm>
        </p:grpSpPr>
        <p:grpSp>
          <p:nvGrpSpPr>
            <p:cNvPr id="8254" name="组合 62"/>
            <p:cNvGrpSpPr/>
            <p:nvPr/>
          </p:nvGrpSpPr>
          <p:grpSpPr>
            <a:xfrm flipH="1">
              <a:off x="7255309" y="3740298"/>
              <a:ext cx="620800" cy="405484"/>
              <a:chOff x="1588" y="2074863"/>
              <a:chExt cx="627062" cy="409575"/>
            </a:xfrm>
          </p:grpSpPr>
          <p:sp>
            <p:nvSpPr>
              <p:cNvPr id="65" name="任意多边形: 形状 59"/>
              <p:cNvSpPr/>
              <p:nvPr/>
            </p:nvSpPr>
            <p:spPr bwMode="auto">
              <a:xfrm>
                <a:off x="1588" y="2075255"/>
                <a:ext cx="627636" cy="409662"/>
              </a:xfrm>
              <a:custGeom>
                <a:avLst/>
                <a:gdLst>
                  <a:gd name="T0" fmla="*/ 0 w 395"/>
                  <a:gd name="T1" fmla="*/ 0 h 258"/>
                  <a:gd name="T2" fmla="*/ 82 w 395"/>
                  <a:gd name="T3" fmla="*/ 128 h 258"/>
                  <a:gd name="T4" fmla="*/ 0 w 395"/>
                  <a:gd name="T5" fmla="*/ 258 h 258"/>
                  <a:gd name="T6" fmla="*/ 395 w 395"/>
                  <a:gd name="T7" fmla="*/ 258 h 258"/>
                  <a:gd name="T8" fmla="*/ 395 w 395"/>
                  <a:gd name="T9" fmla="*/ 0 h 258"/>
                  <a:gd name="T10" fmla="*/ 0 w 395"/>
                  <a:gd name="T11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5" h="258">
                    <a:moveTo>
                      <a:pt x="0" y="0"/>
                    </a:moveTo>
                    <a:lnTo>
                      <a:pt x="82" y="128"/>
                    </a:lnTo>
                    <a:lnTo>
                      <a:pt x="0" y="258"/>
                    </a:lnTo>
                    <a:lnTo>
                      <a:pt x="395" y="258"/>
                    </a:lnTo>
                    <a:lnTo>
                      <a:pt x="3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28B2F"/>
              </a:soli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66" name="任意多边形: 形状 60"/>
              <p:cNvSpPr/>
              <p:nvPr/>
            </p:nvSpPr>
            <p:spPr bwMode="auto">
              <a:xfrm>
                <a:off x="463983" y="2075255"/>
                <a:ext cx="165241" cy="409662"/>
              </a:xfrm>
              <a:custGeom>
                <a:avLst/>
                <a:gdLst>
                  <a:gd name="T0" fmla="*/ 0 w 44"/>
                  <a:gd name="T1" fmla="*/ 54 h 109"/>
                  <a:gd name="T2" fmla="*/ 10 w 44"/>
                  <a:gd name="T3" fmla="*/ 109 h 109"/>
                  <a:gd name="T4" fmla="*/ 44 w 44"/>
                  <a:gd name="T5" fmla="*/ 109 h 109"/>
                  <a:gd name="T6" fmla="*/ 44 w 44"/>
                  <a:gd name="T7" fmla="*/ 0 h 109"/>
                  <a:gd name="T8" fmla="*/ 10 w 44"/>
                  <a:gd name="T9" fmla="*/ 0 h 109"/>
                  <a:gd name="T10" fmla="*/ 0 w 44"/>
                  <a:gd name="T11" fmla="*/ 5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9">
                    <a:moveTo>
                      <a:pt x="0" y="54"/>
                    </a:moveTo>
                    <a:cubicBezTo>
                      <a:pt x="0" y="75"/>
                      <a:pt x="4" y="95"/>
                      <a:pt x="10" y="109"/>
                    </a:cubicBezTo>
                    <a:cubicBezTo>
                      <a:pt x="44" y="109"/>
                      <a:pt x="44" y="109"/>
                      <a:pt x="44" y="109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4" y="14"/>
                      <a:pt x="0" y="33"/>
                      <a:pt x="0" y="5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1">
                      <a:alpha val="0"/>
                    </a:schemeClr>
                  </a:gs>
                  <a:gs pos="100000">
                    <a:schemeClr val="tx1">
                      <a:alpha val="2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64" name="任意多边形: 形状 58"/>
            <p:cNvSpPr/>
            <p:nvPr/>
          </p:nvSpPr>
          <p:spPr bwMode="auto">
            <a:xfrm>
              <a:off x="7403209" y="3860294"/>
              <a:ext cx="226827" cy="195224"/>
            </a:xfrm>
            <a:custGeom>
              <a:avLst/>
              <a:gdLst>
                <a:gd name="T0" fmla="*/ 64 w 73"/>
                <a:gd name="T1" fmla="*/ 20 h 60"/>
                <a:gd name="T2" fmla="*/ 65 w 73"/>
                <a:gd name="T3" fmla="*/ 7 h 60"/>
                <a:gd name="T4" fmla="*/ 54 w 73"/>
                <a:gd name="T5" fmla="*/ 6 h 60"/>
                <a:gd name="T6" fmla="*/ 48 w 73"/>
                <a:gd name="T7" fmla="*/ 19 h 60"/>
                <a:gd name="T8" fmla="*/ 50 w 73"/>
                <a:gd name="T9" fmla="*/ 12 h 60"/>
                <a:gd name="T10" fmla="*/ 63 w 73"/>
                <a:gd name="T11" fmla="*/ 8 h 60"/>
                <a:gd name="T12" fmla="*/ 50 w 73"/>
                <a:gd name="T13" fmla="*/ 18 h 60"/>
                <a:gd name="T14" fmla="*/ 72 w 73"/>
                <a:gd name="T15" fmla="*/ 0 h 60"/>
                <a:gd name="T16" fmla="*/ 42 w 73"/>
                <a:gd name="T17" fmla="*/ 12 h 60"/>
                <a:gd name="T18" fmla="*/ 22 w 73"/>
                <a:gd name="T19" fmla="*/ 23 h 60"/>
                <a:gd name="T20" fmla="*/ 23 w 73"/>
                <a:gd name="T21" fmla="*/ 17 h 60"/>
                <a:gd name="T22" fmla="*/ 24 w 73"/>
                <a:gd name="T23" fmla="*/ 11 h 60"/>
                <a:gd name="T24" fmla="*/ 10 w 73"/>
                <a:gd name="T25" fmla="*/ 9 h 60"/>
                <a:gd name="T26" fmla="*/ 9 w 73"/>
                <a:gd name="T27" fmla="*/ 15 h 60"/>
                <a:gd name="T28" fmla="*/ 12 w 73"/>
                <a:gd name="T29" fmla="*/ 17 h 60"/>
                <a:gd name="T30" fmla="*/ 6 w 73"/>
                <a:gd name="T31" fmla="*/ 23 h 60"/>
                <a:gd name="T32" fmla="*/ 4 w 73"/>
                <a:gd name="T33" fmla="*/ 38 h 60"/>
                <a:gd name="T34" fmla="*/ 0 w 73"/>
                <a:gd name="T35" fmla="*/ 39 h 60"/>
                <a:gd name="T36" fmla="*/ 1 w 73"/>
                <a:gd name="T37" fmla="*/ 47 h 60"/>
                <a:gd name="T38" fmla="*/ 9 w 73"/>
                <a:gd name="T39" fmla="*/ 49 h 60"/>
                <a:gd name="T40" fmla="*/ 31 w 73"/>
                <a:gd name="T41" fmla="*/ 49 h 60"/>
                <a:gd name="T42" fmla="*/ 43 w 73"/>
                <a:gd name="T43" fmla="*/ 47 h 60"/>
                <a:gd name="T44" fmla="*/ 72 w 73"/>
                <a:gd name="T45" fmla="*/ 47 h 60"/>
                <a:gd name="T46" fmla="*/ 73 w 73"/>
                <a:gd name="T47" fmla="*/ 45 h 60"/>
                <a:gd name="T48" fmla="*/ 72 w 73"/>
                <a:gd name="T49" fmla="*/ 0 h 60"/>
                <a:gd name="T50" fmla="*/ 3 w 73"/>
                <a:gd name="T51" fmla="*/ 44 h 60"/>
                <a:gd name="T52" fmla="*/ 4 w 73"/>
                <a:gd name="T53" fmla="*/ 41 h 60"/>
                <a:gd name="T54" fmla="*/ 27 w 73"/>
                <a:gd name="T55" fmla="*/ 26 h 60"/>
                <a:gd name="T56" fmla="*/ 36 w 73"/>
                <a:gd name="T57" fmla="*/ 32 h 60"/>
                <a:gd name="T58" fmla="*/ 27 w 73"/>
                <a:gd name="T59" fmla="*/ 26 h 60"/>
                <a:gd name="T60" fmla="*/ 21 w 73"/>
                <a:gd name="T61" fmla="*/ 12 h 60"/>
                <a:gd name="T62" fmla="*/ 12 w 73"/>
                <a:gd name="T63" fmla="*/ 14 h 60"/>
                <a:gd name="T64" fmla="*/ 19 w 73"/>
                <a:gd name="T65" fmla="*/ 17 h 60"/>
                <a:gd name="T66" fmla="*/ 15 w 73"/>
                <a:gd name="T67" fmla="*/ 23 h 60"/>
                <a:gd name="T68" fmla="*/ 19 w 73"/>
                <a:gd name="T69" fmla="*/ 17 h 60"/>
                <a:gd name="T70" fmla="*/ 12 w 73"/>
                <a:gd name="T71" fmla="*/ 49 h 60"/>
                <a:gd name="T72" fmla="*/ 28 w 73"/>
                <a:gd name="T73" fmla="*/ 49 h 60"/>
                <a:gd name="T74" fmla="*/ 42 w 73"/>
                <a:gd name="T75" fmla="*/ 44 h 60"/>
                <a:gd name="T76" fmla="*/ 20 w 73"/>
                <a:gd name="T77" fmla="*/ 38 h 60"/>
                <a:gd name="T78" fmla="*/ 10 w 73"/>
                <a:gd name="T79" fmla="*/ 39 h 60"/>
                <a:gd name="T80" fmla="*/ 7 w 73"/>
                <a:gd name="T81" fmla="*/ 38 h 60"/>
                <a:gd name="T82" fmla="*/ 24 w 73"/>
                <a:gd name="T83" fmla="*/ 26 h 60"/>
                <a:gd name="T84" fmla="*/ 25 w 73"/>
                <a:gd name="T85" fmla="*/ 35 h 60"/>
                <a:gd name="T86" fmla="*/ 39 w 73"/>
                <a:gd name="T87" fmla="*/ 34 h 60"/>
                <a:gd name="T88" fmla="*/ 42 w 73"/>
                <a:gd name="T89" fmla="*/ 26 h 60"/>
                <a:gd name="T90" fmla="*/ 54 w 73"/>
                <a:gd name="T91" fmla="*/ 3 h 60"/>
                <a:gd name="T92" fmla="*/ 70 w 73"/>
                <a:gd name="T93" fmla="*/ 39 h 60"/>
                <a:gd name="T94" fmla="*/ 45 w 73"/>
                <a:gd name="T95" fmla="*/ 39 h 60"/>
                <a:gd name="T96" fmla="*/ 54 w 73"/>
                <a:gd name="T97" fmla="*/ 3 h 60"/>
                <a:gd name="T98" fmla="*/ 46 w 73"/>
                <a:gd name="T99" fmla="*/ 45 h 60"/>
                <a:gd name="T100" fmla="*/ 69 w 73"/>
                <a:gd name="T101" fmla="*/ 45 h 60"/>
                <a:gd name="T102" fmla="*/ 58 w 73"/>
                <a:gd name="T103" fmla="*/ 41 h 60"/>
                <a:gd name="T104" fmla="*/ 58 w 73"/>
                <a:gd name="T105" fmla="*/ 49 h 60"/>
                <a:gd name="T106" fmla="*/ 58 w 73"/>
                <a:gd name="T107" fmla="*/ 41 h 60"/>
                <a:gd name="T108" fmla="*/ 55 w 73"/>
                <a:gd name="T109" fmla="*/ 45 h 60"/>
                <a:gd name="T110" fmla="*/ 60 w 73"/>
                <a:gd name="T111" fmla="*/ 45 h 60"/>
                <a:gd name="T112" fmla="*/ 20 w 73"/>
                <a:gd name="T113" fmla="*/ 44 h 60"/>
                <a:gd name="T114" fmla="*/ 20 w 73"/>
                <a:gd name="T115" fmla="*/ 53 h 60"/>
                <a:gd name="T116" fmla="*/ 20 w 73"/>
                <a:gd name="T117" fmla="*/ 44 h 60"/>
                <a:gd name="T118" fmla="*/ 17 w 73"/>
                <a:gd name="T119" fmla="*/ 48 h 60"/>
                <a:gd name="T120" fmla="*/ 22 w 73"/>
                <a:gd name="T121" fmla="*/ 4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73" h="60">
                  <a:moveTo>
                    <a:pt x="49" y="20"/>
                  </a:moveTo>
                  <a:cubicBezTo>
                    <a:pt x="64" y="20"/>
                    <a:pt x="64" y="20"/>
                    <a:pt x="64" y="20"/>
                  </a:cubicBezTo>
                  <a:cubicBezTo>
                    <a:pt x="65" y="20"/>
                    <a:pt x="65" y="19"/>
                    <a:pt x="65" y="19"/>
                  </a:cubicBezTo>
                  <a:cubicBezTo>
                    <a:pt x="65" y="7"/>
                    <a:pt x="65" y="7"/>
                    <a:pt x="65" y="7"/>
                  </a:cubicBezTo>
                  <a:cubicBezTo>
                    <a:pt x="65" y="6"/>
                    <a:pt x="65" y="6"/>
                    <a:pt x="64" y="6"/>
                  </a:cubicBezTo>
                  <a:cubicBezTo>
                    <a:pt x="54" y="6"/>
                    <a:pt x="54" y="6"/>
                    <a:pt x="54" y="6"/>
                  </a:cubicBezTo>
                  <a:cubicBezTo>
                    <a:pt x="51" y="6"/>
                    <a:pt x="48" y="9"/>
                    <a:pt x="48" y="12"/>
                  </a:cubicBezTo>
                  <a:cubicBezTo>
                    <a:pt x="48" y="19"/>
                    <a:pt x="48" y="19"/>
                    <a:pt x="48" y="19"/>
                  </a:cubicBezTo>
                  <a:cubicBezTo>
                    <a:pt x="48" y="19"/>
                    <a:pt x="48" y="20"/>
                    <a:pt x="49" y="20"/>
                  </a:cubicBezTo>
                  <a:close/>
                  <a:moveTo>
                    <a:pt x="50" y="12"/>
                  </a:moveTo>
                  <a:cubicBezTo>
                    <a:pt x="50" y="10"/>
                    <a:pt x="52" y="8"/>
                    <a:pt x="54" y="8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3" y="18"/>
                    <a:pt x="63" y="18"/>
                    <a:pt x="63" y="18"/>
                  </a:cubicBezTo>
                  <a:cubicBezTo>
                    <a:pt x="50" y="18"/>
                    <a:pt x="50" y="18"/>
                    <a:pt x="50" y="18"/>
                  </a:cubicBezTo>
                  <a:lnTo>
                    <a:pt x="50" y="12"/>
                  </a:lnTo>
                  <a:close/>
                  <a:moveTo>
                    <a:pt x="72" y="0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47" y="0"/>
                    <a:pt x="42" y="5"/>
                    <a:pt x="42" y="12"/>
                  </a:cubicBezTo>
                  <a:cubicBezTo>
                    <a:pt x="42" y="23"/>
                    <a:pt x="42" y="23"/>
                    <a:pt x="42" y="23"/>
                  </a:cubicBezTo>
                  <a:cubicBezTo>
                    <a:pt x="22" y="23"/>
                    <a:pt x="22" y="23"/>
                    <a:pt x="22" y="23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3" y="17"/>
                    <a:pt x="24" y="16"/>
                    <a:pt x="24" y="15"/>
                  </a:cubicBezTo>
                  <a:cubicBezTo>
                    <a:pt x="24" y="11"/>
                    <a:pt x="24" y="11"/>
                    <a:pt x="24" y="11"/>
                  </a:cubicBezTo>
                  <a:cubicBezTo>
                    <a:pt x="24" y="10"/>
                    <a:pt x="23" y="9"/>
                    <a:pt x="23" y="9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9"/>
                    <a:pt x="9" y="10"/>
                    <a:pt x="9" y="11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9" y="16"/>
                    <a:pt x="10" y="17"/>
                    <a:pt x="10" y="17"/>
                  </a:cubicBezTo>
                  <a:cubicBezTo>
                    <a:pt x="12" y="17"/>
                    <a:pt x="12" y="17"/>
                    <a:pt x="12" y="17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3"/>
                    <a:pt x="4" y="24"/>
                    <a:pt x="4" y="25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1" y="38"/>
                    <a:pt x="1" y="38"/>
                    <a:pt x="1" y="38"/>
                  </a:cubicBezTo>
                  <a:cubicBezTo>
                    <a:pt x="1" y="38"/>
                    <a:pt x="0" y="38"/>
                    <a:pt x="0" y="39"/>
                  </a:cubicBezTo>
                  <a:cubicBezTo>
                    <a:pt x="0" y="45"/>
                    <a:pt x="0" y="45"/>
                    <a:pt x="0" y="45"/>
                  </a:cubicBezTo>
                  <a:cubicBezTo>
                    <a:pt x="0" y="46"/>
                    <a:pt x="1" y="47"/>
                    <a:pt x="1" y="47"/>
                  </a:cubicBezTo>
                  <a:cubicBezTo>
                    <a:pt x="9" y="47"/>
                    <a:pt x="9" y="47"/>
                    <a:pt x="9" y="47"/>
                  </a:cubicBezTo>
                  <a:cubicBezTo>
                    <a:pt x="9" y="47"/>
                    <a:pt x="9" y="48"/>
                    <a:pt x="9" y="49"/>
                  </a:cubicBezTo>
                  <a:cubicBezTo>
                    <a:pt x="9" y="55"/>
                    <a:pt x="14" y="60"/>
                    <a:pt x="20" y="60"/>
                  </a:cubicBezTo>
                  <a:cubicBezTo>
                    <a:pt x="26" y="60"/>
                    <a:pt x="31" y="55"/>
                    <a:pt x="31" y="49"/>
                  </a:cubicBezTo>
                  <a:cubicBezTo>
                    <a:pt x="31" y="48"/>
                    <a:pt x="30" y="47"/>
                    <a:pt x="30" y="47"/>
                  </a:cubicBezTo>
                  <a:cubicBezTo>
                    <a:pt x="43" y="47"/>
                    <a:pt x="43" y="47"/>
                    <a:pt x="43" y="47"/>
                  </a:cubicBezTo>
                  <a:cubicBezTo>
                    <a:pt x="44" y="54"/>
                    <a:pt x="50" y="59"/>
                    <a:pt x="58" y="59"/>
                  </a:cubicBezTo>
                  <a:cubicBezTo>
                    <a:pt x="65" y="59"/>
                    <a:pt x="71" y="54"/>
                    <a:pt x="72" y="47"/>
                  </a:cubicBezTo>
                  <a:cubicBezTo>
                    <a:pt x="72" y="47"/>
                    <a:pt x="72" y="47"/>
                    <a:pt x="72" y="47"/>
                  </a:cubicBezTo>
                  <a:cubicBezTo>
                    <a:pt x="73" y="47"/>
                    <a:pt x="73" y="46"/>
                    <a:pt x="73" y="45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0"/>
                    <a:pt x="73" y="0"/>
                    <a:pt x="72" y="0"/>
                  </a:cubicBezTo>
                  <a:close/>
                  <a:moveTo>
                    <a:pt x="4" y="44"/>
                  </a:moveTo>
                  <a:cubicBezTo>
                    <a:pt x="3" y="44"/>
                    <a:pt x="3" y="44"/>
                    <a:pt x="3" y="44"/>
                  </a:cubicBezTo>
                  <a:cubicBezTo>
                    <a:pt x="3" y="41"/>
                    <a:pt x="3" y="41"/>
                    <a:pt x="3" y="41"/>
                  </a:cubicBezTo>
                  <a:cubicBezTo>
                    <a:pt x="4" y="41"/>
                    <a:pt x="4" y="41"/>
                    <a:pt x="4" y="41"/>
                  </a:cubicBezTo>
                  <a:lnTo>
                    <a:pt x="4" y="44"/>
                  </a:lnTo>
                  <a:close/>
                  <a:moveTo>
                    <a:pt x="27" y="26"/>
                  </a:moveTo>
                  <a:cubicBezTo>
                    <a:pt x="36" y="26"/>
                    <a:pt x="36" y="26"/>
                    <a:pt x="36" y="26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27" y="32"/>
                    <a:pt x="27" y="32"/>
                    <a:pt x="27" y="32"/>
                  </a:cubicBezTo>
                  <a:lnTo>
                    <a:pt x="27" y="26"/>
                  </a:lnTo>
                  <a:close/>
                  <a:moveTo>
                    <a:pt x="12" y="12"/>
                  </a:moveTo>
                  <a:cubicBezTo>
                    <a:pt x="21" y="12"/>
                    <a:pt x="21" y="12"/>
                    <a:pt x="21" y="12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12" y="14"/>
                    <a:pt x="12" y="14"/>
                    <a:pt x="12" y="14"/>
                  </a:cubicBezTo>
                  <a:lnTo>
                    <a:pt x="12" y="12"/>
                  </a:lnTo>
                  <a:close/>
                  <a:moveTo>
                    <a:pt x="19" y="17"/>
                  </a:moveTo>
                  <a:cubicBezTo>
                    <a:pt x="19" y="23"/>
                    <a:pt x="19" y="23"/>
                    <a:pt x="19" y="23"/>
                  </a:cubicBezTo>
                  <a:cubicBezTo>
                    <a:pt x="15" y="23"/>
                    <a:pt x="15" y="23"/>
                    <a:pt x="15" y="23"/>
                  </a:cubicBezTo>
                  <a:cubicBezTo>
                    <a:pt x="15" y="17"/>
                    <a:pt x="15" y="17"/>
                    <a:pt x="15" y="17"/>
                  </a:cubicBezTo>
                  <a:lnTo>
                    <a:pt x="19" y="17"/>
                  </a:lnTo>
                  <a:close/>
                  <a:moveTo>
                    <a:pt x="20" y="57"/>
                  </a:moveTo>
                  <a:cubicBezTo>
                    <a:pt x="15" y="57"/>
                    <a:pt x="12" y="53"/>
                    <a:pt x="12" y="49"/>
                  </a:cubicBezTo>
                  <a:cubicBezTo>
                    <a:pt x="12" y="44"/>
                    <a:pt x="15" y="41"/>
                    <a:pt x="20" y="41"/>
                  </a:cubicBezTo>
                  <a:cubicBezTo>
                    <a:pt x="24" y="41"/>
                    <a:pt x="28" y="44"/>
                    <a:pt x="28" y="49"/>
                  </a:cubicBezTo>
                  <a:cubicBezTo>
                    <a:pt x="28" y="53"/>
                    <a:pt x="24" y="57"/>
                    <a:pt x="20" y="57"/>
                  </a:cubicBezTo>
                  <a:close/>
                  <a:moveTo>
                    <a:pt x="42" y="44"/>
                  </a:moveTo>
                  <a:cubicBezTo>
                    <a:pt x="29" y="44"/>
                    <a:pt x="29" y="44"/>
                    <a:pt x="29" y="44"/>
                  </a:cubicBezTo>
                  <a:cubicBezTo>
                    <a:pt x="27" y="40"/>
                    <a:pt x="24" y="38"/>
                    <a:pt x="20" y="38"/>
                  </a:cubicBezTo>
                  <a:cubicBezTo>
                    <a:pt x="16" y="38"/>
                    <a:pt x="12" y="40"/>
                    <a:pt x="10" y="43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0" y="38"/>
                    <a:pt x="10" y="38"/>
                    <a:pt x="9" y="38"/>
                  </a:cubicBezTo>
                  <a:cubicBezTo>
                    <a:pt x="7" y="38"/>
                    <a:pt x="7" y="38"/>
                    <a:pt x="7" y="38"/>
                  </a:cubicBezTo>
                  <a:cubicBezTo>
                    <a:pt x="7" y="26"/>
                    <a:pt x="7" y="26"/>
                    <a:pt x="7" y="26"/>
                  </a:cubicBezTo>
                  <a:cubicBezTo>
                    <a:pt x="24" y="26"/>
                    <a:pt x="24" y="26"/>
                    <a:pt x="24" y="26"/>
                  </a:cubicBezTo>
                  <a:cubicBezTo>
                    <a:pt x="24" y="34"/>
                    <a:pt x="24" y="34"/>
                    <a:pt x="24" y="34"/>
                  </a:cubicBezTo>
                  <a:cubicBezTo>
                    <a:pt x="24" y="34"/>
                    <a:pt x="25" y="35"/>
                    <a:pt x="25" y="35"/>
                  </a:cubicBezTo>
                  <a:cubicBezTo>
                    <a:pt x="37" y="35"/>
                    <a:pt x="37" y="35"/>
                    <a:pt x="37" y="35"/>
                  </a:cubicBezTo>
                  <a:cubicBezTo>
                    <a:pt x="38" y="35"/>
                    <a:pt x="39" y="34"/>
                    <a:pt x="39" y="34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2" y="26"/>
                    <a:pt x="42" y="26"/>
                    <a:pt x="42" y="26"/>
                  </a:cubicBezTo>
                  <a:lnTo>
                    <a:pt x="42" y="44"/>
                  </a:lnTo>
                  <a:close/>
                  <a:moveTo>
                    <a:pt x="54" y="3"/>
                  </a:moveTo>
                  <a:cubicBezTo>
                    <a:pt x="70" y="3"/>
                    <a:pt x="70" y="3"/>
                    <a:pt x="70" y="3"/>
                  </a:cubicBezTo>
                  <a:cubicBezTo>
                    <a:pt x="70" y="39"/>
                    <a:pt x="70" y="39"/>
                    <a:pt x="70" y="39"/>
                  </a:cubicBezTo>
                  <a:cubicBezTo>
                    <a:pt x="68" y="34"/>
                    <a:pt x="63" y="31"/>
                    <a:pt x="58" y="31"/>
                  </a:cubicBezTo>
                  <a:cubicBezTo>
                    <a:pt x="52" y="31"/>
                    <a:pt x="47" y="34"/>
                    <a:pt x="45" y="39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45" y="7"/>
                    <a:pt x="49" y="3"/>
                    <a:pt x="54" y="3"/>
                  </a:cubicBezTo>
                  <a:close/>
                  <a:moveTo>
                    <a:pt x="58" y="56"/>
                  </a:moveTo>
                  <a:cubicBezTo>
                    <a:pt x="51" y="56"/>
                    <a:pt x="46" y="51"/>
                    <a:pt x="46" y="45"/>
                  </a:cubicBezTo>
                  <a:cubicBezTo>
                    <a:pt x="46" y="39"/>
                    <a:pt x="51" y="34"/>
                    <a:pt x="58" y="34"/>
                  </a:cubicBezTo>
                  <a:cubicBezTo>
                    <a:pt x="64" y="34"/>
                    <a:pt x="69" y="39"/>
                    <a:pt x="69" y="45"/>
                  </a:cubicBezTo>
                  <a:cubicBezTo>
                    <a:pt x="69" y="51"/>
                    <a:pt x="64" y="56"/>
                    <a:pt x="58" y="56"/>
                  </a:cubicBezTo>
                  <a:close/>
                  <a:moveTo>
                    <a:pt x="58" y="41"/>
                  </a:moveTo>
                  <a:cubicBezTo>
                    <a:pt x="55" y="41"/>
                    <a:pt x="53" y="43"/>
                    <a:pt x="53" y="45"/>
                  </a:cubicBezTo>
                  <a:cubicBezTo>
                    <a:pt x="53" y="47"/>
                    <a:pt x="55" y="49"/>
                    <a:pt x="58" y="49"/>
                  </a:cubicBezTo>
                  <a:cubicBezTo>
                    <a:pt x="60" y="49"/>
                    <a:pt x="62" y="47"/>
                    <a:pt x="62" y="45"/>
                  </a:cubicBezTo>
                  <a:cubicBezTo>
                    <a:pt x="62" y="43"/>
                    <a:pt x="60" y="41"/>
                    <a:pt x="58" y="41"/>
                  </a:cubicBezTo>
                  <a:close/>
                  <a:moveTo>
                    <a:pt x="58" y="47"/>
                  </a:moveTo>
                  <a:cubicBezTo>
                    <a:pt x="56" y="47"/>
                    <a:pt x="55" y="46"/>
                    <a:pt x="55" y="45"/>
                  </a:cubicBezTo>
                  <a:cubicBezTo>
                    <a:pt x="55" y="44"/>
                    <a:pt x="56" y="43"/>
                    <a:pt x="58" y="43"/>
                  </a:cubicBezTo>
                  <a:cubicBezTo>
                    <a:pt x="59" y="43"/>
                    <a:pt x="60" y="44"/>
                    <a:pt x="60" y="45"/>
                  </a:cubicBezTo>
                  <a:cubicBezTo>
                    <a:pt x="60" y="46"/>
                    <a:pt x="59" y="47"/>
                    <a:pt x="58" y="47"/>
                  </a:cubicBezTo>
                  <a:close/>
                  <a:moveTo>
                    <a:pt x="20" y="44"/>
                  </a:moveTo>
                  <a:cubicBezTo>
                    <a:pt x="17" y="44"/>
                    <a:pt x="15" y="46"/>
                    <a:pt x="15" y="48"/>
                  </a:cubicBezTo>
                  <a:cubicBezTo>
                    <a:pt x="15" y="51"/>
                    <a:pt x="17" y="53"/>
                    <a:pt x="20" y="53"/>
                  </a:cubicBezTo>
                  <a:cubicBezTo>
                    <a:pt x="22" y="53"/>
                    <a:pt x="24" y="51"/>
                    <a:pt x="24" y="48"/>
                  </a:cubicBezTo>
                  <a:cubicBezTo>
                    <a:pt x="24" y="46"/>
                    <a:pt x="22" y="44"/>
                    <a:pt x="20" y="44"/>
                  </a:cubicBezTo>
                  <a:close/>
                  <a:moveTo>
                    <a:pt x="20" y="51"/>
                  </a:moveTo>
                  <a:cubicBezTo>
                    <a:pt x="18" y="51"/>
                    <a:pt x="17" y="50"/>
                    <a:pt x="17" y="48"/>
                  </a:cubicBezTo>
                  <a:cubicBezTo>
                    <a:pt x="17" y="47"/>
                    <a:pt x="18" y="46"/>
                    <a:pt x="20" y="46"/>
                  </a:cubicBezTo>
                  <a:cubicBezTo>
                    <a:pt x="21" y="46"/>
                    <a:pt x="22" y="47"/>
                    <a:pt x="22" y="48"/>
                  </a:cubicBezTo>
                  <a:cubicBezTo>
                    <a:pt x="22" y="50"/>
                    <a:pt x="21" y="51"/>
                    <a:pt x="20" y="5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8235" name="组合 43"/>
          <p:cNvGrpSpPr/>
          <p:nvPr/>
        </p:nvGrpSpPr>
        <p:grpSpPr>
          <a:xfrm>
            <a:off x="1025525" y="1357948"/>
            <a:ext cx="715963" cy="468312"/>
            <a:chOff x="1439557" y="1650983"/>
            <a:chExt cx="620800" cy="405485"/>
          </a:xfrm>
        </p:grpSpPr>
        <p:grpSp>
          <p:nvGrpSpPr>
            <p:cNvPr id="8246" name="组合 54"/>
            <p:cNvGrpSpPr/>
            <p:nvPr/>
          </p:nvGrpSpPr>
          <p:grpSpPr>
            <a:xfrm>
              <a:off x="1439557" y="1650983"/>
              <a:ext cx="620800" cy="405485"/>
              <a:chOff x="1588" y="2074863"/>
              <a:chExt cx="627062" cy="409575"/>
            </a:xfrm>
          </p:grpSpPr>
          <p:sp>
            <p:nvSpPr>
              <p:cNvPr id="57" name="任意多边形: 形状 51"/>
              <p:cNvSpPr/>
              <p:nvPr/>
            </p:nvSpPr>
            <p:spPr bwMode="auto">
              <a:xfrm>
                <a:off x="1762" y="2074850"/>
                <a:ext cx="626248" cy="409660"/>
              </a:xfrm>
              <a:custGeom>
                <a:avLst/>
                <a:gdLst>
                  <a:gd name="T0" fmla="*/ 0 w 395"/>
                  <a:gd name="T1" fmla="*/ 0 h 258"/>
                  <a:gd name="T2" fmla="*/ 82 w 395"/>
                  <a:gd name="T3" fmla="*/ 128 h 258"/>
                  <a:gd name="T4" fmla="*/ 0 w 395"/>
                  <a:gd name="T5" fmla="*/ 258 h 258"/>
                  <a:gd name="T6" fmla="*/ 395 w 395"/>
                  <a:gd name="T7" fmla="*/ 258 h 258"/>
                  <a:gd name="T8" fmla="*/ 395 w 395"/>
                  <a:gd name="T9" fmla="*/ 0 h 258"/>
                  <a:gd name="T10" fmla="*/ 0 w 395"/>
                  <a:gd name="T11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5" h="258">
                    <a:moveTo>
                      <a:pt x="0" y="0"/>
                    </a:moveTo>
                    <a:lnTo>
                      <a:pt x="82" y="128"/>
                    </a:lnTo>
                    <a:lnTo>
                      <a:pt x="0" y="258"/>
                    </a:lnTo>
                    <a:lnTo>
                      <a:pt x="395" y="258"/>
                    </a:lnTo>
                    <a:lnTo>
                      <a:pt x="3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8160C"/>
              </a:soli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8" name="任意多边形: 形状 52"/>
              <p:cNvSpPr/>
              <p:nvPr/>
            </p:nvSpPr>
            <p:spPr bwMode="auto">
              <a:xfrm>
                <a:off x="462769" y="2074850"/>
                <a:ext cx="165241" cy="409660"/>
              </a:xfrm>
              <a:custGeom>
                <a:avLst/>
                <a:gdLst>
                  <a:gd name="T0" fmla="*/ 0 w 44"/>
                  <a:gd name="T1" fmla="*/ 54 h 109"/>
                  <a:gd name="T2" fmla="*/ 10 w 44"/>
                  <a:gd name="T3" fmla="*/ 109 h 109"/>
                  <a:gd name="T4" fmla="*/ 44 w 44"/>
                  <a:gd name="T5" fmla="*/ 109 h 109"/>
                  <a:gd name="T6" fmla="*/ 44 w 44"/>
                  <a:gd name="T7" fmla="*/ 0 h 109"/>
                  <a:gd name="T8" fmla="*/ 10 w 44"/>
                  <a:gd name="T9" fmla="*/ 0 h 109"/>
                  <a:gd name="T10" fmla="*/ 0 w 44"/>
                  <a:gd name="T11" fmla="*/ 5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9">
                    <a:moveTo>
                      <a:pt x="0" y="54"/>
                    </a:moveTo>
                    <a:cubicBezTo>
                      <a:pt x="0" y="75"/>
                      <a:pt x="4" y="95"/>
                      <a:pt x="10" y="109"/>
                    </a:cubicBezTo>
                    <a:cubicBezTo>
                      <a:pt x="44" y="109"/>
                      <a:pt x="44" y="109"/>
                      <a:pt x="44" y="109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4" y="14"/>
                      <a:pt x="0" y="33"/>
                      <a:pt x="0" y="5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1">
                      <a:alpha val="0"/>
                    </a:schemeClr>
                  </a:gs>
                  <a:gs pos="100000">
                    <a:schemeClr val="tx1">
                      <a:alpha val="2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56" name="任意多边形: 形状 50"/>
            <p:cNvSpPr/>
            <p:nvPr/>
          </p:nvSpPr>
          <p:spPr bwMode="auto">
            <a:xfrm>
              <a:off x="1683053" y="1748581"/>
              <a:ext cx="265318" cy="200723"/>
            </a:xfrm>
            <a:custGeom>
              <a:avLst/>
              <a:gdLst>
                <a:gd name="T0" fmla="*/ 26 w 85"/>
                <a:gd name="T1" fmla="*/ 28 h 62"/>
                <a:gd name="T2" fmla="*/ 13 w 85"/>
                <a:gd name="T3" fmla="*/ 27 h 62"/>
                <a:gd name="T4" fmla="*/ 7 w 85"/>
                <a:gd name="T5" fmla="*/ 38 h 62"/>
                <a:gd name="T6" fmla="*/ 24 w 85"/>
                <a:gd name="T7" fmla="*/ 29 h 62"/>
                <a:gd name="T8" fmla="*/ 14 w 85"/>
                <a:gd name="T9" fmla="*/ 29 h 62"/>
                <a:gd name="T10" fmla="*/ 14 w 85"/>
                <a:gd name="T11" fmla="*/ 43 h 62"/>
                <a:gd name="T12" fmla="*/ 17 w 85"/>
                <a:gd name="T13" fmla="*/ 40 h 62"/>
                <a:gd name="T14" fmla="*/ 75 w 85"/>
                <a:gd name="T15" fmla="*/ 30 h 62"/>
                <a:gd name="T16" fmla="*/ 74 w 85"/>
                <a:gd name="T17" fmla="*/ 1 h 62"/>
                <a:gd name="T18" fmla="*/ 57 w 85"/>
                <a:gd name="T19" fmla="*/ 5 h 62"/>
                <a:gd name="T20" fmla="*/ 40 w 85"/>
                <a:gd name="T21" fmla="*/ 16 h 62"/>
                <a:gd name="T22" fmla="*/ 39 w 85"/>
                <a:gd name="T23" fmla="*/ 17 h 62"/>
                <a:gd name="T24" fmla="*/ 39 w 85"/>
                <a:gd name="T25" fmla="*/ 32 h 62"/>
                <a:gd name="T26" fmla="*/ 35 w 85"/>
                <a:gd name="T27" fmla="*/ 38 h 62"/>
                <a:gd name="T28" fmla="*/ 31 w 85"/>
                <a:gd name="T29" fmla="*/ 47 h 62"/>
                <a:gd name="T30" fmla="*/ 11 w 85"/>
                <a:gd name="T31" fmla="*/ 21 h 62"/>
                <a:gd name="T32" fmla="*/ 0 w 85"/>
                <a:gd name="T33" fmla="*/ 37 h 62"/>
                <a:gd name="T34" fmla="*/ 2 w 85"/>
                <a:gd name="T35" fmla="*/ 56 h 62"/>
                <a:gd name="T36" fmla="*/ 24 w 85"/>
                <a:gd name="T37" fmla="*/ 56 h 62"/>
                <a:gd name="T38" fmla="*/ 65 w 85"/>
                <a:gd name="T39" fmla="*/ 56 h 62"/>
                <a:gd name="T40" fmla="*/ 76 w 85"/>
                <a:gd name="T41" fmla="*/ 48 h 62"/>
                <a:gd name="T42" fmla="*/ 66 w 85"/>
                <a:gd name="T43" fmla="*/ 39 h 62"/>
                <a:gd name="T44" fmla="*/ 74 w 85"/>
                <a:gd name="T45" fmla="*/ 31 h 62"/>
                <a:gd name="T46" fmla="*/ 50 w 85"/>
                <a:gd name="T47" fmla="*/ 28 h 62"/>
                <a:gd name="T48" fmla="*/ 71 w 85"/>
                <a:gd name="T49" fmla="*/ 29 h 62"/>
                <a:gd name="T50" fmla="*/ 82 w 85"/>
                <a:gd name="T51" fmla="*/ 17 h 62"/>
                <a:gd name="T52" fmla="*/ 73 w 85"/>
                <a:gd name="T53" fmla="*/ 3 h 62"/>
                <a:gd name="T54" fmla="*/ 53 w 85"/>
                <a:gd name="T55" fmla="*/ 40 h 62"/>
                <a:gd name="T56" fmla="*/ 41 w 85"/>
                <a:gd name="T57" fmla="*/ 21 h 62"/>
                <a:gd name="T58" fmla="*/ 42 w 85"/>
                <a:gd name="T59" fmla="*/ 36 h 62"/>
                <a:gd name="T60" fmla="*/ 40 w 85"/>
                <a:gd name="T61" fmla="*/ 36 h 62"/>
                <a:gd name="T62" fmla="*/ 38 w 85"/>
                <a:gd name="T63" fmla="*/ 33 h 62"/>
                <a:gd name="T64" fmla="*/ 24 w 85"/>
                <a:gd name="T65" fmla="*/ 50 h 62"/>
                <a:gd name="T66" fmla="*/ 49 w 85"/>
                <a:gd name="T67" fmla="*/ 53 h 62"/>
                <a:gd name="T68" fmla="*/ 28 w 85"/>
                <a:gd name="T69" fmla="*/ 24 h 62"/>
                <a:gd name="T70" fmla="*/ 17 w 85"/>
                <a:gd name="T71" fmla="*/ 45 h 62"/>
                <a:gd name="T72" fmla="*/ 3 w 85"/>
                <a:gd name="T73" fmla="*/ 37 h 62"/>
                <a:gd name="T74" fmla="*/ 8 w 85"/>
                <a:gd name="T75" fmla="*/ 53 h 62"/>
                <a:gd name="T76" fmla="*/ 17 w 85"/>
                <a:gd name="T77" fmla="*/ 58 h 62"/>
                <a:gd name="T78" fmla="*/ 21 w 85"/>
                <a:gd name="T79" fmla="*/ 53 h 62"/>
                <a:gd name="T80" fmla="*/ 53 w 85"/>
                <a:gd name="T81" fmla="*/ 53 h 62"/>
                <a:gd name="T82" fmla="*/ 57 w 85"/>
                <a:gd name="T83" fmla="*/ 58 h 62"/>
                <a:gd name="T84" fmla="*/ 65 w 85"/>
                <a:gd name="T85" fmla="*/ 50 h 62"/>
                <a:gd name="T86" fmla="*/ 64 w 85"/>
                <a:gd name="T87" fmla="*/ 40 h 62"/>
                <a:gd name="T88" fmla="*/ 57 w 85"/>
                <a:gd name="T89" fmla="*/ 45 h 62"/>
                <a:gd name="T90" fmla="*/ 37 w 85"/>
                <a:gd name="T91" fmla="*/ 40 h 62"/>
                <a:gd name="T92" fmla="*/ 47 w 85"/>
                <a:gd name="T93" fmla="*/ 43 h 62"/>
                <a:gd name="T94" fmla="*/ 57 w 85"/>
                <a:gd name="T95" fmla="*/ 42 h 62"/>
                <a:gd name="T96" fmla="*/ 64 w 85"/>
                <a:gd name="T97" fmla="*/ 40 h 62"/>
                <a:gd name="T98" fmla="*/ 73 w 85"/>
                <a:gd name="T99" fmla="*/ 24 h 62"/>
                <a:gd name="T100" fmla="*/ 77 w 85"/>
                <a:gd name="T101" fmla="*/ 16 h 62"/>
                <a:gd name="T102" fmla="*/ 69 w 85"/>
                <a:gd name="T103" fmla="*/ 29 h 62"/>
                <a:gd name="T104" fmla="*/ 56 w 85"/>
                <a:gd name="T105" fmla="*/ 36 h 62"/>
                <a:gd name="T106" fmla="*/ 69 w 85"/>
                <a:gd name="T107" fmla="*/ 27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85" h="62">
                  <a:moveTo>
                    <a:pt x="25" y="38"/>
                  </a:moveTo>
                  <a:cubicBezTo>
                    <a:pt x="26" y="38"/>
                    <a:pt x="26" y="37"/>
                    <a:pt x="26" y="37"/>
                  </a:cubicBezTo>
                  <a:cubicBezTo>
                    <a:pt x="26" y="28"/>
                    <a:pt x="26" y="28"/>
                    <a:pt x="26" y="28"/>
                  </a:cubicBezTo>
                  <a:cubicBezTo>
                    <a:pt x="26" y="27"/>
                    <a:pt x="26" y="27"/>
                    <a:pt x="25" y="27"/>
                  </a:cubicBezTo>
                  <a:cubicBezTo>
                    <a:pt x="14" y="27"/>
                    <a:pt x="14" y="27"/>
                    <a:pt x="14" y="27"/>
                  </a:cubicBezTo>
                  <a:cubicBezTo>
                    <a:pt x="13" y="27"/>
                    <a:pt x="13" y="27"/>
                    <a:pt x="13" y="27"/>
                  </a:cubicBezTo>
                  <a:cubicBezTo>
                    <a:pt x="6" y="36"/>
                    <a:pt x="6" y="36"/>
                    <a:pt x="6" y="36"/>
                  </a:cubicBezTo>
                  <a:cubicBezTo>
                    <a:pt x="6" y="36"/>
                    <a:pt x="6" y="37"/>
                    <a:pt x="6" y="37"/>
                  </a:cubicBezTo>
                  <a:cubicBezTo>
                    <a:pt x="6" y="38"/>
                    <a:pt x="6" y="38"/>
                    <a:pt x="7" y="38"/>
                  </a:cubicBezTo>
                  <a:lnTo>
                    <a:pt x="25" y="38"/>
                  </a:lnTo>
                  <a:close/>
                  <a:moveTo>
                    <a:pt x="14" y="29"/>
                  </a:moveTo>
                  <a:cubicBezTo>
                    <a:pt x="24" y="29"/>
                    <a:pt x="24" y="29"/>
                    <a:pt x="24" y="29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9" y="36"/>
                    <a:pt x="9" y="36"/>
                    <a:pt x="9" y="36"/>
                  </a:cubicBezTo>
                  <a:lnTo>
                    <a:pt x="14" y="29"/>
                  </a:lnTo>
                  <a:close/>
                  <a:moveTo>
                    <a:pt x="18" y="41"/>
                  </a:moveTo>
                  <a:cubicBezTo>
                    <a:pt x="18" y="42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3" y="43"/>
                    <a:pt x="12" y="42"/>
                    <a:pt x="12" y="41"/>
                  </a:cubicBezTo>
                  <a:cubicBezTo>
                    <a:pt x="12" y="40"/>
                    <a:pt x="13" y="40"/>
                    <a:pt x="14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8" y="40"/>
                    <a:pt x="18" y="41"/>
                  </a:cubicBezTo>
                  <a:close/>
                  <a:moveTo>
                    <a:pt x="74" y="30"/>
                  </a:moveTo>
                  <a:cubicBezTo>
                    <a:pt x="74" y="30"/>
                    <a:pt x="75" y="30"/>
                    <a:pt x="75" y="30"/>
                  </a:cubicBezTo>
                  <a:cubicBezTo>
                    <a:pt x="85" y="18"/>
                    <a:pt x="85" y="18"/>
                    <a:pt x="85" y="18"/>
                  </a:cubicBezTo>
                  <a:cubicBezTo>
                    <a:pt x="85" y="18"/>
                    <a:pt x="85" y="17"/>
                    <a:pt x="85" y="16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4" y="0"/>
                    <a:pt x="73" y="0"/>
                    <a:pt x="73" y="0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7" y="5"/>
                    <a:pt x="57" y="5"/>
                    <a:pt x="57" y="5"/>
                  </a:cubicBezTo>
                  <a:cubicBezTo>
                    <a:pt x="57" y="5"/>
                    <a:pt x="57" y="5"/>
                    <a:pt x="57" y="5"/>
                  </a:cubicBezTo>
                  <a:cubicBezTo>
                    <a:pt x="40" y="16"/>
                    <a:pt x="40" y="16"/>
                    <a:pt x="40" y="16"/>
                  </a:cubicBezTo>
                  <a:cubicBezTo>
                    <a:pt x="40" y="16"/>
                    <a:pt x="40" y="16"/>
                    <a:pt x="40" y="16"/>
                  </a:cubicBezTo>
                  <a:cubicBezTo>
                    <a:pt x="40" y="16"/>
                    <a:pt x="40" y="16"/>
                    <a:pt x="40" y="16"/>
                  </a:cubicBezTo>
                  <a:cubicBezTo>
                    <a:pt x="40" y="17"/>
                    <a:pt x="40" y="17"/>
                    <a:pt x="39" y="17"/>
                  </a:cubicBezTo>
                  <a:cubicBezTo>
                    <a:pt x="39" y="17"/>
                    <a:pt x="39" y="17"/>
                    <a:pt x="39" y="17"/>
                  </a:cubicBezTo>
                  <a:cubicBezTo>
                    <a:pt x="35" y="25"/>
                    <a:pt x="35" y="25"/>
                    <a:pt x="35" y="25"/>
                  </a:cubicBezTo>
                  <a:cubicBezTo>
                    <a:pt x="35" y="25"/>
                    <a:pt x="35" y="26"/>
                    <a:pt x="36" y="26"/>
                  </a:cubicBezTo>
                  <a:cubicBezTo>
                    <a:pt x="39" y="32"/>
                    <a:pt x="39" y="32"/>
                    <a:pt x="39" y="32"/>
                  </a:cubicBezTo>
                  <a:cubicBezTo>
                    <a:pt x="39" y="32"/>
                    <a:pt x="39" y="31"/>
                    <a:pt x="38" y="31"/>
                  </a:cubicBezTo>
                  <a:cubicBezTo>
                    <a:pt x="36" y="31"/>
                    <a:pt x="34" y="33"/>
                    <a:pt x="34" y="36"/>
                  </a:cubicBezTo>
                  <a:cubicBezTo>
                    <a:pt x="34" y="37"/>
                    <a:pt x="35" y="38"/>
                    <a:pt x="35" y="38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47"/>
                    <a:pt x="35" y="47"/>
                    <a:pt x="35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1" y="23"/>
                    <a:pt x="31" y="23"/>
                    <a:pt x="31" y="23"/>
                  </a:cubicBezTo>
                  <a:cubicBezTo>
                    <a:pt x="31" y="22"/>
                    <a:pt x="30" y="21"/>
                    <a:pt x="30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2"/>
                    <a:pt x="10" y="22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7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55"/>
                    <a:pt x="1" y="56"/>
                    <a:pt x="2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10" y="59"/>
                    <a:pt x="13" y="62"/>
                    <a:pt x="17" y="62"/>
                  </a:cubicBezTo>
                  <a:cubicBezTo>
                    <a:pt x="20" y="62"/>
                    <a:pt x="23" y="59"/>
                    <a:pt x="24" y="56"/>
                  </a:cubicBezTo>
                  <a:cubicBezTo>
                    <a:pt x="49" y="56"/>
                    <a:pt x="49" y="56"/>
                    <a:pt x="49" y="56"/>
                  </a:cubicBezTo>
                  <a:cubicBezTo>
                    <a:pt x="51" y="59"/>
                    <a:pt x="54" y="62"/>
                    <a:pt x="57" y="62"/>
                  </a:cubicBezTo>
                  <a:cubicBezTo>
                    <a:pt x="61" y="62"/>
                    <a:pt x="64" y="59"/>
                    <a:pt x="65" y="56"/>
                  </a:cubicBezTo>
                  <a:cubicBezTo>
                    <a:pt x="75" y="56"/>
                    <a:pt x="75" y="56"/>
                    <a:pt x="75" y="56"/>
                  </a:cubicBezTo>
                  <a:cubicBezTo>
                    <a:pt x="76" y="56"/>
                    <a:pt x="76" y="55"/>
                    <a:pt x="76" y="54"/>
                  </a:cubicBezTo>
                  <a:cubicBezTo>
                    <a:pt x="76" y="48"/>
                    <a:pt x="76" y="48"/>
                    <a:pt x="76" y="48"/>
                  </a:cubicBezTo>
                  <a:cubicBezTo>
                    <a:pt x="76" y="47"/>
                    <a:pt x="76" y="47"/>
                    <a:pt x="75" y="47"/>
                  </a:cubicBezTo>
                  <a:cubicBezTo>
                    <a:pt x="66" y="47"/>
                    <a:pt x="66" y="47"/>
                    <a:pt x="66" y="47"/>
                  </a:cubicBezTo>
                  <a:cubicBezTo>
                    <a:pt x="66" y="39"/>
                    <a:pt x="66" y="39"/>
                    <a:pt x="66" y="39"/>
                  </a:cubicBezTo>
                  <a:cubicBezTo>
                    <a:pt x="66" y="38"/>
                    <a:pt x="65" y="38"/>
                    <a:pt x="65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74" y="31"/>
                    <a:pt x="74" y="31"/>
                    <a:pt x="74" y="31"/>
                  </a:cubicBezTo>
                  <a:cubicBezTo>
                    <a:pt x="74" y="31"/>
                    <a:pt x="74" y="30"/>
                    <a:pt x="74" y="30"/>
                  </a:cubicBezTo>
                  <a:close/>
                  <a:moveTo>
                    <a:pt x="57" y="39"/>
                  </a:moveTo>
                  <a:cubicBezTo>
                    <a:pt x="50" y="28"/>
                    <a:pt x="50" y="28"/>
                    <a:pt x="50" y="28"/>
                  </a:cubicBezTo>
                  <a:cubicBezTo>
                    <a:pt x="43" y="18"/>
                    <a:pt x="43" y="18"/>
                    <a:pt x="43" y="18"/>
                  </a:cubicBezTo>
                  <a:cubicBezTo>
                    <a:pt x="58" y="8"/>
                    <a:pt x="58" y="8"/>
                    <a:pt x="58" y="8"/>
                  </a:cubicBezTo>
                  <a:cubicBezTo>
                    <a:pt x="71" y="29"/>
                    <a:pt x="71" y="29"/>
                    <a:pt x="71" y="29"/>
                  </a:cubicBezTo>
                  <a:lnTo>
                    <a:pt x="57" y="39"/>
                  </a:lnTo>
                  <a:close/>
                  <a:moveTo>
                    <a:pt x="73" y="3"/>
                  </a:moveTo>
                  <a:cubicBezTo>
                    <a:pt x="82" y="17"/>
                    <a:pt x="82" y="17"/>
                    <a:pt x="82" y="17"/>
                  </a:cubicBezTo>
                  <a:cubicBezTo>
                    <a:pt x="74" y="27"/>
                    <a:pt x="74" y="27"/>
                    <a:pt x="74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73" y="3"/>
                  </a:lnTo>
                  <a:close/>
                  <a:moveTo>
                    <a:pt x="41" y="21"/>
                  </a:moveTo>
                  <a:cubicBezTo>
                    <a:pt x="47" y="30"/>
                    <a:pt x="47" y="30"/>
                    <a:pt x="47" y="3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48" y="40"/>
                    <a:pt x="48" y="40"/>
                    <a:pt x="48" y="40"/>
                  </a:cubicBezTo>
                  <a:cubicBezTo>
                    <a:pt x="39" y="25"/>
                    <a:pt x="39" y="25"/>
                    <a:pt x="39" y="25"/>
                  </a:cubicBezTo>
                  <a:lnTo>
                    <a:pt x="41" y="21"/>
                  </a:lnTo>
                  <a:close/>
                  <a:moveTo>
                    <a:pt x="43" y="38"/>
                  </a:moveTo>
                  <a:cubicBezTo>
                    <a:pt x="42" y="38"/>
                    <a:pt x="42" y="38"/>
                    <a:pt x="42" y="38"/>
                  </a:cubicBezTo>
                  <a:cubicBezTo>
                    <a:pt x="42" y="37"/>
                    <a:pt x="42" y="37"/>
                    <a:pt x="42" y="36"/>
                  </a:cubicBezTo>
                  <a:lnTo>
                    <a:pt x="43" y="38"/>
                  </a:lnTo>
                  <a:close/>
                  <a:moveTo>
                    <a:pt x="38" y="33"/>
                  </a:moveTo>
                  <a:cubicBezTo>
                    <a:pt x="39" y="33"/>
                    <a:pt x="40" y="34"/>
                    <a:pt x="40" y="36"/>
                  </a:cubicBezTo>
                  <a:cubicBezTo>
                    <a:pt x="40" y="37"/>
                    <a:pt x="39" y="38"/>
                    <a:pt x="38" y="38"/>
                  </a:cubicBezTo>
                  <a:cubicBezTo>
                    <a:pt x="37" y="38"/>
                    <a:pt x="36" y="37"/>
                    <a:pt x="36" y="36"/>
                  </a:cubicBezTo>
                  <a:cubicBezTo>
                    <a:pt x="36" y="34"/>
                    <a:pt x="37" y="33"/>
                    <a:pt x="38" y="33"/>
                  </a:cubicBezTo>
                  <a:close/>
                  <a:moveTo>
                    <a:pt x="49" y="53"/>
                  </a:moveTo>
                  <a:cubicBezTo>
                    <a:pt x="25" y="53"/>
                    <a:pt x="25" y="53"/>
                    <a:pt x="25" y="53"/>
                  </a:cubicBezTo>
                  <a:cubicBezTo>
                    <a:pt x="25" y="52"/>
                    <a:pt x="25" y="51"/>
                    <a:pt x="24" y="50"/>
                  </a:cubicBezTo>
                  <a:cubicBezTo>
                    <a:pt x="30" y="50"/>
                    <a:pt x="30" y="50"/>
                    <a:pt x="30" y="50"/>
                  </a:cubicBezTo>
                  <a:cubicBezTo>
                    <a:pt x="50" y="50"/>
                    <a:pt x="50" y="50"/>
                    <a:pt x="50" y="50"/>
                  </a:cubicBezTo>
                  <a:cubicBezTo>
                    <a:pt x="49" y="51"/>
                    <a:pt x="49" y="52"/>
                    <a:pt x="49" y="53"/>
                  </a:cubicBezTo>
                  <a:close/>
                  <a:moveTo>
                    <a:pt x="3" y="37"/>
                  </a:moveTo>
                  <a:cubicBezTo>
                    <a:pt x="12" y="24"/>
                    <a:pt x="12" y="24"/>
                    <a:pt x="12" y="2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8" y="47"/>
                    <a:pt x="28" y="47"/>
                    <a:pt x="28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0" y="45"/>
                    <a:pt x="18" y="45"/>
                    <a:pt x="17" y="45"/>
                  </a:cubicBezTo>
                  <a:cubicBezTo>
                    <a:pt x="15" y="45"/>
                    <a:pt x="13" y="45"/>
                    <a:pt x="12" y="47"/>
                  </a:cubicBezTo>
                  <a:cubicBezTo>
                    <a:pt x="3" y="47"/>
                    <a:pt x="3" y="47"/>
                    <a:pt x="3" y="47"/>
                  </a:cubicBezTo>
                  <a:lnTo>
                    <a:pt x="3" y="37"/>
                  </a:lnTo>
                  <a:close/>
                  <a:moveTo>
                    <a:pt x="3" y="50"/>
                  </a:moveTo>
                  <a:cubicBezTo>
                    <a:pt x="9" y="50"/>
                    <a:pt x="9" y="50"/>
                    <a:pt x="9" y="50"/>
                  </a:cubicBezTo>
                  <a:cubicBezTo>
                    <a:pt x="9" y="51"/>
                    <a:pt x="8" y="52"/>
                    <a:pt x="8" y="53"/>
                  </a:cubicBezTo>
                  <a:cubicBezTo>
                    <a:pt x="3" y="53"/>
                    <a:pt x="3" y="53"/>
                    <a:pt x="3" y="53"/>
                  </a:cubicBezTo>
                  <a:lnTo>
                    <a:pt x="3" y="50"/>
                  </a:lnTo>
                  <a:close/>
                  <a:moveTo>
                    <a:pt x="17" y="58"/>
                  </a:moveTo>
                  <a:cubicBezTo>
                    <a:pt x="14" y="58"/>
                    <a:pt x="12" y="56"/>
                    <a:pt x="12" y="53"/>
                  </a:cubicBezTo>
                  <a:cubicBezTo>
                    <a:pt x="12" y="51"/>
                    <a:pt x="14" y="49"/>
                    <a:pt x="17" y="49"/>
                  </a:cubicBezTo>
                  <a:cubicBezTo>
                    <a:pt x="19" y="49"/>
                    <a:pt x="21" y="51"/>
                    <a:pt x="21" y="53"/>
                  </a:cubicBezTo>
                  <a:cubicBezTo>
                    <a:pt x="21" y="56"/>
                    <a:pt x="19" y="58"/>
                    <a:pt x="17" y="58"/>
                  </a:cubicBezTo>
                  <a:close/>
                  <a:moveTo>
                    <a:pt x="57" y="58"/>
                  </a:moveTo>
                  <a:cubicBezTo>
                    <a:pt x="55" y="58"/>
                    <a:pt x="53" y="56"/>
                    <a:pt x="53" y="53"/>
                  </a:cubicBezTo>
                  <a:cubicBezTo>
                    <a:pt x="53" y="51"/>
                    <a:pt x="55" y="49"/>
                    <a:pt x="57" y="49"/>
                  </a:cubicBezTo>
                  <a:cubicBezTo>
                    <a:pt x="60" y="49"/>
                    <a:pt x="62" y="51"/>
                    <a:pt x="62" y="53"/>
                  </a:cubicBezTo>
                  <a:cubicBezTo>
                    <a:pt x="62" y="56"/>
                    <a:pt x="60" y="58"/>
                    <a:pt x="57" y="58"/>
                  </a:cubicBezTo>
                  <a:close/>
                  <a:moveTo>
                    <a:pt x="73" y="53"/>
                  </a:moveTo>
                  <a:cubicBezTo>
                    <a:pt x="66" y="53"/>
                    <a:pt x="66" y="53"/>
                    <a:pt x="66" y="53"/>
                  </a:cubicBezTo>
                  <a:cubicBezTo>
                    <a:pt x="66" y="52"/>
                    <a:pt x="65" y="51"/>
                    <a:pt x="65" y="50"/>
                  </a:cubicBezTo>
                  <a:cubicBezTo>
                    <a:pt x="73" y="50"/>
                    <a:pt x="73" y="50"/>
                    <a:pt x="73" y="50"/>
                  </a:cubicBezTo>
                  <a:lnTo>
                    <a:pt x="73" y="53"/>
                  </a:lnTo>
                  <a:close/>
                  <a:moveTo>
                    <a:pt x="64" y="40"/>
                  </a:moveTo>
                  <a:cubicBezTo>
                    <a:pt x="64" y="46"/>
                    <a:pt x="64" y="46"/>
                    <a:pt x="64" y="46"/>
                  </a:cubicBezTo>
                  <a:cubicBezTo>
                    <a:pt x="61" y="46"/>
                    <a:pt x="61" y="46"/>
                    <a:pt x="61" y="46"/>
                  </a:cubicBezTo>
                  <a:cubicBezTo>
                    <a:pt x="60" y="45"/>
                    <a:pt x="59" y="45"/>
                    <a:pt x="57" y="45"/>
                  </a:cubicBezTo>
                  <a:cubicBezTo>
                    <a:pt x="56" y="45"/>
                    <a:pt x="55" y="45"/>
                    <a:pt x="53" y="46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37" y="40"/>
                    <a:pt x="37" y="40"/>
                    <a:pt x="37" y="40"/>
                  </a:cubicBezTo>
                  <a:cubicBezTo>
                    <a:pt x="44" y="40"/>
                    <a:pt x="44" y="40"/>
                    <a:pt x="44" y="40"/>
                  </a:cubicBezTo>
                  <a:cubicBezTo>
                    <a:pt x="46" y="42"/>
                    <a:pt x="46" y="42"/>
                    <a:pt x="46" y="42"/>
                  </a:cubicBezTo>
                  <a:cubicBezTo>
                    <a:pt x="46" y="43"/>
                    <a:pt x="47" y="43"/>
                    <a:pt x="47" y="43"/>
                  </a:cubicBezTo>
                  <a:cubicBezTo>
                    <a:pt x="47" y="43"/>
                    <a:pt x="47" y="43"/>
                    <a:pt x="47" y="43"/>
                  </a:cubicBezTo>
                  <a:cubicBezTo>
                    <a:pt x="56" y="42"/>
                    <a:pt x="56" y="42"/>
                    <a:pt x="56" y="42"/>
                  </a:cubicBezTo>
                  <a:cubicBezTo>
                    <a:pt x="57" y="42"/>
                    <a:pt x="57" y="42"/>
                    <a:pt x="57" y="42"/>
                  </a:cubicBezTo>
                  <a:cubicBezTo>
                    <a:pt x="57" y="42"/>
                    <a:pt x="57" y="42"/>
                    <a:pt x="57" y="42"/>
                  </a:cubicBezTo>
                  <a:cubicBezTo>
                    <a:pt x="61" y="40"/>
                    <a:pt x="61" y="40"/>
                    <a:pt x="61" y="40"/>
                  </a:cubicBezTo>
                  <a:lnTo>
                    <a:pt x="64" y="40"/>
                  </a:lnTo>
                  <a:close/>
                  <a:moveTo>
                    <a:pt x="79" y="17"/>
                  </a:moveTo>
                  <a:cubicBezTo>
                    <a:pt x="73" y="23"/>
                    <a:pt x="73" y="23"/>
                    <a:pt x="73" y="23"/>
                  </a:cubicBezTo>
                  <a:cubicBezTo>
                    <a:pt x="73" y="23"/>
                    <a:pt x="73" y="24"/>
                    <a:pt x="73" y="24"/>
                  </a:cubicBezTo>
                  <a:cubicBezTo>
                    <a:pt x="72" y="24"/>
                    <a:pt x="72" y="24"/>
                    <a:pt x="72" y="23"/>
                  </a:cubicBezTo>
                  <a:cubicBezTo>
                    <a:pt x="72" y="23"/>
                    <a:pt x="72" y="22"/>
                    <a:pt x="72" y="22"/>
                  </a:cubicBezTo>
                  <a:cubicBezTo>
                    <a:pt x="77" y="16"/>
                    <a:pt x="77" y="16"/>
                    <a:pt x="77" y="16"/>
                  </a:cubicBezTo>
                  <a:cubicBezTo>
                    <a:pt x="78" y="16"/>
                    <a:pt x="78" y="15"/>
                    <a:pt x="79" y="16"/>
                  </a:cubicBezTo>
                  <a:cubicBezTo>
                    <a:pt x="79" y="16"/>
                    <a:pt x="79" y="17"/>
                    <a:pt x="79" y="17"/>
                  </a:cubicBezTo>
                  <a:close/>
                  <a:moveTo>
                    <a:pt x="69" y="29"/>
                  </a:moveTo>
                  <a:cubicBezTo>
                    <a:pt x="57" y="36"/>
                    <a:pt x="57" y="36"/>
                    <a:pt x="57" y="36"/>
                  </a:cubicBezTo>
                  <a:cubicBezTo>
                    <a:pt x="57" y="36"/>
                    <a:pt x="57" y="36"/>
                    <a:pt x="57" y="36"/>
                  </a:cubicBezTo>
                  <a:cubicBezTo>
                    <a:pt x="56" y="36"/>
                    <a:pt x="56" y="36"/>
                    <a:pt x="56" y="36"/>
                  </a:cubicBezTo>
                  <a:cubicBezTo>
                    <a:pt x="56" y="35"/>
                    <a:pt x="56" y="35"/>
                    <a:pt x="56" y="35"/>
                  </a:cubicBezTo>
                  <a:cubicBezTo>
                    <a:pt x="68" y="27"/>
                    <a:pt x="68" y="27"/>
                    <a:pt x="68" y="27"/>
                  </a:cubicBezTo>
                  <a:cubicBezTo>
                    <a:pt x="68" y="27"/>
                    <a:pt x="69" y="27"/>
                    <a:pt x="69" y="27"/>
                  </a:cubicBezTo>
                  <a:cubicBezTo>
                    <a:pt x="69" y="28"/>
                    <a:pt x="69" y="28"/>
                    <a:pt x="69" y="2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8236" name="组合 44"/>
          <p:cNvGrpSpPr/>
          <p:nvPr/>
        </p:nvGrpSpPr>
        <p:grpSpPr>
          <a:xfrm>
            <a:off x="827088" y="3316923"/>
            <a:ext cx="717550" cy="468312"/>
            <a:chOff x="1267892" y="3740300"/>
            <a:chExt cx="620800" cy="405485"/>
          </a:xfrm>
        </p:grpSpPr>
        <p:grpSp>
          <p:nvGrpSpPr>
            <p:cNvPr id="8242" name="组合 50"/>
            <p:cNvGrpSpPr/>
            <p:nvPr/>
          </p:nvGrpSpPr>
          <p:grpSpPr>
            <a:xfrm>
              <a:off x="1267892" y="3740300"/>
              <a:ext cx="620800" cy="405485"/>
              <a:chOff x="1588" y="2074863"/>
              <a:chExt cx="627062" cy="409575"/>
            </a:xfrm>
          </p:grpSpPr>
          <p:sp>
            <p:nvSpPr>
              <p:cNvPr id="53" name="任意多边形: 形状 47"/>
              <p:cNvSpPr/>
              <p:nvPr/>
            </p:nvSpPr>
            <p:spPr bwMode="auto">
              <a:xfrm>
                <a:off x="1588" y="2075253"/>
                <a:ext cx="627636" cy="409660"/>
              </a:xfrm>
              <a:custGeom>
                <a:avLst/>
                <a:gdLst>
                  <a:gd name="T0" fmla="*/ 0 w 395"/>
                  <a:gd name="T1" fmla="*/ 0 h 258"/>
                  <a:gd name="T2" fmla="*/ 82 w 395"/>
                  <a:gd name="T3" fmla="*/ 128 h 258"/>
                  <a:gd name="T4" fmla="*/ 0 w 395"/>
                  <a:gd name="T5" fmla="*/ 258 h 258"/>
                  <a:gd name="T6" fmla="*/ 395 w 395"/>
                  <a:gd name="T7" fmla="*/ 258 h 258"/>
                  <a:gd name="T8" fmla="*/ 395 w 395"/>
                  <a:gd name="T9" fmla="*/ 0 h 258"/>
                  <a:gd name="T10" fmla="*/ 0 w 395"/>
                  <a:gd name="T11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5" h="258">
                    <a:moveTo>
                      <a:pt x="0" y="0"/>
                    </a:moveTo>
                    <a:lnTo>
                      <a:pt x="82" y="128"/>
                    </a:lnTo>
                    <a:lnTo>
                      <a:pt x="0" y="258"/>
                    </a:lnTo>
                    <a:lnTo>
                      <a:pt x="395" y="258"/>
                    </a:lnTo>
                    <a:lnTo>
                      <a:pt x="3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8160C"/>
              </a:soli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4" name="任意多边形: 形状 48"/>
              <p:cNvSpPr/>
              <p:nvPr/>
            </p:nvSpPr>
            <p:spPr bwMode="auto">
              <a:xfrm>
                <a:off x="463983" y="2075253"/>
                <a:ext cx="165241" cy="409660"/>
              </a:xfrm>
              <a:custGeom>
                <a:avLst/>
                <a:gdLst>
                  <a:gd name="T0" fmla="*/ 0 w 44"/>
                  <a:gd name="T1" fmla="*/ 54 h 109"/>
                  <a:gd name="T2" fmla="*/ 10 w 44"/>
                  <a:gd name="T3" fmla="*/ 109 h 109"/>
                  <a:gd name="T4" fmla="*/ 44 w 44"/>
                  <a:gd name="T5" fmla="*/ 109 h 109"/>
                  <a:gd name="T6" fmla="*/ 44 w 44"/>
                  <a:gd name="T7" fmla="*/ 0 h 109"/>
                  <a:gd name="T8" fmla="*/ 10 w 44"/>
                  <a:gd name="T9" fmla="*/ 0 h 109"/>
                  <a:gd name="T10" fmla="*/ 0 w 44"/>
                  <a:gd name="T11" fmla="*/ 5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9">
                    <a:moveTo>
                      <a:pt x="0" y="54"/>
                    </a:moveTo>
                    <a:cubicBezTo>
                      <a:pt x="0" y="75"/>
                      <a:pt x="4" y="95"/>
                      <a:pt x="10" y="109"/>
                    </a:cubicBezTo>
                    <a:cubicBezTo>
                      <a:pt x="44" y="109"/>
                      <a:pt x="44" y="109"/>
                      <a:pt x="44" y="109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4" y="14"/>
                      <a:pt x="0" y="33"/>
                      <a:pt x="0" y="5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1">
                      <a:alpha val="0"/>
                    </a:schemeClr>
                  </a:gs>
                  <a:gs pos="100000">
                    <a:schemeClr val="tx1">
                      <a:alpha val="2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52" name="任意多边形: 形状 46"/>
            <p:cNvSpPr/>
            <p:nvPr/>
          </p:nvSpPr>
          <p:spPr bwMode="auto">
            <a:xfrm>
              <a:off x="1486470" y="3882291"/>
              <a:ext cx="246073" cy="151229"/>
            </a:xfrm>
            <a:custGeom>
              <a:avLst/>
              <a:gdLst>
                <a:gd name="T0" fmla="*/ 9 w 79"/>
                <a:gd name="T1" fmla="*/ 8 h 47"/>
                <a:gd name="T2" fmla="*/ 5 w 79"/>
                <a:gd name="T3" fmla="*/ 18 h 47"/>
                <a:gd name="T4" fmla="*/ 5 w 79"/>
                <a:gd name="T5" fmla="*/ 21 h 47"/>
                <a:gd name="T6" fmla="*/ 13 w 79"/>
                <a:gd name="T7" fmla="*/ 22 h 47"/>
                <a:gd name="T8" fmla="*/ 15 w 79"/>
                <a:gd name="T9" fmla="*/ 19 h 47"/>
                <a:gd name="T10" fmla="*/ 25 w 79"/>
                <a:gd name="T11" fmla="*/ 18 h 47"/>
                <a:gd name="T12" fmla="*/ 24 w 79"/>
                <a:gd name="T13" fmla="*/ 8 h 47"/>
                <a:gd name="T14" fmla="*/ 15 w 79"/>
                <a:gd name="T15" fmla="*/ 17 h 47"/>
                <a:gd name="T16" fmla="*/ 13 w 79"/>
                <a:gd name="T17" fmla="*/ 20 h 47"/>
                <a:gd name="T18" fmla="*/ 7 w 79"/>
                <a:gd name="T19" fmla="*/ 18 h 47"/>
                <a:gd name="T20" fmla="*/ 23 w 79"/>
                <a:gd name="T21" fmla="*/ 10 h 47"/>
                <a:gd name="T22" fmla="*/ 78 w 79"/>
                <a:gd name="T23" fmla="*/ 0 h 47"/>
                <a:gd name="T24" fmla="*/ 32 w 79"/>
                <a:gd name="T25" fmla="*/ 2 h 47"/>
                <a:gd name="T26" fmla="*/ 31 w 79"/>
                <a:gd name="T27" fmla="*/ 33 h 47"/>
                <a:gd name="T28" fmla="*/ 30 w 79"/>
                <a:gd name="T29" fmla="*/ 3 h 47"/>
                <a:gd name="T30" fmla="*/ 5 w 79"/>
                <a:gd name="T31" fmla="*/ 4 h 47"/>
                <a:gd name="T32" fmla="*/ 0 w 79"/>
                <a:gd name="T33" fmla="*/ 18 h 47"/>
                <a:gd name="T34" fmla="*/ 2 w 79"/>
                <a:gd name="T35" fmla="*/ 42 h 47"/>
                <a:gd name="T36" fmla="*/ 17 w 79"/>
                <a:gd name="T37" fmla="*/ 47 h 47"/>
                <a:gd name="T38" fmla="*/ 50 w 79"/>
                <a:gd name="T39" fmla="*/ 42 h 47"/>
                <a:gd name="T40" fmla="*/ 65 w 79"/>
                <a:gd name="T41" fmla="*/ 42 h 47"/>
                <a:gd name="T42" fmla="*/ 77 w 79"/>
                <a:gd name="T43" fmla="*/ 40 h 47"/>
                <a:gd name="T44" fmla="*/ 78 w 79"/>
                <a:gd name="T45" fmla="*/ 35 h 47"/>
                <a:gd name="T46" fmla="*/ 79 w 79"/>
                <a:gd name="T47" fmla="*/ 2 h 47"/>
                <a:gd name="T48" fmla="*/ 9 w 79"/>
                <a:gd name="T49" fmla="*/ 39 h 47"/>
                <a:gd name="T50" fmla="*/ 3 w 79"/>
                <a:gd name="T51" fmla="*/ 35 h 47"/>
                <a:gd name="T52" fmla="*/ 9 w 79"/>
                <a:gd name="T53" fmla="*/ 39 h 47"/>
                <a:gd name="T54" fmla="*/ 12 w 79"/>
                <a:gd name="T55" fmla="*/ 39 h 47"/>
                <a:gd name="T56" fmla="*/ 21 w 79"/>
                <a:gd name="T57" fmla="*/ 39 h 47"/>
                <a:gd name="T58" fmla="*/ 22 w 79"/>
                <a:gd name="T59" fmla="*/ 33 h 47"/>
                <a:gd name="T60" fmla="*/ 11 w 79"/>
                <a:gd name="T61" fmla="*/ 33 h 47"/>
                <a:gd name="T62" fmla="*/ 3 w 79"/>
                <a:gd name="T63" fmla="*/ 18 h 47"/>
                <a:gd name="T64" fmla="*/ 28 w 79"/>
                <a:gd name="T65" fmla="*/ 6 h 47"/>
                <a:gd name="T66" fmla="*/ 22 w 79"/>
                <a:gd name="T67" fmla="*/ 33 h 47"/>
                <a:gd name="T68" fmla="*/ 25 w 79"/>
                <a:gd name="T69" fmla="*/ 39 h 47"/>
                <a:gd name="T70" fmla="*/ 50 w 79"/>
                <a:gd name="T71" fmla="*/ 35 h 47"/>
                <a:gd name="T72" fmla="*/ 58 w 79"/>
                <a:gd name="T73" fmla="*/ 43 h 47"/>
                <a:gd name="T74" fmla="*/ 58 w 79"/>
                <a:gd name="T75" fmla="*/ 35 h 47"/>
                <a:gd name="T76" fmla="*/ 58 w 79"/>
                <a:gd name="T77" fmla="*/ 43 h 47"/>
                <a:gd name="T78" fmla="*/ 66 w 79"/>
                <a:gd name="T79" fmla="*/ 39 h 47"/>
                <a:gd name="T80" fmla="*/ 74 w 79"/>
                <a:gd name="T81" fmla="*/ 35 h 47"/>
                <a:gd name="T82" fmla="*/ 76 w 79"/>
                <a:gd name="T83" fmla="*/ 33 h 47"/>
                <a:gd name="T84" fmla="*/ 58 w 79"/>
                <a:gd name="T85" fmla="*/ 31 h 47"/>
                <a:gd name="T86" fmla="*/ 35 w 79"/>
                <a:gd name="T87" fmla="*/ 33 h 47"/>
                <a:gd name="T88" fmla="*/ 76 w 79"/>
                <a:gd name="T89" fmla="*/ 30 h 47"/>
                <a:gd name="T90" fmla="*/ 76 w 79"/>
                <a:gd name="T91" fmla="*/ 28 h 47"/>
                <a:gd name="T92" fmla="*/ 35 w 79"/>
                <a:gd name="T93" fmla="*/ 3 h 47"/>
                <a:gd name="T94" fmla="*/ 76 w 79"/>
                <a:gd name="T95" fmla="*/ 2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79" h="47">
                  <a:moveTo>
                    <a:pt x="24" y="8"/>
                  </a:moveTo>
                  <a:cubicBezTo>
                    <a:pt x="9" y="8"/>
                    <a:pt x="9" y="8"/>
                    <a:pt x="9" y="8"/>
                  </a:cubicBezTo>
                  <a:cubicBezTo>
                    <a:pt x="9" y="8"/>
                    <a:pt x="9" y="8"/>
                    <a:pt x="8" y="9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2"/>
                    <a:pt x="5" y="22"/>
                    <a:pt x="6" y="22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4" y="22"/>
                    <a:pt x="14" y="22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24" y="19"/>
                    <a:pt x="24" y="19"/>
                    <a:pt x="24" y="19"/>
                  </a:cubicBezTo>
                  <a:cubicBezTo>
                    <a:pt x="24" y="19"/>
                    <a:pt x="25" y="19"/>
                    <a:pt x="25" y="18"/>
                  </a:cubicBezTo>
                  <a:cubicBezTo>
                    <a:pt x="25" y="9"/>
                    <a:pt x="25" y="9"/>
                    <a:pt x="25" y="9"/>
                  </a:cubicBezTo>
                  <a:cubicBezTo>
                    <a:pt x="25" y="8"/>
                    <a:pt x="24" y="8"/>
                    <a:pt x="24" y="8"/>
                  </a:cubicBezTo>
                  <a:close/>
                  <a:moveTo>
                    <a:pt x="23" y="17"/>
                  </a:moveTo>
                  <a:cubicBezTo>
                    <a:pt x="15" y="17"/>
                    <a:pt x="15" y="17"/>
                    <a:pt x="15" y="17"/>
                  </a:cubicBezTo>
                  <a:cubicBezTo>
                    <a:pt x="15" y="17"/>
                    <a:pt x="14" y="17"/>
                    <a:pt x="14" y="18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7" y="20"/>
                    <a:pt x="7" y="20"/>
                    <a:pt x="7" y="20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23" y="10"/>
                    <a:pt x="23" y="10"/>
                    <a:pt x="23" y="10"/>
                  </a:cubicBezTo>
                  <a:lnTo>
                    <a:pt x="23" y="17"/>
                  </a:lnTo>
                  <a:close/>
                  <a:moveTo>
                    <a:pt x="78" y="0"/>
                  </a:moveTo>
                  <a:cubicBezTo>
                    <a:pt x="33" y="0"/>
                    <a:pt x="33" y="0"/>
                    <a:pt x="33" y="0"/>
                  </a:cubicBezTo>
                  <a:cubicBezTo>
                    <a:pt x="33" y="0"/>
                    <a:pt x="32" y="1"/>
                    <a:pt x="32" y="2"/>
                  </a:cubicBezTo>
                  <a:cubicBezTo>
                    <a:pt x="32" y="33"/>
                    <a:pt x="32" y="33"/>
                    <a:pt x="32" y="33"/>
                  </a:cubicBezTo>
                  <a:cubicBezTo>
                    <a:pt x="31" y="33"/>
                    <a:pt x="31" y="33"/>
                    <a:pt x="31" y="33"/>
                  </a:cubicBezTo>
                  <a:cubicBezTo>
                    <a:pt x="31" y="4"/>
                    <a:pt x="31" y="4"/>
                    <a:pt x="31" y="4"/>
                  </a:cubicBezTo>
                  <a:cubicBezTo>
                    <a:pt x="31" y="4"/>
                    <a:pt x="31" y="3"/>
                    <a:pt x="30" y="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6" y="3"/>
                    <a:pt x="6" y="3"/>
                    <a:pt x="5" y="4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1"/>
                    <a:pt x="1" y="42"/>
                    <a:pt x="2" y="42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10" y="45"/>
                    <a:pt x="13" y="47"/>
                    <a:pt x="17" y="47"/>
                  </a:cubicBezTo>
                  <a:cubicBezTo>
                    <a:pt x="20" y="47"/>
                    <a:pt x="24" y="45"/>
                    <a:pt x="25" y="42"/>
                  </a:cubicBezTo>
                  <a:cubicBezTo>
                    <a:pt x="50" y="42"/>
                    <a:pt x="50" y="42"/>
                    <a:pt x="50" y="42"/>
                  </a:cubicBezTo>
                  <a:cubicBezTo>
                    <a:pt x="51" y="45"/>
                    <a:pt x="54" y="47"/>
                    <a:pt x="58" y="47"/>
                  </a:cubicBezTo>
                  <a:cubicBezTo>
                    <a:pt x="61" y="47"/>
                    <a:pt x="64" y="45"/>
                    <a:pt x="65" y="42"/>
                  </a:cubicBezTo>
                  <a:cubicBezTo>
                    <a:pt x="75" y="42"/>
                    <a:pt x="75" y="42"/>
                    <a:pt x="75" y="42"/>
                  </a:cubicBezTo>
                  <a:cubicBezTo>
                    <a:pt x="76" y="42"/>
                    <a:pt x="77" y="41"/>
                    <a:pt x="77" y="40"/>
                  </a:cubicBezTo>
                  <a:cubicBezTo>
                    <a:pt x="77" y="35"/>
                    <a:pt x="77" y="35"/>
                    <a:pt x="77" y="35"/>
                  </a:cubicBezTo>
                  <a:cubicBezTo>
                    <a:pt x="77" y="35"/>
                    <a:pt x="77" y="35"/>
                    <a:pt x="78" y="35"/>
                  </a:cubicBezTo>
                  <a:cubicBezTo>
                    <a:pt x="78" y="35"/>
                    <a:pt x="79" y="35"/>
                    <a:pt x="79" y="34"/>
                  </a:cubicBezTo>
                  <a:cubicBezTo>
                    <a:pt x="79" y="2"/>
                    <a:pt x="79" y="2"/>
                    <a:pt x="79" y="2"/>
                  </a:cubicBezTo>
                  <a:cubicBezTo>
                    <a:pt x="79" y="1"/>
                    <a:pt x="78" y="0"/>
                    <a:pt x="78" y="0"/>
                  </a:cubicBezTo>
                  <a:close/>
                  <a:moveTo>
                    <a:pt x="9" y="39"/>
                  </a:moveTo>
                  <a:cubicBezTo>
                    <a:pt x="3" y="39"/>
                    <a:pt x="3" y="39"/>
                    <a:pt x="3" y="39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9" y="36"/>
                    <a:pt x="9" y="37"/>
                    <a:pt x="9" y="39"/>
                  </a:cubicBezTo>
                  <a:close/>
                  <a:moveTo>
                    <a:pt x="17" y="43"/>
                  </a:moveTo>
                  <a:cubicBezTo>
                    <a:pt x="14" y="43"/>
                    <a:pt x="12" y="41"/>
                    <a:pt x="12" y="39"/>
                  </a:cubicBezTo>
                  <a:cubicBezTo>
                    <a:pt x="12" y="37"/>
                    <a:pt x="14" y="35"/>
                    <a:pt x="17" y="35"/>
                  </a:cubicBezTo>
                  <a:cubicBezTo>
                    <a:pt x="19" y="35"/>
                    <a:pt x="21" y="37"/>
                    <a:pt x="21" y="39"/>
                  </a:cubicBezTo>
                  <a:cubicBezTo>
                    <a:pt x="21" y="41"/>
                    <a:pt x="19" y="43"/>
                    <a:pt x="17" y="43"/>
                  </a:cubicBezTo>
                  <a:close/>
                  <a:moveTo>
                    <a:pt x="22" y="33"/>
                  </a:moveTo>
                  <a:cubicBezTo>
                    <a:pt x="21" y="32"/>
                    <a:pt x="19" y="31"/>
                    <a:pt x="17" y="31"/>
                  </a:cubicBezTo>
                  <a:cubicBezTo>
                    <a:pt x="15" y="31"/>
                    <a:pt x="13" y="32"/>
                    <a:pt x="11" y="33"/>
                  </a:cubicBezTo>
                  <a:cubicBezTo>
                    <a:pt x="3" y="33"/>
                    <a:pt x="3" y="33"/>
                    <a:pt x="3" y="33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33"/>
                    <a:pt x="28" y="33"/>
                    <a:pt x="28" y="33"/>
                  </a:cubicBezTo>
                  <a:lnTo>
                    <a:pt x="22" y="33"/>
                  </a:lnTo>
                  <a:close/>
                  <a:moveTo>
                    <a:pt x="49" y="39"/>
                  </a:moveTo>
                  <a:cubicBezTo>
                    <a:pt x="25" y="39"/>
                    <a:pt x="25" y="39"/>
                    <a:pt x="25" y="39"/>
                  </a:cubicBezTo>
                  <a:cubicBezTo>
                    <a:pt x="25" y="37"/>
                    <a:pt x="25" y="36"/>
                    <a:pt x="24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6"/>
                    <a:pt x="49" y="37"/>
                    <a:pt x="49" y="39"/>
                  </a:cubicBezTo>
                  <a:close/>
                  <a:moveTo>
                    <a:pt x="58" y="43"/>
                  </a:moveTo>
                  <a:cubicBezTo>
                    <a:pt x="55" y="43"/>
                    <a:pt x="53" y="41"/>
                    <a:pt x="53" y="39"/>
                  </a:cubicBezTo>
                  <a:cubicBezTo>
                    <a:pt x="53" y="37"/>
                    <a:pt x="55" y="35"/>
                    <a:pt x="58" y="35"/>
                  </a:cubicBezTo>
                  <a:cubicBezTo>
                    <a:pt x="60" y="35"/>
                    <a:pt x="62" y="37"/>
                    <a:pt x="62" y="39"/>
                  </a:cubicBezTo>
                  <a:cubicBezTo>
                    <a:pt x="62" y="41"/>
                    <a:pt x="60" y="43"/>
                    <a:pt x="58" y="43"/>
                  </a:cubicBezTo>
                  <a:close/>
                  <a:moveTo>
                    <a:pt x="74" y="39"/>
                  </a:moveTo>
                  <a:cubicBezTo>
                    <a:pt x="66" y="39"/>
                    <a:pt x="66" y="39"/>
                    <a:pt x="66" y="39"/>
                  </a:cubicBezTo>
                  <a:cubicBezTo>
                    <a:pt x="66" y="37"/>
                    <a:pt x="65" y="36"/>
                    <a:pt x="65" y="35"/>
                  </a:cubicBezTo>
                  <a:cubicBezTo>
                    <a:pt x="74" y="35"/>
                    <a:pt x="74" y="35"/>
                    <a:pt x="74" y="35"/>
                  </a:cubicBezTo>
                  <a:lnTo>
                    <a:pt x="74" y="39"/>
                  </a:lnTo>
                  <a:close/>
                  <a:moveTo>
                    <a:pt x="76" y="33"/>
                  </a:moveTo>
                  <a:cubicBezTo>
                    <a:pt x="63" y="33"/>
                    <a:pt x="63" y="33"/>
                    <a:pt x="63" y="33"/>
                  </a:cubicBezTo>
                  <a:cubicBezTo>
                    <a:pt x="62" y="32"/>
                    <a:pt x="60" y="31"/>
                    <a:pt x="58" y="31"/>
                  </a:cubicBezTo>
                  <a:cubicBezTo>
                    <a:pt x="55" y="31"/>
                    <a:pt x="53" y="32"/>
                    <a:pt x="52" y="3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35" y="30"/>
                    <a:pt x="35" y="30"/>
                    <a:pt x="35" y="30"/>
                  </a:cubicBezTo>
                  <a:cubicBezTo>
                    <a:pt x="76" y="30"/>
                    <a:pt x="76" y="30"/>
                    <a:pt x="76" y="30"/>
                  </a:cubicBezTo>
                  <a:lnTo>
                    <a:pt x="76" y="33"/>
                  </a:lnTo>
                  <a:close/>
                  <a:moveTo>
                    <a:pt x="76" y="28"/>
                  </a:moveTo>
                  <a:cubicBezTo>
                    <a:pt x="35" y="28"/>
                    <a:pt x="35" y="28"/>
                    <a:pt x="35" y="28"/>
                  </a:cubicBezTo>
                  <a:cubicBezTo>
                    <a:pt x="35" y="3"/>
                    <a:pt x="35" y="3"/>
                    <a:pt x="35" y="3"/>
                  </a:cubicBezTo>
                  <a:cubicBezTo>
                    <a:pt x="76" y="3"/>
                    <a:pt x="76" y="3"/>
                    <a:pt x="76" y="3"/>
                  </a:cubicBezTo>
                  <a:lnTo>
                    <a:pt x="76" y="2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8237" name="组合 45"/>
          <p:cNvGrpSpPr/>
          <p:nvPr/>
        </p:nvGrpSpPr>
        <p:grpSpPr>
          <a:xfrm>
            <a:off x="7542213" y="1357948"/>
            <a:ext cx="715962" cy="468312"/>
            <a:chOff x="7082708" y="1650981"/>
            <a:chExt cx="620800" cy="405484"/>
          </a:xfrm>
        </p:grpSpPr>
        <p:grpSp>
          <p:nvGrpSpPr>
            <p:cNvPr id="8238" name="组合 46"/>
            <p:cNvGrpSpPr/>
            <p:nvPr/>
          </p:nvGrpSpPr>
          <p:grpSpPr>
            <a:xfrm flipH="1">
              <a:off x="7082708" y="1650981"/>
              <a:ext cx="620800" cy="405484"/>
              <a:chOff x="1588" y="2074863"/>
              <a:chExt cx="627062" cy="409575"/>
            </a:xfrm>
          </p:grpSpPr>
          <p:sp>
            <p:nvSpPr>
              <p:cNvPr id="49" name="任意多边形: 形状 43"/>
              <p:cNvSpPr/>
              <p:nvPr/>
            </p:nvSpPr>
            <p:spPr bwMode="auto">
              <a:xfrm>
                <a:off x="2206" y="2074853"/>
                <a:ext cx="626247" cy="409662"/>
              </a:xfrm>
              <a:custGeom>
                <a:avLst/>
                <a:gdLst>
                  <a:gd name="T0" fmla="*/ 0 w 395"/>
                  <a:gd name="T1" fmla="*/ 0 h 258"/>
                  <a:gd name="T2" fmla="*/ 82 w 395"/>
                  <a:gd name="T3" fmla="*/ 128 h 258"/>
                  <a:gd name="T4" fmla="*/ 0 w 395"/>
                  <a:gd name="T5" fmla="*/ 258 h 258"/>
                  <a:gd name="T6" fmla="*/ 395 w 395"/>
                  <a:gd name="T7" fmla="*/ 258 h 258"/>
                  <a:gd name="T8" fmla="*/ 395 w 395"/>
                  <a:gd name="T9" fmla="*/ 0 h 258"/>
                  <a:gd name="T10" fmla="*/ 0 w 395"/>
                  <a:gd name="T11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5" h="258">
                    <a:moveTo>
                      <a:pt x="0" y="0"/>
                    </a:moveTo>
                    <a:lnTo>
                      <a:pt x="82" y="128"/>
                    </a:lnTo>
                    <a:lnTo>
                      <a:pt x="0" y="258"/>
                    </a:lnTo>
                    <a:lnTo>
                      <a:pt x="395" y="258"/>
                    </a:lnTo>
                    <a:lnTo>
                      <a:pt x="3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28B2F"/>
              </a:soli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0" name="任意多边形: 形状 44"/>
              <p:cNvSpPr/>
              <p:nvPr/>
            </p:nvSpPr>
            <p:spPr bwMode="auto">
              <a:xfrm>
                <a:off x="463212" y="2074853"/>
                <a:ext cx="165240" cy="409662"/>
              </a:xfrm>
              <a:custGeom>
                <a:avLst/>
                <a:gdLst>
                  <a:gd name="T0" fmla="*/ 0 w 44"/>
                  <a:gd name="T1" fmla="*/ 54 h 109"/>
                  <a:gd name="T2" fmla="*/ 10 w 44"/>
                  <a:gd name="T3" fmla="*/ 109 h 109"/>
                  <a:gd name="T4" fmla="*/ 44 w 44"/>
                  <a:gd name="T5" fmla="*/ 109 h 109"/>
                  <a:gd name="T6" fmla="*/ 44 w 44"/>
                  <a:gd name="T7" fmla="*/ 0 h 109"/>
                  <a:gd name="T8" fmla="*/ 10 w 44"/>
                  <a:gd name="T9" fmla="*/ 0 h 109"/>
                  <a:gd name="T10" fmla="*/ 0 w 44"/>
                  <a:gd name="T11" fmla="*/ 5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9">
                    <a:moveTo>
                      <a:pt x="0" y="54"/>
                    </a:moveTo>
                    <a:cubicBezTo>
                      <a:pt x="0" y="75"/>
                      <a:pt x="4" y="95"/>
                      <a:pt x="10" y="109"/>
                    </a:cubicBezTo>
                    <a:cubicBezTo>
                      <a:pt x="44" y="109"/>
                      <a:pt x="44" y="109"/>
                      <a:pt x="44" y="109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4" y="14"/>
                      <a:pt x="0" y="33"/>
                      <a:pt x="0" y="5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1">
                      <a:alpha val="0"/>
                    </a:schemeClr>
                  </a:gs>
                  <a:gs pos="100000">
                    <a:schemeClr val="tx1">
                      <a:alpha val="2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48" name="任意多边形: 形状 42"/>
            <p:cNvSpPr/>
            <p:nvPr/>
          </p:nvSpPr>
          <p:spPr bwMode="auto">
            <a:xfrm>
              <a:off x="7214876" y="1777454"/>
              <a:ext cx="252946" cy="155354"/>
            </a:xfrm>
            <a:custGeom>
              <a:avLst/>
              <a:gdLst>
                <a:gd name="T0" fmla="*/ 13 w 81"/>
                <a:gd name="T1" fmla="*/ 22 h 48"/>
                <a:gd name="T2" fmla="*/ 15 w 81"/>
                <a:gd name="T3" fmla="*/ 19 h 48"/>
                <a:gd name="T4" fmla="*/ 23 w 81"/>
                <a:gd name="T5" fmla="*/ 18 h 48"/>
                <a:gd name="T6" fmla="*/ 22 w 81"/>
                <a:gd name="T7" fmla="*/ 8 h 48"/>
                <a:gd name="T8" fmla="*/ 8 w 81"/>
                <a:gd name="T9" fmla="*/ 9 h 48"/>
                <a:gd name="T10" fmla="*/ 5 w 81"/>
                <a:gd name="T11" fmla="*/ 18 h 48"/>
                <a:gd name="T12" fmla="*/ 6 w 81"/>
                <a:gd name="T13" fmla="*/ 22 h 48"/>
                <a:gd name="T14" fmla="*/ 10 w 81"/>
                <a:gd name="T15" fmla="*/ 10 h 48"/>
                <a:gd name="T16" fmla="*/ 21 w 81"/>
                <a:gd name="T17" fmla="*/ 17 h 48"/>
                <a:gd name="T18" fmla="*/ 14 w 81"/>
                <a:gd name="T19" fmla="*/ 18 h 48"/>
                <a:gd name="T20" fmla="*/ 7 w 81"/>
                <a:gd name="T21" fmla="*/ 20 h 48"/>
                <a:gd name="T22" fmla="*/ 81 w 81"/>
                <a:gd name="T23" fmla="*/ 18 h 48"/>
                <a:gd name="T24" fmla="*/ 67 w 81"/>
                <a:gd name="T25" fmla="*/ 1 h 48"/>
                <a:gd name="T26" fmla="*/ 59 w 81"/>
                <a:gd name="T27" fmla="*/ 0 h 48"/>
                <a:gd name="T28" fmla="*/ 51 w 81"/>
                <a:gd name="T29" fmla="*/ 1 h 48"/>
                <a:gd name="T30" fmla="*/ 31 w 81"/>
                <a:gd name="T31" fmla="*/ 15 h 48"/>
                <a:gd name="T32" fmla="*/ 45 w 81"/>
                <a:gd name="T33" fmla="*/ 32 h 48"/>
                <a:gd name="T34" fmla="*/ 46 w 81"/>
                <a:gd name="T35" fmla="*/ 33 h 48"/>
                <a:gd name="T36" fmla="*/ 28 w 81"/>
                <a:gd name="T37" fmla="*/ 5 h 48"/>
                <a:gd name="T38" fmla="*/ 7 w 81"/>
                <a:gd name="T39" fmla="*/ 3 h 48"/>
                <a:gd name="T40" fmla="*/ 0 w 81"/>
                <a:gd name="T41" fmla="*/ 18 h 48"/>
                <a:gd name="T42" fmla="*/ 0 w 81"/>
                <a:gd name="T43" fmla="*/ 40 h 48"/>
                <a:gd name="T44" fmla="*/ 7 w 81"/>
                <a:gd name="T45" fmla="*/ 42 h 48"/>
                <a:gd name="T46" fmla="*/ 22 w 81"/>
                <a:gd name="T47" fmla="*/ 42 h 48"/>
                <a:gd name="T48" fmla="*/ 51 w 81"/>
                <a:gd name="T49" fmla="*/ 48 h 48"/>
                <a:gd name="T50" fmla="*/ 58 w 81"/>
                <a:gd name="T51" fmla="*/ 36 h 48"/>
                <a:gd name="T52" fmla="*/ 60 w 81"/>
                <a:gd name="T53" fmla="*/ 39 h 48"/>
                <a:gd name="T54" fmla="*/ 76 w 81"/>
                <a:gd name="T55" fmla="*/ 42 h 48"/>
                <a:gd name="T56" fmla="*/ 81 w 81"/>
                <a:gd name="T57" fmla="*/ 40 h 48"/>
                <a:gd name="T58" fmla="*/ 79 w 81"/>
                <a:gd name="T59" fmla="*/ 33 h 48"/>
                <a:gd name="T60" fmla="*/ 70 w 81"/>
                <a:gd name="T61" fmla="*/ 31 h 48"/>
                <a:gd name="T62" fmla="*/ 35 w 81"/>
                <a:gd name="T63" fmla="*/ 18 h 48"/>
                <a:gd name="T64" fmla="*/ 45 w 81"/>
                <a:gd name="T65" fmla="*/ 5 h 48"/>
                <a:gd name="T66" fmla="*/ 77 w 81"/>
                <a:gd name="T67" fmla="*/ 15 h 48"/>
                <a:gd name="T68" fmla="*/ 67 w 81"/>
                <a:gd name="T69" fmla="*/ 28 h 48"/>
                <a:gd name="T70" fmla="*/ 35 w 81"/>
                <a:gd name="T71" fmla="*/ 18 h 48"/>
                <a:gd name="T72" fmla="*/ 42 w 81"/>
                <a:gd name="T73" fmla="*/ 39 h 48"/>
                <a:gd name="T74" fmla="*/ 22 w 81"/>
                <a:gd name="T75" fmla="*/ 36 h 48"/>
                <a:gd name="T76" fmla="*/ 43 w 81"/>
                <a:gd name="T77" fmla="*/ 36 h 48"/>
                <a:gd name="T78" fmla="*/ 25 w 81"/>
                <a:gd name="T79" fmla="*/ 6 h 48"/>
                <a:gd name="T80" fmla="*/ 19 w 81"/>
                <a:gd name="T81" fmla="*/ 33 h 48"/>
                <a:gd name="T82" fmla="*/ 10 w 81"/>
                <a:gd name="T83" fmla="*/ 33 h 48"/>
                <a:gd name="T84" fmla="*/ 3 w 81"/>
                <a:gd name="T85" fmla="*/ 19 h 48"/>
                <a:gd name="T86" fmla="*/ 3 w 81"/>
                <a:gd name="T87" fmla="*/ 36 h 48"/>
                <a:gd name="T88" fmla="*/ 6 w 81"/>
                <a:gd name="T89" fmla="*/ 39 h 48"/>
                <a:gd name="T90" fmla="*/ 3 w 81"/>
                <a:gd name="T91" fmla="*/ 36 h 48"/>
                <a:gd name="T92" fmla="*/ 10 w 81"/>
                <a:gd name="T93" fmla="*/ 39 h 48"/>
                <a:gd name="T94" fmla="*/ 19 w 81"/>
                <a:gd name="T95" fmla="*/ 39 h 48"/>
                <a:gd name="T96" fmla="*/ 51 w 81"/>
                <a:gd name="T97" fmla="*/ 44 h 48"/>
                <a:gd name="T98" fmla="*/ 51 w 81"/>
                <a:gd name="T99" fmla="*/ 35 h 48"/>
                <a:gd name="T100" fmla="*/ 51 w 81"/>
                <a:gd name="T101" fmla="*/ 44 h 48"/>
                <a:gd name="T102" fmla="*/ 64 w 81"/>
                <a:gd name="T103" fmla="*/ 39 h 48"/>
                <a:gd name="T104" fmla="*/ 73 w 81"/>
                <a:gd name="T105" fmla="*/ 39 h 48"/>
                <a:gd name="T106" fmla="*/ 78 w 81"/>
                <a:gd name="T107" fmla="*/ 39 h 48"/>
                <a:gd name="T108" fmla="*/ 76 w 81"/>
                <a:gd name="T109" fmla="*/ 36 h 48"/>
                <a:gd name="T110" fmla="*/ 78 w 81"/>
                <a:gd name="T111" fmla="*/ 39 h 48"/>
                <a:gd name="T112" fmla="*/ 54 w 81"/>
                <a:gd name="T113" fmla="*/ 32 h 48"/>
                <a:gd name="T114" fmla="*/ 64 w 81"/>
                <a:gd name="T115" fmla="*/ 3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1" h="48">
                  <a:moveTo>
                    <a:pt x="6" y="22"/>
                  </a:move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4" y="22"/>
                    <a:pt x="14" y="22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22" y="19"/>
                    <a:pt x="22" y="19"/>
                    <a:pt x="22" y="19"/>
                  </a:cubicBezTo>
                  <a:cubicBezTo>
                    <a:pt x="22" y="19"/>
                    <a:pt x="23" y="19"/>
                    <a:pt x="23" y="18"/>
                  </a:cubicBezTo>
                  <a:cubicBezTo>
                    <a:pt x="23" y="9"/>
                    <a:pt x="23" y="9"/>
                    <a:pt x="23" y="9"/>
                  </a:cubicBezTo>
                  <a:cubicBezTo>
                    <a:pt x="23" y="9"/>
                    <a:pt x="22" y="8"/>
                    <a:pt x="22" y="8"/>
                  </a:cubicBezTo>
                  <a:cubicBezTo>
                    <a:pt x="9" y="8"/>
                    <a:pt x="9" y="8"/>
                    <a:pt x="9" y="8"/>
                  </a:cubicBezTo>
                  <a:cubicBezTo>
                    <a:pt x="9" y="8"/>
                    <a:pt x="8" y="9"/>
                    <a:pt x="8" y="9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2"/>
                    <a:pt x="5" y="22"/>
                    <a:pt x="6" y="22"/>
                  </a:cubicBezTo>
                  <a:close/>
                  <a:moveTo>
                    <a:pt x="7" y="19"/>
                  </a:moveTo>
                  <a:cubicBezTo>
                    <a:pt x="10" y="10"/>
                    <a:pt x="10" y="10"/>
                    <a:pt x="10" y="10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15" y="17"/>
                    <a:pt x="15" y="17"/>
                    <a:pt x="15" y="17"/>
                  </a:cubicBezTo>
                  <a:cubicBezTo>
                    <a:pt x="14" y="17"/>
                    <a:pt x="14" y="18"/>
                    <a:pt x="14" y="18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7" y="20"/>
                    <a:pt x="7" y="20"/>
                    <a:pt x="7" y="20"/>
                  </a:cubicBezTo>
                  <a:lnTo>
                    <a:pt x="7" y="19"/>
                  </a:lnTo>
                  <a:close/>
                  <a:moveTo>
                    <a:pt x="81" y="18"/>
                  </a:moveTo>
                  <a:cubicBezTo>
                    <a:pt x="81" y="15"/>
                    <a:pt x="81" y="15"/>
                    <a:pt x="81" y="15"/>
                  </a:cubicBezTo>
                  <a:cubicBezTo>
                    <a:pt x="81" y="8"/>
                    <a:pt x="75" y="1"/>
                    <a:pt x="67" y="1"/>
                  </a:cubicBezTo>
                  <a:cubicBezTo>
                    <a:pt x="61" y="1"/>
                    <a:pt x="61" y="1"/>
                    <a:pt x="61" y="1"/>
                  </a:cubicBezTo>
                  <a:cubicBezTo>
                    <a:pt x="61" y="0"/>
                    <a:pt x="60" y="0"/>
                    <a:pt x="59" y="0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52" y="0"/>
                    <a:pt x="51" y="0"/>
                    <a:pt x="51" y="1"/>
                  </a:cubicBezTo>
                  <a:cubicBezTo>
                    <a:pt x="45" y="1"/>
                    <a:pt x="45" y="1"/>
                    <a:pt x="45" y="1"/>
                  </a:cubicBezTo>
                  <a:cubicBezTo>
                    <a:pt x="37" y="1"/>
                    <a:pt x="31" y="8"/>
                    <a:pt x="31" y="15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31" y="25"/>
                    <a:pt x="37" y="32"/>
                    <a:pt x="45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32"/>
                    <a:pt x="46" y="32"/>
                    <a:pt x="46" y="33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8" y="5"/>
                    <a:pt x="28" y="5"/>
                    <a:pt x="28" y="5"/>
                  </a:cubicBezTo>
                  <a:cubicBezTo>
                    <a:pt x="28" y="4"/>
                    <a:pt x="27" y="3"/>
                    <a:pt x="26" y="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6" y="3"/>
                    <a:pt x="6" y="3"/>
                    <a:pt x="5" y="4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1"/>
                    <a:pt x="1" y="42"/>
                    <a:pt x="2" y="42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8" y="45"/>
                    <a:pt x="11" y="48"/>
                    <a:pt x="14" y="48"/>
                  </a:cubicBezTo>
                  <a:cubicBezTo>
                    <a:pt x="18" y="48"/>
                    <a:pt x="21" y="45"/>
                    <a:pt x="22" y="42"/>
                  </a:cubicBezTo>
                  <a:cubicBezTo>
                    <a:pt x="43" y="42"/>
                    <a:pt x="43" y="42"/>
                    <a:pt x="43" y="42"/>
                  </a:cubicBezTo>
                  <a:cubicBezTo>
                    <a:pt x="44" y="45"/>
                    <a:pt x="47" y="48"/>
                    <a:pt x="51" y="48"/>
                  </a:cubicBezTo>
                  <a:cubicBezTo>
                    <a:pt x="55" y="48"/>
                    <a:pt x="59" y="44"/>
                    <a:pt x="59" y="39"/>
                  </a:cubicBezTo>
                  <a:cubicBezTo>
                    <a:pt x="59" y="38"/>
                    <a:pt x="59" y="37"/>
                    <a:pt x="58" y="36"/>
                  </a:cubicBezTo>
                  <a:cubicBezTo>
                    <a:pt x="61" y="36"/>
                    <a:pt x="61" y="36"/>
                    <a:pt x="61" y="36"/>
                  </a:cubicBezTo>
                  <a:cubicBezTo>
                    <a:pt x="60" y="37"/>
                    <a:pt x="60" y="38"/>
                    <a:pt x="60" y="39"/>
                  </a:cubicBezTo>
                  <a:cubicBezTo>
                    <a:pt x="60" y="44"/>
                    <a:pt x="64" y="48"/>
                    <a:pt x="68" y="48"/>
                  </a:cubicBezTo>
                  <a:cubicBezTo>
                    <a:pt x="72" y="48"/>
                    <a:pt x="75" y="45"/>
                    <a:pt x="76" y="42"/>
                  </a:cubicBezTo>
                  <a:cubicBezTo>
                    <a:pt x="79" y="42"/>
                    <a:pt x="79" y="42"/>
                    <a:pt x="79" y="42"/>
                  </a:cubicBezTo>
                  <a:cubicBezTo>
                    <a:pt x="80" y="42"/>
                    <a:pt x="81" y="41"/>
                    <a:pt x="81" y="40"/>
                  </a:cubicBezTo>
                  <a:cubicBezTo>
                    <a:pt x="81" y="34"/>
                    <a:pt x="81" y="34"/>
                    <a:pt x="81" y="34"/>
                  </a:cubicBezTo>
                  <a:cubicBezTo>
                    <a:pt x="81" y="33"/>
                    <a:pt x="80" y="33"/>
                    <a:pt x="79" y="33"/>
                  </a:cubicBezTo>
                  <a:cubicBezTo>
                    <a:pt x="73" y="33"/>
                    <a:pt x="73" y="33"/>
                    <a:pt x="73" y="33"/>
                  </a:cubicBezTo>
                  <a:cubicBezTo>
                    <a:pt x="73" y="32"/>
                    <a:pt x="72" y="31"/>
                    <a:pt x="70" y="31"/>
                  </a:cubicBezTo>
                  <a:cubicBezTo>
                    <a:pt x="77" y="30"/>
                    <a:pt x="81" y="24"/>
                    <a:pt x="81" y="18"/>
                  </a:cubicBezTo>
                  <a:close/>
                  <a:moveTo>
                    <a:pt x="35" y="18"/>
                  </a:moveTo>
                  <a:cubicBezTo>
                    <a:pt x="35" y="15"/>
                    <a:pt x="35" y="15"/>
                    <a:pt x="35" y="15"/>
                  </a:cubicBezTo>
                  <a:cubicBezTo>
                    <a:pt x="35" y="10"/>
                    <a:pt x="39" y="5"/>
                    <a:pt x="45" y="5"/>
                  </a:cubicBezTo>
                  <a:cubicBezTo>
                    <a:pt x="67" y="5"/>
                    <a:pt x="67" y="5"/>
                    <a:pt x="67" y="5"/>
                  </a:cubicBezTo>
                  <a:cubicBezTo>
                    <a:pt x="73" y="5"/>
                    <a:pt x="77" y="10"/>
                    <a:pt x="77" y="15"/>
                  </a:cubicBezTo>
                  <a:cubicBezTo>
                    <a:pt x="77" y="18"/>
                    <a:pt x="77" y="18"/>
                    <a:pt x="77" y="18"/>
                  </a:cubicBezTo>
                  <a:cubicBezTo>
                    <a:pt x="77" y="23"/>
                    <a:pt x="73" y="28"/>
                    <a:pt x="67" y="28"/>
                  </a:cubicBezTo>
                  <a:cubicBezTo>
                    <a:pt x="45" y="28"/>
                    <a:pt x="45" y="28"/>
                    <a:pt x="45" y="28"/>
                  </a:cubicBezTo>
                  <a:cubicBezTo>
                    <a:pt x="39" y="28"/>
                    <a:pt x="35" y="23"/>
                    <a:pt x="35" y="18"/>
                  </a:cubicBezTo>
                  <a:close/>
                  <a:moveTo>
                    <a:pt x="43" y="36"/>
                  </a:moveTo>
                  <a:cubicBezTo>
                    <a:pt x="43" y="37"/>
                    <a:pt x="42" y="38"/>
                    <a:pt x="42" y="39"/>
                  </a:cubicBezTo>
                  <a:cubicBezTo>
                    <a:pt x="23" y="39"/>
                    <a:pt x="23" y="39"/>
                    <a:pt x="23" y="39"/>
                  </a:cubicBezTo>
                  <a:cubicBezTo>
                    <a:pt x="23" y="38"/>
                    <a:pt x="22" y="37"/>
                    <a:pt x="22" y="36"/>
                  </a:cubicBezTo>
                  <a:cubicBezTo>
                    <a:pt x="26" y="36"/>
                    <a:pt x="26" y="36"/>
                    <a:pt x="26" y="36"/>
                  </a:cubicBezTo>
                  <a:lnTo>
                    <a:pt x="43" y="36"/>
                  </a:lnTo>
                  <a:close/>
                  <a:moveTo>
                    <a:pt x="8" y="6"/>
                  </a:moveTo>
                  <a:cubicBezTo>
                    <a:pt x="25" y="6"/>
                    <a:pt x="25" y="6"/>
                    <a:pt x="25" y="6"/>
                  </a:cubicBezTo>
                  <a:cubicBezTo>
                    <a:pt x="25" y="33"/>
                    <a:pt x="25" y="33"/>
                    <a:pt x="25" y="33"/>
                  </a:cubicBezTo>
                  <a:cubicBezTo>
                    <a:pt x="19" y="33"/>
                    <a:pt x="19" y="33"/>
                    <a:pt x="19" y="33"/>
                  </a:cubicBezTo>
                  <a:cubicBezTo>
                    <a:pt x="18" y="32"/>
                    <a:pt x="16" y="31"/>
                    <a:pt x="14" y="31"/>
                  </a:cubicBezTo>
                  <a:cubicBezTo>
                    <a:pt x="13" y="31"/>
                    <a:pt x="11" y="32"/>
                    <a:pt x="10" y="33"/>
                  </a:cubicBezTo>
                  <a:cubicBezTo>
                    <a:pt x="3" y="33"/>
                    <a:pt x="3" y="33"/>
                    <a:pt x="3" y="33"/>
                  </a:cubicBezTo>
                  <a:cubicBezTo>
                    <a:pt x="3" y="19"/>
                    <a:pt x="3" y="19"/>
                    <a:pt x="3" y="19"/>
                  </a:cubicBezTo>
                  <a:lnTo>
                    <a:pt x="8" y="6"/>
                  </a:lnTo>
                  <a:close/>
                  <a:moveTo>
                    <a:pt x="3" y="36"/>
                  </a:moveTo>
                  <a:cubicBezTo>
                    <a:pt x="7" y="36"/>
                    <a:pt x="7" y="36"/>
                    <a:pt x="7" y="36"/>
                  </a:cubicBezTo>
                  <a:cubicBezTo>
                    <a:pt x="7" y="37"/>
                    <a:pt x="6" y="38"/>
                    <a:pt x="6" y="39"/>
                  </a:cubicBezTo>
                  <a:cubicBezTo>
                    <a:pt x="3" y="39"/>
                    <a:pt x="3" y="39"/>
                    <a:pt x="3" y="39"/>
                  </a:cubicBezTo>
                  <a:lnTo>
                    <a:pt x="3" y="36"/>
                  </a:lnTo>
                  <a:close/>
                  <a:moveTo>
                    <a:pt x="14" y="44"/>
                  </a:moveTo>
                  <a:cubicBezTo>
                    <a:pt x="12" y="44"/>
                    <a:pt x="10" y="42"/>
                    <a:pt x="10" y="39"/>
                  </a:cubicBezTo>
                  <a:cubicBezTo>
                    <a:pt x="10" y="37"/>
                    <a:pt x="12" y="35"/>
                    <a:pt x="14" y="35"/>
                  </a:cubicBezTo>
                  <a:cubicBezTo>
                    <a:pt x="17" y="35"/>
                    <a:pt x="19" y="37"/>
                    <a:pt x="19" y="39"/>
                  </a:cubicBezTo>
                  <a:cubicBezTo>
                    <a:pt x="19" y="42"/>
                    <a:pt x="17" y="44"/>
                    <a:pt x="14" y="44"/>
                  </a:cubicBezTo>
                  <a:close/>
                  <a:moveTo>
                    <a:pt x="51" y="44"/>
                  </a:moveTo>
                  <a:cubicBezTo>
                    <a:pt x="48" y="44"/>
                    <a:pt x="46" y="42"/>
                    <a:pt x="46" y="39"/>
                  </a:cubicBezTo>
                  <a:cubicBezTo>
                    <a:pt x="46" y="37"/>
                    <a:pt x="48" y="35"/>
                    <a:pt x="51" y="35"/>
                  </a:cubicBezTo>
                  <a:cubicBezTo>
                    <a:pt x="53" y="35"/>
                    <a:pt x="55" y="37"/>
                    <a:pt x="55" y="39"/>
                  </a:cubicBezTo>
                  <a:cubicBezTo>
                    <a:pt x="55" y="42"/>
                    <a:pt x="53" y="44"/>
                    <a:pt x="51" y="44"/>
                  </a:cubicBezTo>
                  <a:close/>
                  <a:moveTo>
                    <a:pt x="68" y="44"/>
                  </a:moveTo>
                  <a:cubicBezTo>
                    <a:pt x="66" y="44"/>
                    <a:pt x="64" y="42"/>
                    <a:pt x="64" y="39"/>
                  </a:cubicBezTo>
                  <a:cubicBezTo>
                    <a:pt x="64" y="37"/>
                    <a:pt x="66" y="35"/>
                    <a:pt x="68" y="35"/>
                  </a:cubicBezTo>
                  <a:cubicBezTo>
                    <a:pt x="71" y="35"/>
                    <a:pt x="73" y="37"/>
                    <a:pt x="73" y="39"/>
                  </a:cubicBezTo>
                  <a:cubicBezTo>
                    <a:pt x="73" y="42"/>
                    <a:pt x="71" y="44"/>
                    <a:pt x="68" y="44"/>
                  </a:cubicBezTo>
                  <a:close/>
                  <a:moveTo>
                    <a:pt x="78" y="39"/>
                  </a:moveTo>
                  <a:cubicBezTo>
                    <a:pt x="77" y="39"/>
                    <a:pt x="77" y="39"/>
                    <a:pt x="77" y="39"/>
                  </a:cubicBezTo>
                  <a:cubicBezTo>
                    <a:pt x="77" y="38"/>
                    <a:pt x="76" y="37"/>
                    <a:pt x="76" y="36"/>
                  </a:cubicBezTo>
                  <a:cubicBezTo>
                    <a:pt x="78" y="36"/>
                    <a:pt x="78" y="36"/>
                    <a:pt x="78" y="36"/>
                  </a:cubicBezTo>
                  <a:lnTo>
                    <a:pt x="78" y="39"/>
                  </a:lnTo>
                  <a:close/>
                  <a:moveTo>
                    <a:pt x="56" y="33"/>
                  </a:moveTo>
                  <a:cubicBezTo>
                    <a:pt x="55" y="32"/>
                    <a:pt x="54" y="32"/>
                    <a:pt x="54" y="32"/>
                  </a:cubicBezTo>
                  <a:cubicBezTo>
                    <a:pt x="65" y="32"/>
                    <a:pt x="65" y="32"/>
                    <a:pt x="65" y="32"/>
                  </a:cubicBezTo>
                  <a:cubicBezTo>
                    <a:pt x="65" y="32"/>
                    <a:pt x="64" y="32"/>
                    <a:pt x="64" y="33"/>
                  </a:cubicBezTo>
                  <a:lnTo>
                    <a:pt x="56" y="3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199" name="矩形 6"/>
          <p:cNvSpPr/>
          <p:nvPr/>
        </p:nvSpPr>
        <p:spPr>
          <a:xfrm>
            <a:off x="312738" y="184785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1754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ïşḻïďê-Rectangle 29"/>
          <p:cNvSpPr/>
          <p:nvPr/>
        </p:nvSpPr>
        <p:spPr>
          <a:xfrm>
            <a:off x="684213" y="981075"/>
            <a:ext cx="6840538" cy="719138"/>
          </a:xfrm>
          <a:prstGeom prst="rect">
            <a:avLst/>
          </a:prstGeom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、两个高精度数位数相同且没有进位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输入两个高精度数，输出这两个数的和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入：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2222222222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           3333333333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出：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5555555555</a:t>
            </a:r>
            <a:endParaRPr lang="en-US" altLang="zh-CN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  <p:sp>
        <p:nvSpPr>
          <p:cNvPr id="31758" name="矩形 116"/>
          <p:cNvSpPr/>
          <p:nvPr/>
        </p:nvSpPr>
        <p:spPr>
          <a:xfrm>
            <a:off x="-11430" y="2282190"/>
            <a:ext cx="1871663" cy="630238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问题分析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31759" name="文本框 31758"/>
          <p:cNvSpPr txBox="1"/>
          <p:nvPr/>
        </p:nvSpPr>
        <p:spPr>
          <a:xfrm>
            <a:off x="180975" y="3828415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a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60" name="文本框 31759"/>
          <p:cNvSpPr txBox="1"/>
          <p:nvPr/>
        </p:nvSpPr>
        <p:spPr>
          <a:xfrm>
            <a:off x="96838" y="4416743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b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1886" name="表格 31885"/>
          <p:cNvGraphicFramePr/>
          <p:nvPr/>
        </p:nvGraphicFramePr>
        <p:xfrm>
          <a:off x="1391920" y="4417060"/>
          <a:ext cx="6359525" cy="332105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930"/>
                <a:gridCol w="454025"/>
                <a:gridCol w="454025"/>
                <a:gridCol w="454025"/>
                <a:gridCol w="454025"/>
                <a:gridCol w="455295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33210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29" name="矩形 116"/>
          <p:cNvSpPr/>
          <p:nvPr/>
        </p:nvSpPr>
        <p:spPr>
          <a:xfrm>
            <a:off x="-8255" y="3129915"/>
            <a:ext cx="5689600" cy="57467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第一步：以字符串形式输入数组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1885" name="表格 31884"/>
          <p:cNvGraphicFramePr/>
          <p:nvPr/>
        </p:nvGraphicFramePr>
        <p:xfrm>
          <a:off x="1392555" y="3907155"/>
          <a:ext cx="6359525" cy="307340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930"/>
                <a:gridCol w="454025"/>
                <a:gridCol w="454025"/>
                <a:gridCol w="454025"/>
                <a:gridCol w="454025"/>
                <a:gridCol w="455295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29908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31758" grpId="0" bldLvl="0" animBg="1"/>
      <p:bldP spid="31759" grpId="0"/>
      <p:bldP spid="31760" grpId="0"/>
      <p:bldP spid="3182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5846" name="矩形 6"/>
          <p:cNvSpPr/>
          <p:nvPr/>
        </p:nvSpPr>
        <p:spPr>
          <a:xfrm>
            <a:off x="291783" y="17272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47" name="矩形 14"/>
          <p:cNvSpPr/>
          <p:nvPr/>
        </p:nvSpPr>
        <p:spPr>
          <a:xfrm>
            <a:off x="5364163" y="1990725"/>
            <a:ext cx="12496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0" name="文本框 35849"/>
          <p:cNvSpPr txBox="1"/>
          <p:nvPr/>
        </p:nvSpPr>
        <p:spPr>
          <a:xfrm>
            <a:off x="107950" y="2134553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5851" name="文本框 35850"/>
          <p:cNvSpPr txBox="1"/>
          <p:nvPr/>
        </p:nvSpPr>
        <p:spPr>
          <a:xfrm>
            <a:off x="96838" y="3114040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5852" name="表格 35851"/>
          <p:cNvGraphicFramePr/>
          <p:nvPr/>
        </p:nvGraphicFramePr>
        <p:xfrm>
          <a:off x="2328863" y="3125153"/>
          <a:ext cx="6359525" cy="519430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5194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84" name="矩形 116"/>
          <p:cNvSpPr/>
          <p:nvPr/>
        </p:nvSpPr>
        <p:spPr>
          <a:xfrm>
            <a:off x="0" y="1375093"/>
            <a:ext cx="9144000" cy="57467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第二步：以</a:t>
            </a:r>
            <a:r>
              <a:rPr lang="en-US" altLang="zh-CN" sz="1400">
                <a:latin typeface="Calibri" panose="020F0502020204030204" charset="0"/>
                <a:ea typeface="微软雅黑" panose="020B0503020204020204" pitchFamily="34" charset="-122"/>
              </a:rPr>
              <a:t>for</a:t>
            </a:r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循环遍历，将字符数组存储到整型数组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5900" name="表格 35899"/>
          <p:cNvGraphicFramePr/>
          <p:nvPr/>
        </p:nvGraphicFramePr>
        <p:xfrm>
          <a:off x="2339975" y="2132965"/>
          <a:ext cx="6359525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47" name="矩形 14"/>
          <p:cNvSpPr/>
          <p:nvPr/>
        </p:nvSpPr>
        <p:spPr>
          <a:xfrm>
            <a:off x="5364163" y="4384675"/>
            <a:ext cx="12496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949" name="文本框 35948"/>
          <p:cNvSpPr txBox="1"/>
          <p:nvPr/>
        </p:nvSpPr>
        <p:spPr>
          <a:xfrm>
            <a:off x="96838" y="4575175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cout</a:t>
            </a:r>
            <a:r>
              <a:rPr lang="en-US" altLang="zh-CN" sz="1400">
                <a:latin typeface="Arial" panose="020B0604020202020204" pitchFamily="34" charset="0"/>
              </a:rPr>
              <a:t> sum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6072" name="表格 36071"/>
          <p:cNvGraphicFramePr/>
          <p:nvPr/>
        </p:nvGraphicFramePr>
        <p:xfrm>
          <a:off x="1619250" y="4586288"/>
          <a:ext cx="7056438" cy="519113"/>
        </p:xfrm>
        <a:graphic>
          <a:graphicData uri="http://schemas.openxmlformats.org/drawingml/2006/table">
            <a:tbl>
              <a:tblPr/>
              <a:tblGrid>
                <a:gridCol w="1481138"/>
                <a:gridCol w="1400175"/>
                <a:gridCol w="603250"/>
                <a:gridCol w="1655762"/>
                <a:gridCol w="957263"/>
                <a:gridCol w="958850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a[1]+b[1]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/>
                        <a:t>a[2]+b[2]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err="1"/>
                        <a:t>a[i]+b[i</a:t>
                      </a:r>
                      <a:r>
                        <a:rPr lang="en-US" altLang="zh-CN" sz="1400"/>
                        <a:t>]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82" name="矩形 116"/>
          <p:cNvSpPr/>
          <p:nvPr/>
        </p:nvSpPr>
        <p:spPr>
          <a:xfrm>
            <a:off x="0" y="3704590"/>
            <a:ext cx="9144000" cy="29019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第三步：以</a:t>
            </a:r>
            <a:r>
              <a:rPr lang="en-US" altLang="zh-CN" sz="1400">
                <a:latin typeface="Calibri" panose="020F0502020204030204" charset="0"/>
                <a:ea typeface="微软雅黑" panose="020B0503020204020204" pitchFamily="34" charset="-122"/>
              </a:rPr>
              <a:t>for</a:t>
            </a:r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循环遍历，将对应数组元素相加，无进位，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并顺位输出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6071" name="表格 36070"/>
          <p:cNvGraphicFramePr/>
          <p:nvPr/>
        </p:nvGraphicFramePr>
        <p:xfrm>
          <a:off x="2005013" y="4152900"/>
          <a:ext cx="7138988" cy="447675"/>
        </p:xfrm>
        <a:graphic>
          <a:graphicData uri="http://schemas.openxmlformats.org/drawingml/2006/table">
            <a:tbl>
              <a:tblPr/>
              <a:tblGrid>
                <a:gridCol w="1487488"/>
                <a:gridCol w="549275"/>
                <a:gridCol w="4627562"/>
                <a:gridCol w="474663"/>
              </a:tblGrid>
              <a:tr h="4476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[0]      </a:t>
                      </a:r>
                      <a:endParaRPr lang="en-US" altLang="zh-CN" sz="1400"/>
                    </a:p>
                  </a:txBody>
                  <a:tcPr marL="0" marR="0" marT="0" marB="0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[1]</a:t>
                      </a:r>
                      <a:endParaRPr lang="en-US" altLang="zh-CN" sz="140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………….[i]………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 marL="0" marR="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/>
      <p:bldP spid="35851" grpId="0"/>
      <p:bldP spid="35884" grpId="0" bldLvl="0" animBg="1"/>
      <p:bldP spid="35949" grpId="0"/>
      <p:bldP spid="35982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pic>
        <p:nvPicPr>
          <p:cNvPr id="16388" name="图片 7" descr="微信图片_201903111128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07263" y="123825"/>
            <a:ext cx="1665287" cy="533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324" name="8"/>
          <p:cNvGrpSpPr/>
          <p:nvPr/>
        </p:nvGrpSpPr>
        <p:grpSpPr>
          <a:xfrm>
            <a:off x="3763645" y="1228725"/>
            <a:ext cx="5111750" cy="3840480"/>
            <a:chOff x="4943871" y="1701800"/>
            <a:chExt cx="6552804" cy="4390504"/>
          </a:xfrm>
        </p:grpSpPr>
        <p:sp>
          <p:nvSpPr>
            <p:cNvPr id="15" name="3"/>
            <p:cNvSpPr/>
            <p:nvPr/>
          </p:nvSpPr>
          <p:spPr>
            <a:xfrm>
              <a:off x="5448661" y="1701800"/>
              <a:ext cx="6048014" cy="4390504"/>
            </a:xfrm>
            <a:prstGeom prst="rect">
              <a:avLst/>
            </a:prstGeom>
            <a:solidFill>
              <a:srgbClr val="D28B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25"/>
            <p:cNvSpPr/>
            <p:nvPr/>
          </p:nvSpPr>
          <p:spPr>
            <a:xfrm rot="16200000">
              <a:off x="3001021" y="3644664"/>
              <a:ext cx="4390504" cy="504777"/>
            </a:xfrm>
            <a:custGeom>
              <a:avLst/>
              <a:gdLst>
                <a:gd name="connsiteX0" fmla="*/ 4390504 w 4390504"/>
                <a:gd name="connsiteY0" fmla="*/ 216024 h 504056"/>
                <a:gd name="connsiteX1" fmla="*/ 4390504 w 4390504"/>
                <a:gd name="connsiteY1" fmla="*/ 504056 h 504056"/>
                <a:gd name="connsiteX2" fmla="*/ 0 w 4390504"/>
                <a:gd name="connsiteY2" fmla="*/ 504056 h 504056"/>
                <a:gd name="connsiteX3" fmla="*/ 0 w 4390504"/>
                <a:gd name="connsiteY3" fmla="*/ 216024 h 504056"/>
                <a:gd name="connsiteX4" fmla="*/ 1985629 w 4390504"/>
                <a:gd name="connsiteY4" fmla="*/ 216024 h 504056"/>
                <a:gd name="connsiteX5" fmla="*/ 2195252 w 4390504"/>
                <a:gd name="connsiteY5" fmla="*/ 0 h 504056"/>
                <a:gd name="connsiteX6" fmla="*/ 2404874 w 4390504"/>
                <a:gd name="connsiteY6" fmla="*/ 216024 h 504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90504" h="504056">
                  <a:moveTo>
                    <a:pt x="4390504" y="216024"/>
                  </a:moveTo>
                  <a:lnTo>
                    <a:pt x="4390504" y="504056"/>
                  </a:lnTo>
                  <a:lnTo>
                    <a:pt x="0" y="504056"/>
                  </a:lnTo>
                  <a:lnTo>
                    <a:pt x="0" y="216024"/>
                  </a:lnTo>
                  <a:lnTo>
                    <a:pt x="1985629" y="216024"/>
                  </a:lnTo>
                  <a:lnTo>
                    <a:pt x="2195252" y="0"/>
                  </a:lnTo>
                  <a:lnTo>
                    <a:pt x="2404874" y="216024"/>
                  </a:lnTo>
                  <a:close/>
                </a:path>
              </a:pathLst>
            </a:custGeom>
            <a:solidFill>
              <a:srgbClr val="3816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3319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30" name="矩形 116"/>
          <p:cNvSpPr/>
          <p:nvPr/>
        </p:nvSpPr>
        <p:spPr>
          <a:xfrm>
            <a:off x="3852863" y="115888"/>
            <a:ext cx="1871662" cy="630237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亲自出码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13331" name="文本框 13330"/>
          <p:cNvSpPr txBox="1"/>
          <p:nvPr/>
        </p:nvSpPr>
        <p:spPr>
          <a:xfrm>
            <a:off x="4284663" y="1228725"/>
            <a:ext cx="3525520" cy="3784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iostream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cstring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using namespace std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main(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	char a1[1001]={},b1[1001]={};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a[1001]={},b[1001]={},</a:t>
            </a:r>
            <a:r>
              <a:rPr lang="en-US" altLang="zh-CN" sz="1200" err="1">
                <a:latin typeface="Arial" panose="020B0604020202020204" pitchFamily="34" charset="0"/>
              </a:rPr>
              <a:t>len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in</a:t>
            </a:r>
            <a:r>
              <a:rPr lang="en-US" altLang="zh-CN" sz="1200">
                <a:latin typeface="Arial" panose="020B0604020202020204" pitchFamily="34" charset="0"/>
              </a:rPr>
              <a:t>&gt;&gt;a1&gt;&gt;b1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len</a:t>
            </a:r>
            <a:r>
              <a:rPr lang="en-US" altLang="zh-CN" sz="1200">
                <a:latin typeface="Arial" panose="020B0604020202020204" pitchFamily="34" charset="0"/>
              </a:rPr>
              <a:t>=strlen(a1);  //</a:t>
            </a:r>
            <a:r>
              <a:rPr lang="zh-CN" altLang="en-US" sz="1200" dirty="0">
                <a:latin typeface="Arial" panose="020B0604020202020204" pitchFamily="34" charset="0"/>
              </a:rPr>
              <a:t>或者 </a:t>
            </a:r>
            <a:r>
              <a:rPr lang="en-US" altLang="zh-CN" sz="1200" err="1">
                <a:latin typeface="Arial" panose="020B0604020202020204" pitchFamily="34" charset="0"/>
              </a:rPr>
              <a:t>len</a:t>
            </a:r>
            <a:r>
              <a:rPr lang="en-US" altLang="zh-CN" sz="1200">
                <a:latin typeface="Arial" panose="020B0604020202020204" pitchFamily="34" charset="0"/>
              </a:rPr>
              <a:t>=strlen(b1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nt</a:t>
            </a:r>
            <a:r>
              <a:rPr lang="en-US" altLang="zh-CN" sz="1200">
                <a:latin typeface="Arial" panose="020B0604020202020204" pitchFamily="34" charset="0"/>
              </a:rPr>
              <a:t> i=0;i&lt;</a:t>
            </a:r>
            <a:r>
              <a:rPr lang="en-US" altLang="zh-CN" sz="1200" err="1">
                <a:latin typeface="Arial" panose="020B0604020202020204" pitchFamily="34" charset="0"/>
              </a:rPr>
              <a:t>len;i</a:t>
            </a:r>
            <a:r>
              <a:rPr lang="en-US" altLang="zh-CN" sz="1200">
                <a:latin typeface="Arial" panose="020B0604020202020204" pitchFamily="34" charset="0"/>
              </a:rPr>
              <a:t>++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=a1[i]-48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b[i</a:t>
            </a:r>
            <a:r>
              <a:rPr lang="en-US" altLang="zh-CN" sz="1200">
                <a:latin typeface="Arial" panose="020B0604020202020204" pitchFamily="34" charset="0"/>
              </a:rPr>
              <a:t>]=b1[i]-48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sum=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;i</a:t>
            </a:r>
            <a:r>
              <a:rPr lang="en-US" altLang="zh-CN" sz="1200">
                <a:latin typeface="Arial" panose="020B0604020202020204" pitchFamily="34" charset="0"/>
              </a:rPr>
              <a:t>++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sum=</a:t>
            </a:r>
            <a:r>
              <a:rPr lang="en-US" altLang="zh-CN" sz="1200" err="1">
                <a:latin typeface="Arial" panose="020B0604020202020204" pitchFamily="34" charset="0"/>
              </a:rPr>
              <a:t>a[i]+b[i</a:t>
            </a:r>
            <a:r>
              <a:rPr lang="en-US" altLang="zh-CN" sz="1200">
                <a:latin typeface="Arial" panose="020B0604020202020204" pitchFamily="34" charset="0"/>
              </a:rPr>
              <a:t>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sum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return 0;}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pic>
        <p:nvPicPr>
          <p:cNvPr id="13333" name="图片 13332" descr="timg?image&amp;quality=80&amp;size=b9999_10000&amp;sec=1551335461295&amp;di=e0a158f6b1c098eecfc1c45574bb60cf&amp;imgtype=0&amp;src=http%3A%2F%2F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3" y="1556385"/>
            <a:ext cx="3167062" cy="290512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30"/>
          <p:cNvCxnSpPr/>
          <p:nvPr/>
        </p:nvCxnSpPr>
        <p:spPr>
          <a:xfrm>
            <a:off x="4716463" y="3500438"/>
            <a:ext cx="3598863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31"/>
          <p:cNvCxnSpPr/>
          <p:nvPr/>
        </p:nvCxnSpPr>
        <p:spPr>
          <a:xfrm>
            <a:off x="4716463" y="6524625"/>
            <a:ext cx="3598863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bldLvl="0" animBg="1"/>
      <p:bldP spid="133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1271" name="矩形 6"/>
          <p:cNvSpPr/>
          <p:nvPr/>
        </p:nvSpPr>
        <p:spPr>
          <a:xfrm>
            <a:off x="749618" y="123825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ïşḻïďê-Rectangle 29"/>
          <p:cNvSpPr/>
          <p:nvPr/>
        </p:nvSpPr>
        <p:spPr>
          <a:xfrm>
            <a:off x="684213" y="622300"/>
            <a:ext cx="6840538" cy="719138"/>
          </a:xfrm>
          <a:prstGeom prst="rect">
            <a:avLst/>
          </a:prstGeom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、两个高精度数位数不同且没有进位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输入两个高精度数，输出这两个数的和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入：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222222233333444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               5432123454321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出：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227654356787765</a:t>
            </a:r>
            <a:endParaRPr lang="en-US" altLang="zh-CN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  <p:sp>
        <p:nvSpPr>
          <p:cNvPr id="11294" name="矩形 14"/>
          <p:cNvSpPr/>
          <p:nvPr/>
        </p:nvSpPr>
        <p:spPr>
          <a:xfrm>
            <a:off x="4932363" y="4297680"/>
            <a:ext cx="12496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95" name="矩形 116"/>
          <p:cNvSpPr/>
          <p:nvPr/>
        </p:nvSpPr>
        <p:spPr>
          <a:xfrm>
            <a:off x="-3175" y="1866265"/>
            <a:ext cx="1871663" cy="630238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问题分析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11296" name="文本框 11295"/>
          <p:cNvSpPr txBox="1"/>
          <p:nvPr/>
        </p:nvSpPr>
        <p:spPr>
          <a:xfrm>
            <a:off x="-57150" y="3437255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a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297" name="文本框 11296"/>
          <p:cNvSpPr txBox="1"/>
          <p:nvPr/>
        </p:nvSpPr>
        <p:spPr>
          <a:xfrm>
            <a:off x="-68262" y="4416743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b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11298" name="表格 11297"/>
          <p:cNvGraphicFramePr/>
          <p:nvPr/>
        </p:nvGraphicFramePr>
        <p:xfrm>
          <a:off x="1897063" y="4499293"/>
          <a:ext cx="6359525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30" name="矩形 116"/>
          <p:cNvSpPr/>
          <p:nvPr/>
        </p:nvSpPr>
        <p:spPr>
          <a:xfrm>
            <a:off x="0" y="2713990"/>
            <a:ext cx="5689600" cy="57467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第一步：以字符串形式输入数组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graphicFrame>
        <p:nvGraphicFramePr>
          <p:cNvPr id="11398" name="表格 11397"/>
          <p:cNvGraphicFramePr/>
          <p:nvPr/>
        </p:nvGraphicFramePr>
        <p:xfrm>
          <a:off x="1908175" y="3507105"/>
          <a:ext cx="7267575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378" name="表格 11377"/>
          <p:cNvGraphicFramePr/>
          <p:nvPr/>
        </p:nvGraphicFramePr>
        <p:xfrm>
          <a:off x="1573213" y="4065905"/>
          <a:ext cx="7823200" cy="447675"/>
        </p:xfrm>
        <a:graphic>
          <a:graphicData uri="http://schemas.openxmlformats.org/drawingml/2006/table">
            <a:tbl>
              <a:tblPr/>
              <a:tblGrid>
                <a:gridCol w="819150"/>
                <a:gridCol w="1412875"/>
                <a:gridCol w="5070475"/>
                <a:gridCol w="520700"/>
              </a:tblGrid>
              <a:tr h="4476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b1[0]</a:t>
                      </a:r>
                      <a:endParaRPr lang="en-US" altLang="zh-CN" sz="1400"/>
                    </a:p>
                  </a:txBody>
                  <a:tcPr marL="0" marR="0" marT="0" marB="0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b1[1]</a:t>
                      </a:r>
                      <a:endParaRPr lang="en-US" altLang="zh-CN" sz="140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…..b1[i]……………………b1[13]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 marL="0" marR="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11295" grpId="0" bldLvl="0" animBg="1"/>
      <p:bldP spid="11296" grpId="0"/>
      <p:bldP spid="11297" grpId="0"/>
      <p:bldP spid="1133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1627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23" name="等腰三角形 5"/>
          <p:cNvSpPr/>
          <p:nvPr/>
        </p:nvSpPr>
        <p:spPr>
          <a:xfrm rot="5400000">
            <a:off x="-295910" y="2781300"/>
            <a:ext cx="2677795" cy="1729740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429510" y="815975"/>
            <a:ext cx="6678295" cy="955040"/>
          </a:xfrm>
          <a:prstGeom prst="rect">
            <a:avLst/>
          </a:prstGeom>
          <a:solidFill>
            <a:srgbClr val="C57F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20000"/>
              </a:lnSpc>
              <a:buNone/>
            </a:pPr>
            <a:r>
              <a:rPr lang="en-US" altLang="zh-CN" sz="1400" err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in</a:t>
            </a:r>
            <a:r>
              <a:rPr lang="en-US" altLang="zh-CN" sz="140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&gt;&gt;a1&gt;&gt;b1;</a:t>
            </a:r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lvl="0" algn="ctr" eaLnBrk="1" hangingPunct="1">
              <a:lnSpc>
                <a:spcPct val="120000"/>
              </a:lnSpc>
              <a:buNone/>
            </a:pPr>
            <a:r>
              <a:rPr lang="en-US" altLang="zh-CN" sz="1400" err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lena</a:t>
            </a:r>
            <a:r>
              <a:rPr lang="en-US" altLang="zh-CN" sz="140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=strlen(a1);</a:t>
            </a:r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lvl="0" algn="ctr" eaLnBrk="1" hangingPunct="1">
              <a:lnSpc>
                <a:spcPct val="120000"/>
              </a:lnSpc>
              <a:buNone/>
            </a:pPr>
            <a:r>
              <a:rPr lang="en-US" altLang="zh-CN" sz="1400" err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lenb</a:t>
            </a:r>
            <a:r>
              <a:rPr lang="en-US" altLang="zh-CN" sz="140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=strlen(b1);</a:t>
            </a:r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5" name="等腰三角形 5"/>
          <p:cNvSpPr/>
          <p:nvPr/>
        </p:nvSpPr>
        <p:spPr>
          <a:xfrm rot="5400000">
            <a:off x="569595" y="518160"/>
            <a:ext cx="955040" cy="1722120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439035" y="1770380"/>
            <a:ext cx="6668135" cy="3176905"/>
          </a:xfrm>
          <a:prstGeom prst="rect">
            <a:avLst/>
          </a:prstGeom>
          <a:solidFill>
            <a:srgbClr val="C57F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20000"/>
              </a:lnSpc>
              <a:buNone/>
            </a:pPr>
            <a:endParaRPr lang="zh-CN" altLang="en-US" sz="14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7" name="TextBox 16"/>
          <p:cNvSpPr txBox="1"/>
          <p:nvPr/>
        </p:nvSpPr>
        <p:spPr>
          <a:xfrm>
            <a:off x="262255" y="3323590"/>
            <a:ext cx="1430020" cy="645795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p>
            <a:pPr eaLnBrk="1" hangingPunct="1"/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第三步：倒序补</a:t>
            </a:r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0</a:t>
            </a: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成相同位数的整型数组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8" name="矩形 6"/>
          <p:cNvSpPr/>
          <p:nvPr/>
        </p:nvSpPr>
        <p:spPr>
          <a:xfrm>
            <a:off x="496570" y="379730"/>
            <a:ext cx="168148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235200" y="1722755"/>
            <a:ext cx="2552700" cy="215265"/>
          </a:xfrm>
          <a:prstGeom prst="rect">
            <a:avLst/>
          </a:prstGeom>
          <a:noFill/>
          <a:ln w="9525">
            <a:noFill/>
          </a:ln>
        </p:spPr>
        <p:txBody>
          <a:bodyPr wrap="square" tIns="0" bIns="0"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a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235200" y="2519680"/>
            <a:ext cx="255270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b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1" name="表格 30"/>
          <p:cNvGraphicFramePr/>
          <p:nvPr/>
        </p:nvGraphicFramePr>
        <p:xfrm>
          <a:off x="2712720" y="3002280"/>
          <a:ext cx="6341745" cy="360680"/>
        </p:xfrm>
        <a:graphic>
          <a:graphicData uri="http://schemas.openxmlformats.org/drawingml/2006/table">
            <a:tbl>
              <a:tblPr/>
              <a:tblGrid>
                <a:gridCol w="402590"/>
                <a:gridCol w="402590"/>
                <a:gridCol w="402590"/>
                <a:gridCol w="401955"/>
                <a:gridCol w="403225"/>
                <a:gridCol w="400685"/>
                <a:gridCol w="373380"/>
                <a:gridCol w="433070"/>
                <a:gridCol w="402590"/>
                <a:gridCol w="401955"/>
                <a:gridCol w="401955"/>
                <a:gridCol w="403225"/>
                <a:gridCol w="401955"/>
                <a:gridCol w="401320"/>
                <a:gridCol w="402590"/>
                <a:gridCol w="306070"/>
              </a:tblGrid>
              <a:tr h="360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" name="表格 31"/>
          <p:cNvGraphicFramePr/>
          <p:nvPr/>
        </p:nvGraphicFramePr>
        <p:xfrm>
          <a:off x="2684145" y="2081530"/>
          <a:ext cx="6370320" cy="360680"/>
        </p:xfrm>
        <a:graphic>
          <a:graphicData uri="http://schemas.openxmlformats.org/drawingml/2006/table">
            <a:tbl>
              <a:tblPr/>
              <a:tblGrid>
                <a:gridCol w="403860"/>
                <a:gridCol w="403860"/>
                <a:gridCol w="405765"/>
                <a:gridCol w="403860"/>
                <a:gridCol w="403860"/>
                <a:gridCol w="403860"/>
                <a:gridCol w="404495"/>
                <a:gridCol w="404495"/>
                <a:gridCol w="404495"/>
                <a:gridCol w="404495"/>
                <a:gridCol w="403860"/>
                <a:gridCol w="403860"/>
                <a:gridCol w="403860"/>
                <a:gridCol w="403860"/>
                <a:gridCol w="403860"/>
                <a:gridCol w="307975"/>
              </a:tblGrid>
              <a:tr h="360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矩形 32"/>
          <p:cNvSpPr/>
          <p:nvPr/>
        </p:nvSpPr>
        <p:spPr>
          <a:xfrm>
            <a:off x="220980" y="1249045"/>
            <a:ext cx="1722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第二步：计算目前数组的长度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178050" y="3456305"/>
            <a:ext cx="255270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292350" y="4143375"/>
            <a:ext cx="255270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6" name="表格 35"/>
          <p:cNvGraphicFramePr/>
          <p:nvPr/>
        </p:nvGraphicFramePr>
        <p:xfrm>
          <a:off x="2698750" y="4440555"/>
          <a:ext cx="6356350" cy="360680"/>
        </p:xfrm>
        <a:graphic>
          <a:graphicData uri="http://schemas.openxmlformats.org/drawingml/2006/table">
            <a:tbl>
              <a:tblPr/>
              <a:tblGrid>
                <a:gridCol w="403860"/>
                <a:gridCol w="403225"/>
                <a:gridCol w="403860"/>
                <a:gridCol w="402590"/>
                <a:gridCol w="404495"/>
                <a:gridCol w="401320"/>
                <a:gridCol w="403860"/>
                <a:gridCol w="404495"/>
                <a:gridCol w="403860"/>
                <a:gridCol w="401955"/>
                <a:gridCol w="403225"/>
                <a:gridCol w="403860"/>
                <a:gridCol w="403225"/>
                <a:gridCol w="401955"/>
                <a:gridCol w="403860"/>
                <a:gridCol w="306705"/>
              </a:tblGrid>
              <a:tr h="360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7" name="表格 36"/>
          <p:cNvGraphicFramePr/>
          <p:nvPr/>
        </p:nvGraphicFramePr>
        <p:xfrm>
          <a:off x="2727325" y="3763010"/>
          <a:ext cx="6326505" cy="360680"/>
        </p:xfrm>
        <a:graphic>
          <a:graphicData uri="http://schemas.openxmlformats.org/drawingml/2006/table">
            <a:tbl>
              <a:tblPr/>
              <a:tblGrid>
                <a:gridCol w="400685"/>
                <a:gridCol w="401955"/>
                <a:gridCol w="402590"/>
                <a:gridCol w="401320"/>
                <a:gridCol w="400685"/>
                <a:gridCol w="401320"/>
                <a:gridCol w="401955"/>
                <a:gridCol w="401320"/>
                <a:gridCol w="401955"/>
                <a:gridCol w="401320"/>
                <a:gridCol w="400685"/>
                <a:gridCol w="401320"/>
                <a:gridCol w="401320"/>
                <a:gridCol w="400685"/>
                <a:gridCol w="401320"/>
                <a:gridCol w="306070"/>
              </a:tblGrid>
              <a:tr h="3606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2" name="等腰三角形 5"/>
          <p:cNvSpPr/>
          <p:nvPr/>
        </p:nvSpPr>
        <p:spPr>
          <a:xfrm rot="5400000">
            <a:off x="201613" y="3374390"/>
            <a:ext cx="1512888" cy="1916113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79613" y="693738"/>
            <a:ext cx="7164388" cy="2952750"/>
          </a:xfrm>
          <a:prstGeom prst="rect">
            <a:avLst/>
          </a:prstGeom>
          <a:solidFill>
            <a:srgbClr val="C57F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20000"/>
              </a:lnSpc>
              <a:buNone/>
            </a:pPr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等腰三角形 5"/>
          <p:cNvSpPr/>
          <p:nvPr/>
        </p:nvSpPr>
        <p:spPr>
          <a:xfrm rot="5400000">
            <a:off x="-522287" y="1216025"/>
            <a:ext cx="2952750" cy="1908175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9613" y="3647440"/>
            <a:ext cx="7164388" cy="1441450"/>
          </a:xfrm>
          <a:prstGeom prst="rect">
            <a:avLst/>
          </a:prstGeom>
          <a:solidFill>
            <a:srgbClr val="C57F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20000"/>
              </a:lnSpc>
              <a:buNone/>
            </a:pPr>
            <a:endParaRPr lang="zh-CN" altLang="en-US" sz="14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950" y="3699828"/>
            <a:ext cx="1584325" cy="43053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第五步：去前导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0</a:t>
            </a: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，并倒序输出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7899" name="矩形 6"/>
          <p:cNvSpPr/>
          <p:nvPr/>
        </p:nvSpPr>
        <p:spPr>
          <a:xfrm>
            <a:off x="275273" y="165735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938" name="表格 37937"/>
          <p:cNvGraphicFramePr/>
          <p:nvPr/>
        </p:nvGraphicFramePr>
        <p:xfrm>
          <a:off x="2021205" y="2999105"/>
          <a:ext cx="6996430" cy="519430"/>
        </p:xfrm>
        <a:graphic>
          <a:graphicData uri="http://schemas.openxmlformats.org/drawingml/2006/table">
            <a:tbl>
              <a:tblPr/>
              <a:tblGrid>
                <a:gridCol w="443865"/>
                <a:gridCol w="443230"/>
                <a:gridCol w="445770"/>
                <a:gridCol w="443865"/>
                <a:gridCol w="443230"/>
                <a:gridCol w="443865"/>
                <a:gridCol w="443865"/>
                <a:gridCol w="445135"/>
                <a:gridCol w="443230"/>
                <a:gridCol w="443865"/>
                <a:gridCol w="443865"/>
                <a:gridCol w="443230"/>
                <a:gridCol w="443865"/>
                <a:gridCol w="443865"/>
                <a:gridCol w="443230"/>
                <a:gridCol w="33845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74" name="矩形 37973"/>
          <p:cNvSpPr/>
          <p:nvPr/>
        </p:nvSpPr>
        <p:spPr>
          <a:xfrm>
            <a:off x="34925" y="730250"/>
            <a:ext cx="190817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第四步：对应位相加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7975" name="文本框 37974"/>
          <p:cNvSpPr txBox="1"/>
          <p:nvPr/>
        </p:nvSpPr>
        <p:spPr>
          <a:xfrm>
            <a:off x="1958975" y="3576003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c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8013" name="表格 38012"/>
          <p:cNvGraphicFramePr/>
          <p:nvPr/>
        </p:nvGraphicFramePr>
        <p:xfrm>
          <a:off x="2021205" y="4081145"/>
          <a:ext cx="7012305" cy="519430"/>
        </p:xfrm>
        <a:graphic>
          <a:graphicData uri="http://schemas.openxmlformats.org/drawingml/2006/table">
            <a:tbl>
              <a:tblPr/>
              <a:tblGrid>
                <a:gridCol w="444500"/>
                <a:gridCol w="445135"/>
                <a:gridCol w="446405"/>
                <a:gridCol w="444500"/>
                <a:gridCol w="444500"/>
                <a:gridCol w="445135"/>
                <a:gridCol w="444500"/>
                <a:gridCol w="445770"/>
                <a:gridCol w="444500"/>
                <a:gridCol w="445135"/>
                <a:gridCol w="444500"/>
                <a:gridCol w="444500"/>
                <a:gridCol w="445135"/>
                <a:gridCol w="444500"/>
                <a:gridCol w="444500"/>
                <a:gridCol w="339090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050" name="文本框 38049"/>
          <p:cNvSpPr txBox="1"/>
          <p:nvPr/>
        </p:nvSpPr>
        <p:spPr>
          <a:xfrm>
            <a:off x="1944688" y="622300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8051" name="文本框 38050"/>
          <p:cNvSpPr txBox="1"/>
          <p:nvPr/>
        </p:nvSpPr>
        <p:spPr>
          <a:xfrm>
            <a:off x="1958975" y="1677988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8052" name="表格 38051"/>
          <p:cNvGraphicFramePr/>
          <p:nvPr/>
        </p:nvGraphicFramePr>
        <p:xfrm>
          <a:off x="2052955" y="2111375"/>
          <a:ext cx="6990715" cy="519430"/>
        </p:xfrm>
        <a:graphic>
          <a:graphicData uri="http://schemas.openxmlformats.org/drawingml/2006/table">
            <a:tbl>
              <a:tblPr/>
              <a:tblGrid>
                <a:gridCol w="443865"/>
                <a:gridCol w="443865"/>
                <a:gridCol w="443865"/>
                <a:gridCol w="443230"/>
                <a:gridCol w="443865"/>
                <a:gridCol w="442595"/>
                <a:gridCol w="443230"/>
                <a:gridCol w="445135"/>
                <a:gridCol w="444500"/>
                <a:gridCol w="441960"/>
                <a:gridCol w="443230"/>
                <a:gridCol w="444500"/>
                <a:gridCol w="443230"/>
                <a:gridCol w="441960"/>
                <a:gridCol w="443865"/>
                <a:gridCol w="337820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8088" name="表格 38087"/>
          <p:cNvGraphicFramePr/>
          <p:nvPr/>
        </p:nvGraphicFramePr>
        <p:xfrm>
          <a:off x="2021205" y="1127125"/>
          <a:ext cx="7061835" cy="519430"/>
        </p:xfrm>
        <a:graphic>
          <a:graphicData uri="http://schemas.openxmlformats.org/drawingml/2006/table">
            <a:tbl>
              <a:tblPr/>
              <a:tblGrid>
                <a:gridCol w="447675"/>
                <a:gridCol w="447675"/>
                <a:gridCol w="450215"/>
                <a:gridCol w="447675"/>
                <a:gridCol w="447675"/>
                <a:gridCol w="447675"/>
                <a:gridCol w="448310"/>
                <a:gridCol w="448945"/>
                <a:gridCol w="447675"/>
                <a:gridCol w="447675"/>
                <a:gridCol w="448310"/>
                <a:gridCol w="447675"/>
                <a:gridCol w="447675"/>
                <a:gridCol w="447675"/>
                <a:gridCol w="447675"/>
                <a:gridCol w="341630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124" name="文本框 38123"/>
          <p:cNvSpPr txBox="1"/>
          <p:nvPr/>
        </p:nvSpPr>
        <p:spPr>
          <a:xfrm>
            <a:off x="1965325" y="2579688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c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75" grpId="0"/>
      <p:bldP spid="38050" grpId="0"/>
      <p:bldP spid="38051" grpId="0"/>
      <p:bldP spid="381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aphicFrame>
        <p:nvGraphicFramePr>
          <p:cNvPr id="38974" name="表格 38973"/>
          <p:cNvGraphicFramePr/>
          <p:nvPr/>
        </p:nvGraphicFramePr>
        <p:xfrm>
          <a:off x="6985" y="870585"/>
          <a:ext cx="9108440" cy="3842385"/>
        </p:xfrm>
        <a:graphic>
          <a:graphicData uri="http://schemas.openxmlformats.org/drawingml/2006/table">
            <a:tbl>
              <a:tblPr/>
              <a:tblGrid>
                <a:gridCol w="6049645"/>
                <a:gridCol w="3058795"/>
              </a:tblGrid>
              <a:tr h="384238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#include&lt;</a:t>
                      </a:r>
                      <a:r>
                        <a:rPr lang="en-US" altLang="zh-CN" sz="1200" err="1"/>
                        <a:t>iostream</a:t>
                      </a:r>
                      <a:r>
                        <a:rPr lang="en-US" altLang="zh-CN" sz="1200"/>
                        <a:t>&gt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#include&lt;</a:t>
                      </a:r>
                      <a:r>
                        <a:rPr lang="en-US" altLang="zh-CN" sz="1200" err="1"/>
                        <a:t>cstring</a:t>
                      </a:r>
                      <a:r>
                        <a:rPr lang="en-US" altLang="zh-CN" sz="1200"/>
                        <a:t>&gt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using namespace std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 err="1"/>
                        <a:t>int</a:t>
                      </a:r>
                      <a:r>
                        <a:rPr lang="en-US" altLang="zh-CN" sz="1200"/>
                        <a:t> main()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{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char a1[1001]={},b1[1001]={}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</a:t>
                      </a:r>
                      <a:r>
                        <a:rPr lang="en-US" altLang="zh-CN" sz="1200" err="1"/>
                        <a:t>int</a:t>
                      </a:r>
                      <a:r>
                        <a:rPr lang="en-US" altLang="zh-CN" sz="1200"/>
                        <a:t> a[1001]={},b[1001]={},c[1001]={},</a:t>
                      </a:r>
                      <a:r>
                        <a:rPr lang="en-US" altLang="zh-CN" sz="1200" err="1"/>
                        <a:t>lena,lenb,lenc</a:t>
                      </a:r>
                      <a:r>
                        <a:rPr lang="en-US" altLang="zh-CN" sz="1200"/>
                        <a:t>=0,i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</a:t>
                      </a:r>
                      <a:r>
                        <a:rPr lang="en-US" altLang="zh-CN" sz="1200" err="1"/>
                        <a:t>cin</a:t>
                      </a:r>
                      <a:r>
                        <a:rPr lang="en-US" altLang="zh-CN" sz="1200"/>
                        <a:t>&gt;&gt;a1&gt;&gt;b1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</a:t>
                      </a:r>
                      <a:r>
                        <a:rPr lang="en-US" altLang="zh-CN" sz="1200" err="1"/>
                        <a:t>lena</a:t>
                      </a:r>
                      <a:r>
                        <a:rPr lang="en-US" altLang="zh-CN" sz="1200"/>
                        <a:t>=strlen(a1)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</a:t>
                      </a:r>
                      <a:r>
                        <a:rPr lang="en-US" altLang="zh-CN" sz="1200" err="1"/>
                        <a:t>lenb</a:t>
                      </a:r>
                      <a:r>
                        <a:rPr lang="en-US" altLang="zh-CN" sz="1200"/>
                        <a:t>=strlen(b1)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</a:t>
                      </a:r>
                      <a:r>
                        <a:rPr lang="en-US" altLang="zh-CN" sz="1200" err="1"/>
                        <a:t>for(i</a:t>
                      </a:r>
                      <a:r>
                        <a:rPr lang="en-US" altLang="zh-CN" sz="1200"/>
                        <a:t>=0;i&lt;</a:t>
                      </a:r>
                      <a:r>
                        <a:rPr lang="en-US" altLang="zh-CN" sz="1200" err="1"/>
                        <a:t>lena;i</a:t>
                      </a:r>
                      <a:r>
                        <a:rPr lang="en-US" altLang="zh-CN" sz="1200"/>
                        <a:t>++) a[lena-i-1]=a1[i]-48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</a:t>
                      </a:r>
                      <a:r>
                        <a:rPr lang="en-US" altLang="zh-CN" sz="1200" err="1"/>
                        <a:t>for(i</a:t>
                      </a:r>
                      <a:r>
                        <a:rPr lang="en-US" altLang="zh-CN" sz="1200"/>
                        <a:t>=0;i&lt;</a:t>
                      </a:r>
                      <a:r>
                        <a:rPr lang="en-US" altLang="zh-CN" sz="1200" err="1"/>
                        <a:t>lenb;i</a:t>
                      </a:r>
                      <a:r>
                        <a:rPr lang="en-US" altLang="zh-CN" sz="1200"/>
                        <a:t>++) b[lenb-i-1]=b1[i]-48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</a:t>
                      </a:r>
                      <a:r>
                        <a:rPr lang="en-US" altLang="zh-CN" sz="1200" err="1"/>
                        <a:t>while((lenc</a:t>
                      </a:r>
                      <a:r>
                        <a:rPr lang="en-US" altLang="zh-CN" sz="1200"/>
                        <a:t>&lt;</a:t>
                      </a:r>
                      <a:r>
                        <a:rPr lang="en-US" altLang="zh-CN" sz="1200" err="1"/>
                        <a:t>lena)||(lenc</a:t>
                      </a:r>
                      <a:r>
                        <a:rPr lang="en-US" altLang="zh-CN" sz="1200"/>
                        <a:t>&lt;</a:t>
                      </a:r>
                      <a:r>
                        <a:rPr lang="en-US" altLang="zh-CN" sz="1200" err="1"/>
                        <a:t>lenb</a:t>
                      </a:r>
                      <a:r>
                        <a:rPr lang="en-US" altLang="zh-CN" sz="1200"/>
                        <a:t>))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{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	</a:t>
                      </a:r>
                      <a:r>
                        <a:rPr lang="en-US" altLang="zh-CN" sz="1200" err="1"/>
                        <a:t>c[lenc</a:t>
                      </a:r>
                      <a:r>
                        <a:rPr lang="en-US" altLang="zh-CN" sz="1200"/>
                        <a:t>]=</a:t>
                      </a:r>
                      <a:r>
                        <a:rPr lang="en-US" altLang="zh-CN" sz="1200" err="1"/>
                        <a:t>a[lenc]+b[lenc</a:t>
                      </a:r>
                      <a:r>
                        <a:rPr lang="en-US" altLang="zh-CN" sz="1200"/>
                        <a:t>]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	</a:t>
                      </a:r>
                      <a:r>
                        <a:rPr lang="en-US" altLang="zh-CN" sz="1200" err="1"/>
                        <a:t>lenc</a:t>
                      </a:r>
                      <a:r>
                        <a:rPr lang="en-US" altLang="zh-CN" sz="1200"/>
                        <a:t>++;</a:t>
                      </a:r>
                      <a:endParaRPr lang="en-US" altLang="zh-CN" sz="120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	}</a:t>
                      </a:r>
                      <a:endParaRPr lang="en-US" altLang="zh-CN" sz="1200" dirty="0"/>
                    </a:p>
                  </a:txBody>
                  <a:tcPr marL="0" marR="0" marT="0" marB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//</a:t>
                      </a:r>
                      <a:r>
                        <a:rPr lang="zh-CN" altLang="en-US" sz="1200" dirty="0"/>
                        <a:t>定义字符数组</a:t>
                      </a: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//</a:t>
                      </a:r>
                      <a:r>
                        <a:rPr lang="zh-CN" altLang="en-US" sz="1200" dirty="0"/>
                        <a:t>定义整型数组及数组长度变量</a:t>
                      </a: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//</a:t>
                      </a:r>
                      <a:r>
                        <a:rPr lang="zh-CN" altLang="en-US" sz="1200" dirty="0"/>
                        <a:t>将字符转化为整型数并倒序存储</a:t>
                      </a: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//</a:t>
                      </a:r>
                      <a:r>
                        <a:rPr lang="zh-CN" altLang="en-US" sz="1200" dirty="0"/>
                        <a:t>对应位相加并存储到</a:t>
                      </a:r>
                      <a:r>
                        <a:rPr lang="en-US" altLang="zh-CN" sz="1200" err="1"/>
                        <a:t>c[i</a:t>
                      </a:r>
                      <a:r>
                        <a:rPr lang="en-US" altLang="zh-CN" sz="1200"/>
                        <a:t>]</a:t>
                      </a:r>
                      <a:endParaRPr lang="en-US" altLang="zh-CN" sz="1200"/>
                    </a:p>
                  </a:txBody>
                  <a:tcPr marL="0" marR="0" marT="0" marB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</a:tr>
            </a:tbl>
          </a:graphicData>
        </a:graphic>
      </p:graphicFrame>
      <p:sp>
        <p:nvSpPr>
          <p:cNvPr id="38945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46" name="矩形 116"/>
          <p:cNvSpPr/>
          <p:nvPr/>
        </p:nvSpPr>
        <p:spPr>
          <a:xfrm>
            <a:off x="3852863" y="115888"/>
            <a:ext cx="1871662" cy="630237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亲自出码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aphicFrame>
        <p:nvGraphicFramePr>
          <p:cNvPr id="40973" name="表格 40972"/>
          <p:cNvGraphicFramePr/>
          <p:nvPr/>
        </p:nvGraphicFramePr>
        <p:xfrm>
          <a:off x="17780" y="1670685"/>
          <a:ext cx="9109075" cy="2816225"/>
        </p:xfrm>
        <a:graphic>
          <a:graphicData uri="http://schemas.openxmlformats.org/drawingml/2006/table">
            <a:tbl>
              <a:tblPr/>
              <a:tblGrid>
                <a:gridCol w="6050280"/>
                <a:gridCol w="3058795"/>
              </a:tblGrid>
              <a:tr h="28162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</a:t>
                      </a:r>
                      <a:r>
                        <a:rPr lang="en-US" altLang="zh-CN" sz="1400" err="1"/>
                        <a:t>for(i</a:t>
                      </a:r>
                      <a:r>
                        <a:rPr lang="en-US" altLang="zh-CN" sz="1400"/>
                        <a:t>=lenc-1;i&gt;=0;i--)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{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	</a:t>
                      </a:r>
                      <a:r>
                        <a:rPr lang="en-US" altLang="zh-CN" sz="1400" err="1"/>
                        <a:t>if(c[i</a:t>
                      </a:r>
                      <a:r>
                        <a:rPr lang="en-US" altLang="zh-CN" sz="1400"/>
                        <a:t>]!=0)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	{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		break;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	}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}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</a:t>
                      </a:r>
                      <a:r>
                        <a:rPr lang="en-US" altLang="zh-CN" sz="1400" err="1"/>
                        <a:t>for(i</a:t>
                      </a:r>
                      <a:r>
                        <a:rPr lang="en-US" altLang="zh-CN" sz="1400"/>
                        <a:t>=lenc-1;i&gt;=0;i--) </a:t>
                      </a:r>
                      <a:r>
                        <a:rPr lang="en-US" altLang="zh-CN" sz="1400" err="1"/>
                        <a:t>cout</a:t>
                      </a:r>
                      <a:r>
                        <a:rPr lang="en-US" altLang="zh-CN" sz="1400"/>
                        <a:t>&lt;&lt;</a:t>
                      </a:r>
                      <a:r>
                        <a:rPr lang="en-US" altLang="zh-CN" sz="1400" err="1"/>
                        <a:t>c[i</a:t>
                      </a:r>
                      <a:r>
                        <a:rPr lang="en-US" altLang="zh-CN" sz="1400"/>
                        <a:t>];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</a:t>
                      </a:r>
                      <a:r>
                        <a:rPr lang="en-US" altLang="zh-CN" sz="1400" err="1"/>
                        <a:t>cout</a:t>
                      </a:r>
                      <a:r>
                        <a:rPr lang="en-US" altLang="zh-CN" sz="1400"/>
                        <a:t>&lt;&lt;</a:t>
                      </a:r>
                      <a:r>
                        <a:rPr lang="en-US" altLang="zh-CN" sz="1400" err="1"/>
                        <a:t>endl</a:t>
                      </a:r>
                      <a:r>
                        <a:rPr lang="en-US" altLang="zh-CN" sz="1400"/>
                        <a:t>;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	return 0;</a:t>
                      </a: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}</a:t>
                      </a:r>
                      <a:endParaRPr lang="en-US" altLang="zh-CN" sz="1400" dirty="0"/>
                    </a:p>
                  </a:txBody>
                  <a:tcPr marL="0" marR="0" marT="0" marB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//</a:t>
                      </a:r>
                      <a:r>
                        <a:rPr lang="zh-CN" altLang="en-US" sz="1400" dirty="0"/>
                        <a:t>删除前导</a:t>
                      </a:r>
                      <a:r>
                        <a:rPr lang="en-US" altLang="zh-CN" sz="1400"/>
                        <a:t>0</a:t>
                      </a:r>
                      <a:r>
                        <a:rPr lang="zh-CN" altLang="en-US" sz="1400" dirty="0"/>
                        <a:t>，即前导</a:t>
                      </a:r>
                      <a:r>
                        <a:rPr lang="en-US" altLang="zh-CN" sz="1400"/>
                        <a:t>0</a:t>
                      </a:r>
                      <a:r>
                        <a:rPr lang="zh-CN" altLang="en-US" sz="1400" dirty="0"/>
                        <a:t>不输出</a:t>
                      </a:r>
                      <a:endParaRPr lang="zh-CN" altLang="en-US" sz="1400" dirty="0"/>
                    </a:p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//</a:t>
                      </a:r>
                      <a:r>
                        <a:rPr lang="zh-CN" altLang="en-US" sz="1400" dirty="0"/>
                        <a:t>将两数之和的整型数组</a:t>
                      </a:r>
                      <a:r>
                        <a:rPr lang="en-US" altLang="zh-CN" sz="1400" err="1"/>
                        <a:t>c[i</a:t>
                      </a:r>
                      <a:r>
                        <a:rPr lang="en-US" altLang="zh-CN" sz="1400"/>
                        <a:t>]</a:t>
                      </a:r>
                      <a:r>
                        <a:rPr lang="zh-CN" altLang="en-US" sz="1400" dirty="0"/>
                        <a:t>倒序输出</a:t>
                      </a:r>
                      <a:endParaRPr lang="zh-CN" altLang="en-US" sz="1400" dirty="0"/>
                    </a:p>
                  </a:txBody>
                  <a:tcPr marL="0" marR="0" marT="0" marB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</a:tr>
            </a:tbl>
          </a:graphicData>
        </a:graphic>
      </p:graphicFrame>
      <p:sp>
        <p:nvSpPr>
          <p:cNvPr id="40970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71" name="矩形 116"/>
          <p:cNvSpPr/>
          <p:nvPr/>
        </p:nvSpPr>
        <p:spPr>
          <a:xfrm>
            <a:off x="3852863" y="115888"/>
            <a:ext cx="1871662" cy="630237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亲自出码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2294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5" name="矩形 14"/>
          <p:cNvSpPr/>
          <p:nvPr/>
        </p:nvSpPr>
        <p:spPr>
          <a:xfrm>
            <a:off x="611188" y="3429000"/>
            <a:ext cx="1427480" cy="1168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问题步骤：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①倒序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②对应位相加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③处理进位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④倒序输出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p:grpSp>
        <p:nvGrpSpPr>
          <p:cNvPr id="12296" name="组合 8"/>
          <p:cNvGrpSpPr/>
          <p:nvPr/>
        </p:nvGrpSpPr>
        <p:grpSpPr>
          <a:xfrm>
            <a:off x="2241233" y="1422083"/>
            <a:ext cx="3657600" cy="3435350"/>
            <a:chOff x="3842034" y="1787420"/>
            <a:chExt cx="4507933" cy="4233868"/>
          </a:xfrm>
        </p:grpSpPr>
        <p:grpSp>
          <p:nvGrpSpPr>
            <p:cNvPr id="12299" name="组合 84"/>
            <p:cNvGrpSpPr/>
            <p:nvPr/>
          </p:nvGrpSpPr>
          <p:grpSpPr>
            <a:xfrm>
              <a:off x="3842034" y="1787420"/>
              <a:ext cx="4507933" cy="4233868"/>
              <a:chOff x="3842034" y="395399"/>
              <a:chExt cx="4507933" cy="4233868"/>
            </a:xfrm>
          </p:grpSpPr>
          <p:sp>
            <p:nvSpPr>
              <p:cNvPr id="89" name="îŝḷîḓé-任意多边形: 形状 57"/>
              <p:cNvSpPr/>
              <p:nvPr/>
            </p:nvSpPr>
            <p:spPr>
              <a:xfrm>
                <a:off x="4859449" y="395399"/>
                <a:ext cx="1236551" cy="2273454"/>
              </a:xfrm>
              <a:custGeom>
                <a:avLst/>
                <a:gdLst>
                  <a:gd name="connsiteX0" fmla="*/ 1236780 w 1236780"/>
                  <a:gd name="connsiteY0" fmla="*/ 0 h 2273681"/>
                  <a:gd name="connsiteX1" fmla="*/ 1236780 w 1236780"/>
                  <a:gd name="connsiteY1" fmla="*/ 439552 h 2273681"/>
                  <a:gd name="connsiteX2" fmla="*/ 439552 w 1236780"/>
                  <a:gd name="connsiteY2" fmla="*/ 1236780 h 2273681"/>
                  <a:gd name="connsiteX3" fmla="*/ 715054 w 1236780"/>
                  <a:gd name="connsiteY3" fmla="*/ 1839602 h 2273681"/>
                  <a:gd name="connsiteX4" fmla="*/ 762725 w 1236780"/>
                  <a:gd name="connsiteY4" fmla="*/ 1876147 h 2273681"/>
                  <a:gd name="connsiteX5" fmla="*/ 563959 w 1236780"/>
                  <a:gd name="connsiteY5" fmla="*/ 2273681 h 2273681"/>
                  <a:gd name="connsiteX6" fmla="*/ 545285 w 1236780"/>
                  <a:gd name="connsiteY6" fmla="*/ 2262337 h 2273681"/>
                  <a:gd name="connsiteX7" fmla="*/ 0 w 1236780"/>
                  <a:gd name="connsiteY7" fmla="*/ 1236780 h 2273681"/>
                  <a:gd name="connsiteX8" fmla="*/ 1236780 w 1236780"/>
                  <a:gd name="connsiteY8" fmla="*/ 0 h 2273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36780" h="2273681">
                    <a:moveTo>
                      <a:pt x="1236780" y="0"/>
                    </a:moveTo>
                    <a:lnTo>
                      <a:pt x="1236780" y="439552"/>
                    </a:lnTo>
                    <a:cubicBezTo>
                      <a:pt x="796484" y="439552"/>
                      <a:pt x="439552" y="796484"/>
                      <a:pt x="439552" y="1236780"/>
                    </a:cubicBezTo>
                    <a:cubicBezTo>
                      <a:pt x="439552" y="1477567"/>
                      <a:pt x="546301" y="1693422"/>
                      <a:pt x="715054" y="1839602"/>
                    </a:cubicBezTo>
                    <a:lnTo>
                      <a:pt x="762725" y="1876147"/>
                    </a:lnTo>
                    <a:lnTo>
                      <a:pt x="563959" y="2273681"/>
                    </a:lnTo>
                    <a:lnTo>
                      <a:pt x="545285" y="2262337"/>
                    </a:lnTo>
                    <a:cubicBezTo>
                      <a:pt x="216299" y="2040079"/>
                      <a:pt x="0" y="1663689"/>
                      <a:pt x="0" y="1236780"/>
                    </a:cubicBezTo>
                    <a:cubicBezTo>
                      <a:pt x="0" y="553725"/>
                      <a:pt x="553725" y="0"/>
                      <a:pt x="1236780" y="0"/>
                    </a:cubicBezTo>
                    <a:close/>
                  </a:path>
                </a:pathLst>
              </a:custGeom>
              <a:solidFill>
                <a:srgbClr val="3E3429"/>
              </a:solidFill>
              <a:ln w="762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 Light" panose="020B0502040204020203" charset="-122"/>
                  <a:ea typeface="锐字工房云字库细圆GBK"/>
                  <a:cs typeface="+mn-cs"/>
                </a:endParaRPr>
              </a:p>
            </p:txBody>
          </p:sp>
          <p:sp>
            <p:nvSpPr>
              <p:cNvPr id="90" name="îŝḷîḓé-任意多边形: 形状 59"/>
              <p:cNvSpPr/>
              <p:nvPr/>
            </p:nvSpPr>
            <p:spPr>
              <a:xfrm>
                <a:off x="3842034" y="2156250"/>
                <a:ext cx="2473102" cy="2473017"/>
              </a:xfrm>
              <a:custGeom>
                <a:avLst/>
                <a:gdLst>
                  <a:gd name="connsiteX0" fmla="*/ 1236780 w 2473561"/>
                  <a:gd name="connsiteY0" fmla="*/ 0 h 2473560"/>
                  <a:gd name="connsiteX1" fmla="*/ 2324287 w 2473561"/>
                  <a:gd name="connsiteY1" fmla="*/ 647257 h 2473560"/>
                  <a:gd name="connsiteX2" fmla="*/ 2353068 w 2473561"/>
                  <a:gd name="connsiteY2" fmla="*/ 707001 h 2473560"/>
                  <a:gd name="connsiteX3" fmla="*/ 2253968 w 2473561"/>
                  <a:gd name="connsiteY3" fmla="*/ 713252 h 2473560"/>
                  <a:gd name="connsiteX4" fmla="*/ 1664446 w 2473561"/>
                  <a:gd name="connsiteY4" fmla="*/ 563979 h 2473560"/>
                  <a:gd name="connsiteX5" fmla="*/ 1617542 w 2473561"/>
                  <a:gd name="connsiteY5" fmla="*/ 535485 h 2473560"/>
                  <a:gd name="connsiteX6" fmla="*/ 1581146 w 2473561"/>
                  <a:gd name="connsiteY6" fmla="*/ 513373 h 2473560"/>
                  <a:gd name="connsiteX7" fmla="*/ 1578271 w 2473561"/>
                  <a:gd name="connsiteY7" fmla="*/ 519123 h 2473560"/>
                  <a:gd name="connsiteX8" fmla="*/ 1547096 w 2473561"/>
                  <a:gd name="connsiteY8" fmla="*/ 502202 h 2473560"/>
                  <a:gd name="connsiteX9" fmla="*/ 1236779 w 2473561"/>
                  <a:gd name="connsiteY9" fmla="*/ 439552 h 2473560"/>
                  <a:gd name="connsiteX10" fmla="*/ 439551 w 2473561"/>
                  <a:gd name="connsiteY10" fmla="*/ 1236780 h 2473560"/>
                  <a:gd name="connsiteX11" fmla="*/ 1236779 w 2473561"/>
                  <a:gd name="connsiteY11" fmla="*/ 2034008 h 2473560"/>
                  <a:gd name="connsiteX12" fmla="*/ 2029891 w 2473561"/>
                  <a:gd name="connsiteY12" fmla="*/ 1318292 h 2473560"/>
                  <a:gd name="connsiteX13" fmla="*/ 2033993 w 2473561"/>
                  <a:gd name="connsiteY13" fmla="*/ 1237062 h 2473560"/>
                  <a:gd name="connsiteX14" fmla="*/ 2033994 w 2473561"/>
                  <a:gd name="connsiteY14" fmla="*/ 1237062 h 2473560"/>
                  <a:gd name="connsiteX15" fmla="*/ 2034008 w 2473561"/>
                  <a:gd name="connsiteY15" fmla="*/ 1236781 h 2473560"/>
                  <a:gd name="connsiteX16" fmla="*/ 1682518 w 2473561"/>
                  <a:gd name="connsiteY16" fmla="*/ 575707 h 2473560"/>
                  <a:gd name="connsiteX17" fmla="*/ 1578272 w 2473561"/>
                  <a:gd name="connsiteY17" fmla="*/ 519124 h 2473560"/>
                  <a:gd name="connsiteX18" fmla="*/ 1581147 w 2473561"/>
                  <a:gd name="connsiteY18" fmla="*/ 513374 h 2473560"/>
                  <a:gd name="connsiteX19" fmla="*/ 1617543 w 2473561"/>
                  <a:gd name="connsiteY19" fmla="*/ 535486 h 2473560"/>
                  <a:gd name="connsiteX20" fmla="*/ 1664447 w 2473561"/>
                  <a:gd name="connsiteY20" fmla="*/ 563980 h 2473560"/>
                  <a:gd name="connsiteX21" fmla="*/ 2253969 w 2473561"/>
                  <a:gd name="connsiteY21" fmla="*/ 713253 h 2473560"/>
                  <a:gd name="connsiteX22" fmla="*/ 2353069 w 2473561"/>
                  <a:gd name="connsiteY22" fmla="*/ 707002 h 2473560"/>
                  <a:gd name="connsiteX23" fmla="*/ 2376369 w 2473561"/>
                  <a:gd name="connsiteY23" fmla="*/ 755370 h 2473560"/>
                  <a:gd name="connsiteX24" fmla="*/ 2473561 w 2473561"/>
                  <a:gd name="connsiteY24" fmla="*/ 1236781 h 2473560"/>
                  <a:gd name="connsiteX25" fmla="*/ 2473547 w 2473561"/>
                  <a:gd name="connsiteY25" fmla="*/ 1237063 h 2473560"/>
                  <a:gd name="connsiteX26" fmla="*/ 2473546 w 2473561"/>
                  <a:gd name="connsiteY26" fmla="*/ 1237063 h 2473560"/>
                  <a:gd name="connsiteX27" fmla="*/ 2467175 w 2473561"/>
                  <a:gd name="connsiteY27" fmla="*/ 1363234 h 2473560"/>
                  <a:gd name="connsiteX28" fmla="*/ 1236780 w 2473561"/>
                  <a:gd name="connsiteY28" fmla="*/ 2473560 h 2473560"/>
                  <a:gd name="connsiteX29" fmla="*/ 0 w 2473561"/>
                  <a:gd name="connsiteY29" fmla="*/ 1236780 h 2473560"/>
                  <a:gd name="connsiteX30" fmla="*/ 1236780 w 2473561"/>
                  <a:gd name="connsiteY30" fmla="*/ 0 h 24735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2473561" h="2473560">
                    <a:moveTo>
                      <a:pt x="1236780" y="0"/>
                    </a:moveTo>
                    <a:cubicBezTo>
                      <a:pt x="1706381" y="0"/>
                      <a:pt x="2114852" y="261721"/>
                      <a:pt x="2324287" y="647257"/>
                    </a:cubicBezTo>
                    <a:lnTo>
                      <a:pt x="2353068" y="707001"/>
                    </a:lnTo>
                    <a:lnTo>
                      <a:pt x="2253968" y="713252"/>
                    </a:lnTo>
                    <a:cubicBezTo>
                      <a:pt x="2040514" y="713252"/>
                      <a:pt x="1839689" y="659178"/>
                      <a:pt x="1664446" y="563979"/>
                    </a:cubicBezTo>
                    <a:lnTo>
                      <a:pt x="1617542" y="535485"/>
                    </a:lnTo>
                    <a:lnTo>
                      <a:pt x="1581146" y="513373"/>
                    </a:lnTo>
                    <a:lnTo>
                      <a:pt x="1578271" y="519123"/>
                    </a:lnTo>
                    <a:lnTo>
                      <a:pt x="1547096" y="502202"/>
                    </a:lnTo>
                    <a:cubicBezTo>
                      <a:pt x="1451717" y="461860"/>
                      <a:pt x="1346853" y="439552"/>
                      <a:pt x="1236779" y="439552"/>
                    </a:cubicBezTo>
                    <a:cubicBezTo>
                      <a:pt x="796482" y="439552"/>
                      <a:pt x="439551" y="796483"/>
                      <a:pt x="439551" y="1236780"/>
                    </a:cubicBezTo>
                    <a:cubicBezTo>
                      <a:pt x="439551" y="1677077"/>
                      <a:pt x="796482" y="2034008"/>
                      <a:pt x="1236779" y="2034008"/>
                    </a:cubicBezTo>
                    <a:cubicBezTo>
                      <a:pt x="1649558" y="2034008"/>
                      <a:pt x="1989065" y="1720299"/>
                      <a:pt x="2029891" y="1318292"/>
                    </a:cubicBezTo>
                    <a:lnTo>
                      <a:pt x="2033993" y="1237062"/>
                    </a:lnTo>
                    <a:lnTo>
                      <a:pt x="2033994" y="1237062"/>
                    </a:lnTo>
                    <a:lnTo>
                      <a:pt x="2034008" y="1236781"/>
                    </a:lnTo>
                    <a:cubicBezTo>
                      <a:pt x="2034008" y="961596"/>
                      <a:pt x="1894582" y="718975"/>
                      <a:pt x="1682518" y="575707"/>
                    </a:cubicBezTo>
                    <a:lnTo>
                      <a:pt x="1578272" y="519124"/>
                    </a:lnTo>
                    <a:lnTo>
                      <a:pt x="1581147" y="513374"/>
                    </a:lnTo>
                    <a:lnTo>
                      <a:pt x="1617543" y="535486"/>
                    </a:lnTo>
                    <a:lnTo>
                      <a:pt x="1664447" y="563980"/>
                    </a:lnTo>
                    <a:cubicBezTo>
                      <a:pt x="1839690" y="659179"/>
                      <a:pt x="2040515" y="713253"/>
                      <a:pt x="2253969" y="713253"/>
                    </a:cubicBezTo>
                    <a:lnTo>
                      <a:pt x="2353069" y="707002"/>
                    </a:lnTo>
                    <a:lnTo>
                      <a:pt x="2376369" y="755370"/>
                    </a:lnTo>
                    <a:cubicBezTo>
                      <a:pt x="2438953" y="903337"/>
                      <a:pt x="2473561" y="1066017"/>
                      <a:pt x="2473561" y="1236781"/>
                    </a:cubicBezTo>
                    <a:lnTo>
                      <a:pt x="2473547" y="1237063"/>
                    </a:lnTo>
                    <a:lnTo>
                      <a:pt x="2473546" y="1237063"/>
                    </a:lnTo>
                    <a:lnTo>
                      <a:pt x="2467175" y="1363234"/>
                    </a:lnTo>
                    <a:cubicBezTo>
                      <a:pt x="2403839" y="1986888"/>
                      <a:pt x="1877144" y="2473560"/>
                      <a:pt x="1236780" y="2473560"/>
                    </a:cubicBezTo>
                    <a:cubicBezTo>
                      <a:pt x="553725" y="2473560"/>
                      <a:pt x="0" y="1919835"/>
                      <a:pt x="0" y="1236780"/>
                    </a:cubicBezTo>
                    <a:cubicBezTo>
                      <a:pt x="0" y="553725"/>
                      <a:pt x="553725" y="0"/>
                      <a:pt x="1236780" y="0"/>
                    </a:cubicBezTo>
                    <a:close/>
                  </a:path>
                </a:pathLst>
              </a:custGeom>
              <a:solidFill>
                <a:srgbClr val="694D39"/>
              </a:solidFill>
              <a:ln w="76200" cap="flat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 Light" panose="020B0502040204020203" charset="-122"/>
                  <a:ea typeface="锐字工房云字库细圆GBK"/>
                  <a:cs typeface="+mn-cs"/>
                </a:endParaRPr>
              </a:p>
            </p:txBody>
          </p:sp>
          <p:sp>
            <p:nvSpPr>
              <p:cNvPr id="91" name="îŝḷîḓé-任意多边形: 形状 60"/>
              <p:cNvSpPr/>
              <p:nvPr/>
            </p:nvSpPr>
            <p:spPr>
              <a:xfrm>
                <a:off x="5876865" y="2156250"/>
                <a:ext cx="2473102" cy="2473017"/>
              </a:xfrm>
              <a:custGeom>
                <a:avLst/>
                <a:gdLst>
                  <a:gd name="connsiteX0" fmla="*/ 892415 w 2473560"/>
                  <a:gd name="connsiteY0" fmla="*/ 513375 h 2473560"/>
                  <a:gd name="connsiteX1" fmla="*/ 858322 w 2473560"/>
                  <a:gd name="connsiteY1" fmla="*/ 534087 h 2473560"/>
                  <a:gd name="connsiteX2" fmla="*/ 809118 w 2473560"/>
                  <a:gd name="connsiteY2" fmla="*/ 563979 h 2473560"/>
                  <a:gd name="connsiteX3" fmla="*/ 377116 w 2473560"/>
                  <a:gd name="connsiteY3" fmla="*/ 703315 h 2473560"/>
                  <a:gd name="connsiteX4" fmla="*/ 318695 w 2473560"/>
                  <a:gd name="connsiteY4" fmla="*/ 707001 h 2473560"/>
                  <a:gd name="connsiteX5" fmla="*/ 341995 w 2473560"/>
                  <a:gd name="connsiteY5" fmla="*/ 755369 h 2473560"/>
                  <a:gd name="connsiteX6" fmla="*/ 439187 w 2473560"/>
                  <a:gd name="connsiteY6" fmla="*/ 1236780 h 2473560"/>
                  <a:gd name="connsiteX7" fmla="*/ 439173 w 2473560"/>
                  <a:gd name="connsiteY7" fmla="*/ 1237062 h 2473560"/>
                  <a:gd name="connsiteX8" fmla="*/ 439174 w 2473560"/>
                  <a:gd name="connsiteY8" fmla="*/ 1237062 h 2473560"/>
                  <a:gd name="connsiteX9" fmla="*/ 439188 w 2473560"/>
                  <a:gd name="connsiteY9" fmla="*/ 1236781 h 2473560"/>
                  <a:gd name="connsiteX10" fmla="*/ 341996 w 2473560"/>
                  <a:gd name="connsiteY10" fmla="*/ 755370 h 2473560"/>
                  <a:gd name="connsiteX11" fmla="*/ 318696 w 2473560"/>
                  <a:gd name="connsiteY11" fmla="*/ 707002 h 2473560"/>
                  <a:gd name="connsiteX12" fmla="*/ 377117 w 2473560"/>
                  <a:gd name="connsiteY12" fmla="*/ 703316 h 2473560"/>
                  <a:gd name="connsiteX13" fmla="*/ 809119 w 2473560"/>
                  <a:gd name="connsiteY13" fmla="*/ 563980 h 2473560"/>
                  <a:gd name="connsiteX14" fmla="*/ 858323 w 2473560"/>
                  <a:gd name="connsiteY14" fmla="*/ 534088 h 2473560"/>
                  <a:gd name="connsiteX15" fmla="*/ 892416 w 2473560"/>
                  <a:gd name="connsiteY15" fmla="*/ 513376 h 2473560"/>
                  <a:gd name="connsiteX16" fmla="*/ 1236779 w 2473560"/>
                  <a:gd name="connsiteY16" fmla="*/ 439552 h 2473560"/>
                  <a:gd name="connsiteX17" fmla="*/ 926462 w 2473560"/>
                  <a:gd name="connsiteY17" fmla="*/ 502202 h 2473560"/>
                  <a:gd name="connsiteX18" fmla="*/ 895290 w 2473560"/>
                  <a:gd name="connsiteY18" fmla="*/ 519122 h 2473560"/>
                  <a:gd name="connsiteX19" fmla="*/ 895290 w 2473560"/>
                  <a:gd name="connsiteY19" fmla="*/ 519123 h 2473560"/>
                  <a:gd name="connsiteX20" fmla="*/ 791042 w 2473560"/>
                  <a:gd name="connsiteY20" fmla="*/ 575707 h 2473560"/>
                  <a:gd name="connsiteX21" fmla="*/ 439552 w 2473560"/>
                  <a:gd name="connsiteY21" fmla="*/ 1236781 h 2473560"/>
                  <a:gd name="connsiteX22" fmla="*/ 439566 w 2473560"/>
                  <a:gd name="connsiteY22" fmla="*/ 1237063 h 2473560"/>
                  <a:gd name="connsiteX23" fmla="*/ 439565 w 2473560"/>
                  <a:gd name="connsiteY23" fmla="*/ 1237063 h 2473560"/>
                  <a:gd name="connsiteX24" fmla="*/ 443667 w 2473560"/>
                  <a:gd name="connsiteY24" fmla="*/ 1318292 h 2473560"/>
                  <a:gd name="connsiteX25" fmla="*/ 1236779 w 2473560"/>
                  <a:gd name="connsiteY25" fmla="*/ 2034008 h 2473560"/>
                  <a:gd name="connsiteX26" fmla="*/ 2034007 w 2473560"/>
                  <a:gd name="connsiteY26" fmla="*/ 1236780 h 2473560"/>
                  <a:gd name="connsiteX27" fmla="*/ 1236779 w 2473560"/>
                  <a:gd name="connsiteY27" fmla="*/ 439552 h 2473560"/>
                  <a:gd name="connsiteX28" fmla="*/ 1236780 w 2473560"/>
                  <a:gd name="connsiteY28" fmla="*/ 0 h 2473560"/>
                  <a:gd name="connsiteX29" fmla="*/ 2473560 w 2473560"/>
                  <a:gd name="connsiteY29" fmla="*/ 1236780 h 2473560"/>
                  <a:gd name="connsiteX30" fmla="*/ 1236780 w 2473560"/>
                  <a:gd name="connsiteY30" fmla="*/ 2473560 h 2473560"/>
                  <a:gd name="connsiteX31" fmla="*/ 0 w 2473560"/>
                  <a:gd name="connsiteY31" fmla="*/ 1236780 h 2473560"/>
                  <a:gd name="connsiteX32" fmla="*/ 1236780 w 2473560"/>
                  <a:gd name="connsiteY32" fmla="*/ 0 h 24735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2473560" h="2473560">
                    <a:moveTo>
                      <a:pt x="892415" y="513375"/>
                    </a:moveTo>
                    <a:lnTo>
                      <a:pt x="858322" y="534087"/>
                    </a:lnTo>
                    <a:lnTo>
                      <a:pt x="809118" y="563979"/>
                    </a:lnTo>
                    <a:cubicBezTo>
                      <a:pt x="677685" y="635378"/>
                      <a:pt x="531863" y="683645"/>
                      <a:pt x="377116" y="703315"/>
                    </a:cubicBezTo>
                    <a:lnTo>
                      <a:pt x="318695" y="707001"/>
                    </a:lnTo>
                    <a:lnTo>
                      <a:pt x="341995" y="755369"/>
                    </a:lnTo>
                    <a:cubicBezTo>
                      <a:pt x="404579" y="903336"/>
                      <a:pt x="439187" y="1066016"/>
                      <a:pt x="439187" y="1236780"/>
                    </a:cubicBezTo>
                    <a:lnTo>
                      <a:pt x="439173" y="1237062"/>
                    </a:lnTo>
                    <a:lnTo>
                      <a:pt x="439174" y="1237062"/>
                    </a:lnTo>
                    <a:lnTo>
                      <a:pt x="439188" y="1236781"/>
                    </a:lnTo>
                    <a:cubicBezTo>
                      <a:pt x="439188" y="1066017"/>
                      <a:pt x="404580" y="903337"/>
                      <a:pt x="341996" y="755370"/>
                    </a:cubicBezTo>
                    <a:lnTo>
                      <a:pt x="318696" y="707002"/>
                    </a:lnTo>
                    <a:lnTo>
                      <a:pt x="377117" y="703316"/>
                    </a:lnTo>
                    <a:cubicBezTo>
                      <a:pt x="531864" y="683646"/>
                      <a:pt x="677686" y="635379"/>
                      <a:pt x="809119" y="563980"/>
                    </a:cubicBezTo>
                    <a:lnTo>
                      <a:pt x="858323" y="534088"/>
                    </a:lnTo>
                    <a:lnTo>
                      <a:pt x="892416" y="513376"/>
                    </a:lnTo>
                    <a:close/>
                    <a:moveTo>
                      <a:pt x="1236779" y="439552"/>
                    </a:moveTo>
                    <a:cubicBezTo>
                      <a:pt x="1126705" y="439552"/>
                      <a:pt x="1021841" y="461860"/>
                      <a:pt x="926462" y="502202"/>
                    </a:cubicBezTo>
                    <a:lnTo>
                      <a:pt x="895290" y="519122"/>
                    </a:lnTo>
                    <a:lnTo>
                      <a:pt x="895290" y="519123"/>
                    </a:lnTo>
                    <a:lnTo>
                      <a:pt x="791042" y="575707"/>
                    </a:lnTo>
                    <a:cubicBezTo>
                      <a:pt x="578978" y="718975"/>
                      <a:pt x="439552" y="961596"/>
                      <a:pt x="439552" y="1236781"/>
                    </a:cubicBezTo>
                    <a:lnTo>
                      <a:pt x="439566" y="1237063"/>
                    </a:lnTo>
                    <a:lnTo>
                      <a:pt x="439565" y="1237063"/>
                    </a:lnTo>
                    <a:lnTo>
                      <a:pt x="443667" y="1318292"/>
                    </a:lnTo>
                    <a:cubicBezTo>
                      <a:pt x="484493" y="1720299"/>
                      <a:pt x="824001" y="2034008"/>
                      <a:pt x="1236779" y="2034008"/>
                    </a:cubicBezTo>
                    <a:cubicBezTo>
                      <a:pt x="1677076" y="2034008"/>
                      <a:pt x="2034007" y="1677077"/>
                      <a:pt x="2034007" y="1236780"/>
                    </a:cubicBezTo>
                    <a:cubicBezTo>
                      <a:pt x="2034007" y="796483"/>
                      <a:pt x="1677076" y="439552"/>
                      <a:pt x="1236779" y="439552"/>
                    </a:cubicBezTo>
                    <a:close/>
                    <a:moveTo>
                      <a:pt x="1236780" y="0"/>
                    </a:moveTo>
                    <a:cubicBezTo>
                      <a:pt x="1919835" y="0"/>
                      <a:pt x="2473560" y="553725"/>
                      <a:pt x="2473560" y="1236780"/>
                    </a:cubicBezTo>
                    <a:cubicBezTo>
                      <a:pt x="2473560" y="1919835"/>
                      <a:pt x="1919835" y="2473560"/>
                      <a:pt x="1236780" y="2473560"/>
                    </a:cubicBezTo>
                    <a:cubicBezTo>
                      <a:pt x="553725" y="2473560"/>
                      <a:pt x="0" y="1919835"/>
                      <a:pt x="0" y="1236780"/>
                    </a:cubicBezTo>
                    <a:cubicBezTo>
                      <a:pt x="0" y="553725"/>
                      <a:pt x="553725" y="0"/>
                      <a:pt x="1236780" y="0"/>
                    </a:cubicBezTo>
                    <a:close/>
                  </a:path>
                </a:pathLst>
              </a:custGeom>
              <a:solidFill>
                <a:srgbClr val="BA6C1F"/>
              </a:solidFill>
              <a:ln w="76200" cap="flat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 Light" panose="020B0502040204020203" charset="-122"/>
                  <a:ea typeface="锐字工房云字库细圆GBK"/>
                  <a:cs typeface="+mn-cs"/>
                </a:endParaRPr>
              </a:p>
            </p:txBody>
          </p:sp>
          <p:sp>
            <p:nvSpPr>
              <p:cNvPr id="92" name="îŝḷîḓé-任意多边形: 形状 62"/>
              <p:cNvSpPr/>
              <p:nvPr/>
            </p:nvSpPr>
            <p:spPr>
              <a:xfrm>
                <a:off x="6096001" y="395399"/>
                <a:ext cx="1236551" cy="2473017"/>
              </a:xfrm>
              <a:custGeom>
                <a:avLst/>
                <a:gdLst>
                  <a:gd name="connsiteX0" fmla="*/ 0 w 1236780"/>
                  <a:gd name="connsiteY0" fmla="*/ 0 h 2473559"/>
                  <a:gd name="connsiteX1" fmla="*/ 1236780 w 1236780"/>
                  <a:gd name="connsiteY1" fmla="*/ 1236780 h 2473559"/>
                  <a:gd name="connsiteX2" fmla="*/ 691496 w 1236780"/>
                  <a:gd name="connsiteY2" fmla="*/ 2262337 h 2473559"/>
                  <a:gd name="connsiteX3" fmla="*/ 672821 w 1236780"/>
                  <a:gd name="connsiteY3" fmla="*/ 2273683 h 2473559"/>
                  <a:gd name="connsiteX4" fmla="*/ 672821 w 1236780"/>
                  <a:gd name="connsiteY4" fmla="*/ 2273682 h 2473559"/>
                  <a:gd name="connsiteX5" fmla="*/ 638728 w 1236780"/>
                  <a:gd name="connsiteY5" fmla="*/ 2294394 h 2473559"/>
                  <a:gd name="connsiteX6" fmla="*/ 589524 w 1236780"/>
                  <a:gd name="connsiteY6" fmla="*/ 2324286 h 2473559"/>
                  <a:gd name="connsiteX7" fmla="*/ 1 w 1236780"/>
                  <a:gd name="connsiteY7" fmla="*/ 2473559 h 2473559"/>
                  <a:gd name="connsiteX8" fmla="*/ 0 w 1236780"/>
                  <a:gd name="connsiteY8" fmla="*/ 2473559 h 2473559"/>
                  <a:gd name="connsiteX9" fmla="*/ 0 w 1236780"/>
                  <a:gd name="connsiteY9" fmla="*/ 2034007 h 2473559"/>
                  <a:gd name="connsiteX10" fmla="*/ 1 w 1236780"/>
                  <a:gd name="connsiteY10" fmla="*/ 2034007 h 2473559"/>
                  <a:gd name="connsiteX11" fmla="*/ 310318 w 1236780"/>
                  <a:gd name="connsiteY11" fmla="*/ 1971357 h 2473559"/>
                  <a:gd name="connsiteX12" fmla="*/ 441584 w 1236780"/>
                  <a:gd name="connsiteY12" fmla="*/ 1900110 h 2473559"/>
                  <a:gd name="connsiteX13" fmla="*/ 441584 w 1236780"/>
                  <a:gd name="connsiteY13" fmla="*/ 1900109 h 2473559"/>
                  <a:gd name="connsiteX14" fmla="*/ 445738 w 1236780"/>
                  <a:gd name="connsiteY14" fmla="*/ 1897854 h 2473559"/>
                  <a:gd name="connsiteX15" fmla="*/ 474054 w 1236780"/>
                  <a:gd name="connsiteY15" fmla="*/ 1876147 h 2473559"/>
                  <a:gd name="connsiteX16" fmla="*/ 474055 w 1236780"/>
                  <a:gd name="connsiteY16" fmla="*/ 1876148 h 2473559"/>
                  <a:gd name="connsiteX17" fmla="*/ 521727 w 1236780"/>
                  <a:gd name="connsiteY17" fmla="*/ 1839602 h 2473559"/>
                  <a:gd name="connsiteX18" fmla="*/ 797228 w 1236780"/>
                  <a:gd name="connsiteY18" fmla="*/ 1236780 h 2473559"/>
                  <a:gd name="connsiteX19" fmla="*/ 0 w 1236780"/>
                  <a:gd name="connsiteY19" fmla="*/ 439552 h 2473559"/>
                  <a:gd name="connsiteX20" fmla="*/ 0 w 1236780"/>
                  <a:gd name="connsiteY20" fmla="*/ 0 h 24735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1236780" h="2473559">
                    <a:moveTo>
                      <a:pt x="0" y="0"/>
                    </a:moveTo>
                    <a:cubicBezTo>
                      <a:pt x="683055" y="0"/>
                      <a:pt x="1236780" y="553725"/>
                      <a:pt x="1236780" y="1236780"/>
                    </a:cubicBezTo>
                    <a:cubicBezTo>
                      <a:pt x="1236780" y="1663689"/>
                      <a:pt x="1020482" y="2040079"/>
                      <a:pt x="691496" y="2262337"/>
                    </a:cubicBezTo>
                    <a:lnTo>
                      <a:pt x="672821" y="2273683"/>
                    </a:lnTo>
                    <a:lnTo>
                      <a:pt x="672821" y="2273682"/>
                    </a:lnTo>
                    <a:lnTo>
                      <a:pt x="638728" y="2294394"/>
                    </a:lnTo>
                    <a:lnTo>
                      <a:pt x="589524" y="2324286"/>
                    </a:lnTo>
                    <a:cubicBezTo>
                      <a:pt x="414280" y="2419485"/>
                      <a:pt x="213456" y="2473559"/>
                      <a:pt x="1" y="2473559"/>
                    </a:cubicBezTo>
                    <a:lnTo>
                      <a:pt x="0" y="2473559"/>
                    </a:lnTo>
                    <a:lnTo>
                      <a:pt x="0" y="2034007"/>
                    </a:lnTo>
                    <a:lnTo>
                      <a:pt x="1" y="2034007"/>
                    </a:lnTo>
                    <a:cubicBezTo>
                      <a:pt x="110075" y="2034007"/>
                      <a:pt x="214940" y="2011699"/>
                      <a:pt x="310318" y="1971357"/>
                    </a:cubicBezTo>
                    <a:lnTo>
                      <a:pt x="441584" y="1900110"/>
                    </a:lnTo>
                    <a:lnTo>
                      <a:pt x="441584" y="1900109"/>
                    </a:lnTo>
                    <a:lnTo>
                      <a:pt x="445738" y="1897854"/>
                    </a:lnTo>
                    <a:lnTo>
                      <a:pt x="474054" y="1876147"/>
                    </a:lnTo>
                    <a:lnTo>
                      <a:pt x="474055" y="1876148"/>
                    </a:lnTo>
                    <a:lnTo>
                      <a:pt x="521727" y="1839602"/>
                    </a:lnTo>
                    <a:cubicBezTo>
                      <a:pt x="690480" y="1693422"/>
                      <a:pt x="797228" y="1477567"/>
                      <a:pt x="797228" y="1236780"/>
                    </a:cubicBezTo>
                    <a:cubicBezTo>
                      <a:pt x="797228" y="796484"/>
                      <a:pt x="440297" y="439552"/>
                      <a:pt x="0" y="43955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E3429"/>
              </a:solidFill>
              <a:ln w="762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 Light" panose="020B0502040204020203" charset="-122"/>
                  <a:ea typeface="锐字工房云字库细圆GBK"/>
                  <a:cs typeface="+mn-cs"/>
                </a:endParaRPr>
              </a:p>
            </p:txBody>
          </p:sp>
          <p:sp>
            <p:nvSpPr>
              <p:cNvPr id="93" name="îŝḷîḓé-任意多边形: 形状 63"/>
              <p:cNvSpPr/>
              <p:nvPr/>
            </p:nvSpPr>
            <p:spPr>
              <a:xfrm rot="19394608" flipV="1">
                <a:off x="5399462" y="1925383"/>
                <a:ext cx="1465469" cy="1569114"/>
              </a:xfrm>
              <a:custGeom>
                <a:avLst/>
                <a:gdLst>
                  <a:gd name="connsiteX0" fmla="*/ 467393 w 1227003"/>
                  <a:gd name="connsiteY0" fmla="*/ 1313625 h 1313625"/>
                  <a:gd name="connsiteX1" fmla="*/ 477090 w 1227003"/>
                  <a:gd name="connsiteY1" fmla="*/ 1279288 h 1313625"/>
                  <a:gd name="connsiteX2" fmla="*/ 480192 w 1227003"/>
                  <a:gd name="connsiteY2" fmla="*/ 1272556 h 1313625"/>
                  <a:gd name="connsiteX3" fmla="*/ 541601 w 1227003"/>
                  <a:gd name="connsiteY3" fmla="*/ 1139360 h 1313625"/>
                  <a:gd name="connsiteX4" fmla="*/ 752732 w 1227003"/>
                  <a:gd name="connsiteY4" fmla="*/ 903467 h 1313625"/>
                  <a:gd name="connsiteX5" fmla="*/ 1038845 w 1227003"/>
                  <a:gd name="connsiteY5" fmla="*/ 767963 h 1313625"/>
                  <a:gd name="connsiteX6" fmla="*/ 1186648 w 1227003"/>
                  <a:gd name="connsiteY6" fmla="*/ 746493 h 1313625"/>
                  <a:gd name="connsiteX7" fmla="*/ 1186649 w 1227003"/>
                  <a:gd name="connsiteY7" fmla="*/ 746494 h 1313625"/>
                  <a:gd name="connsiteX8" fmla="*/ 1191326 w 1227003"/>
                  <a:gd name="connsiteY8" fmla="*/ 745815 h 1313625"/>
                  <a:gd name="connsiteX9" fmla="*/ 1227003 w 1227003"/>
                  <a:gd name="connsiteY9" fmla="*/ 746261 h 1313625"/>
                  <a:gd name="connsiteX10" fmla="*/ 1148361 w 1227003"/>
                  <a:gd name="connsiteY10" fmla="*/ 308817 h 1313625"/>
                  <a:gd name="connsiteX11" fmla="*/ 1108651 w 1227003"/>
                  <a:gd name="connsiteY11" fmla="*/ 312624 h 1313625"/>
                  <a:gd name="connsiteX12" fmla="*/ 1051342 w 1227003"/>
                  <a:gd name="connsiteY12" fmla="*/ 318120 h 1313625"/>
                  <a:gd name="connsiteX13" fmla="*/ 1028048 w 1227003"/>
                  <a:gd name="connsiteY13" fmla="*/ 322960 h 1313625"/>
                  <a:gd name="connsiteX14" fmla="*/ 1026107 w 1227003"/>
                  <a:gd name="connsiteY14" fmla="*/ 322960 h 1313625"/>
                  <a:gd name="connsiteX15" fmla="*/ 1051342 w 1227003"/>
                  <a:gd name="connsiteY15" fmla="*/ 318118 h 1313625"/>
                  <a:gd name="connsiteX16" fmla="*/ 1108652 w 1227003"/>
                  <a:gd name="connsiteY16" fmla="*/ 312623 h 1313625"/>
                  <a:gd name="connsiteX17" fmla="*/ 1148361 w 1227003"/>
                  <a:gd name="connsiteY17" fmla="*/ 308815 h 1313625"/>
                  <a:gd name="connsiteX18" fmla="*/ 1147224 w 1227003"/>
                  <a:gd name="connsiteY18" fmla="*/ 302491 h 1313625"/>
                  <a:gd name="connsiteX19" fmla="*/ 1029842 w 1227003"/>
                  <a:gd name="connsiteY19" fmla="*/ 319540 h 1313625"/>
                  <a:gd name="connsiteX20" fmla="*/ 352636 w 1227003"/>
                  <a:gd name="connsiteY20" fmla="*/ 235 h 1313625"/>
                  <a:gd name="connsiteX21" fmla="*/ 352478 w 1227003"/>
                  <a:gd name="connsiteY21" fmla="*/ 0 h 1313625"/>
                  <a:gd name="connsiteX22" fmla="*/ 352164 w 1227003"/>
                  <a:gd name="connsiteY22" fmla="*/ 235 h 1313625"/>
                  <a:gd name="connsiteX23" fmla="*/ 0 w 1227003"/>
                  <a:gd name="connsiteY23" fmla="*/ 263270 h 1313625"/>
                  <a:gd name="connsiteX24" fmla="*/ 180 w 1227003"/>
                  <a:gd name="connsiteY24" fmla="*/ 263488 h 1313625"/>
                  <a:gd name="connsiteX25" fmla="*/ 114169 w 1227003"/>
                  <a:gd name="connsiteY25" fmla="*/ 1003468 h 1313625"/>
                  <a:gd name="connsiteX26" fmla="*/ 64509 w 1227003"/>
                  <a:gd name="connsiteY26" fmla="*/ 1111184 h 1313625"/>
                  <a:gd name="connsiteX27" fmla="*/ 70253 w 1227003"/>
                  <a:gd name="connsiteY27" fmla="*/ 1114070 h 1313625"/>
                  <a:gd name="connsiteX28" fmla="*/ 86181 w 1227003"/>
                  <a:gd name="connsiteY28" fmla="*/ 1074575 h 1313625"/>
                  <a:gd name="connsiteX29" fmla="*/ 106708 w 1227003"/>
                  <a:gd name="connsiteY29" fmla="*/ 1023678 h 1313625"/>
                  <a:gd name="connsiteX30" fmla="*/ 489698 w 1227003"/>
                  <a:gd name="connsiteY30" fmla="*/ 551303 h 1313625"/>
                  <a:gd name="connsiteX31" fmla="*/ 544351 w 1227003"/>
                  <a:gd name="connsiteY31" fmla="*/ 515610 h 1313625"/>
                  <a:gd name="connsiteX32" fmla="*/ 544351 w 1227003"/>
                  <a:gd name="connsiteY32" fmla="*/ 515612 h 1313625"/>
                  <a:gd name="connsiteX33" fmla="*/ 489697 w 1227003"/>
                  <a:gd name="connsiteY33" fmla="*/ 551304 h 1313625"/>
                  <a:gd name="connsiteX34" fmla="*/ 106708 w 1227003"/>
                  <a:gd name="connsiteY34" fmla="*/ 1023679 h 1313625"/>
                  <a:gd name="connsiteX35" fmla="*/ 86181 w 1227003"/>
                  <a:gd name="connsiteY35" fmla="*/ 1074576 h 1313625"/>
                  <a:gd name="connsiteX36" fmla="*/ 70254 w 1227003"/>
                  <a:gd name="connsiteY36" fmla="*/ 1114071 h 1313625"/>
                  <a:gd name="connsiteX0-1" fmla="*/ 467393 w 1227003"/>
                  <a:gd name="connsiteY0-2" fmla="*/ 1313625 h 1313625"/>
                  <a:gd name="connsiteX1-3" fmla="*/ 477090 w 1227003"/>
                  <a:gd name="connsiteY1-4" fmla="*/ 1279288 h 1313625"/>
                  <a:gd name="connsiteX2-5" fmla="*/ 480192 w 1227003"/>
                  <a:gd name="connsiteY2-6" fmla="*/ 1272556 h 1313625"/>
                  <a:gd name="connsiteX3-7" fmla="*/ 541601 w 1227003"/>
                  <a:gd name="connsiteY3-8" fmla="*/ 1139360 h 1313625"/>
                  <a:gd name="connsiteX4-9" fmla="*/ 752732 w 1227003"/>
                  <a:gd name="connsiteY4-10" fmla="*/ 903467 h 1313625"/>
                  <a:gd name="connsiteX5-11" fmla="*/ 1038845 w 1227003"/>
                  <a:gd name="connsiteY5-12" fmla="*/ 767963 h 1313625"/>
                  <a:gd name="connsiteX6-13" fmla="*/ 1186648 w 1227003"/>
                  <a:gd name="connsiteY6-14" fmla="*/ 746493 h 1313625"/>
                  <a:gd name="connsiteX7-15" fmla="*/ 1186649 w 1227003"/>
                  <a:gd name="connsiteY7-16" fmla="*/ 746494 h 1313625"/>
                  <a:gd name="connsiteX8-17" fmla="*/ 1191326 w 1227003"/>
                  <a:gd name="connsiteY8-18" fmla="*/ 745815 h 1313625"/>
                  <a:gd name="connsiteX9-19" fmla="*/ 1227003 w 1227003"/>
                  <a:gd name="connsiteY9-20" fmla="*/ 746261 h 1313625"/>
                  <a:gd name="connsiteX10-21" fmla="*/ 1148361 w 1227003"/>
                  <a:gd name="connsiteY10-22" fmla="*/ 308817 h 1313625"/>
                  <a:gd name="connsiteX11-23" fmla="*/ 1108651 w 1227003"/>
                  <a:gd name="connsiteY11-24" fmla="*/ 312624 h 1313625"/>
                  <a:gd name="connsiteX12-25" fmla="*/ 1051342 w 1227003"/>
                  <a:gd name="connsiteY12-26" fmla="*/ 318120 h 1313625"/>
                  <a:gd name="connsiteX13-27" fmla="*/ 1028048 w 1227003"/>
                  <a:gd name="connsiteY13-28" fmla="*/ 322960 h 1313625"/>
                  <a:gd name="connsiteX14-29" fmla="*/ 1026107 w 1227003"/>
                  <a:gd name="connsiteY14-30" fmla="*/ 322960 h 1313625"/>
                  <a:gd name="connsiteX15-31" fmla="*/ 1051342 w 1227003"/>
                  <a:gd name="connsiteY15-32" fmla="*/ 318118 h 1313625"/>
                  <a:gd name="connsiteX16-33" fmla="*/ 1108652 w 1227003"/>
                  <a:gd name="connsiteY16-34" fmla="*/ 312623 h 1313625"/>
                  <a:gd name="connsiteX17-35" fmla="*/ 1148361 w 1227003"/>
                  <a:gd name="connsiteY17-36" fmla="*/ 308815 h 1313625"/>
                  <a:gd name="connsiteX18-37" fmla="*/ 1147224 w 1227003"/>
                  <a:gd name="connsiteY18-38" fmla="*/ 302491 h 1313625"/>
                  <a:gd name="connsiteX19-39" fmla="*/ 1029842 w 1227003"/>
                  <a:gd name="connsiteY19-40" fmla="*/ 319540 h 1313625"/>
                  <a:gd name="connsiteX20-41" fmla="*/ 352636 w 1227003"/>
                  <a:gd name="connsiteY20-42" fmla="*/ 235 h 1313625"/>
                  <a:gd name="connsiteX21-43" fmla="*/ 352478 w 1227003"/>
                  <a:gd name="connsiteY21-44" fmla="*/ 0 h 1313625"/>
                  <a:gd name="connsiteX22-45" fmla="*/ 352164 w 1227003"/>
                  <a:gd name="connsiteY22-46" fmla="*/ 235 h 1313625"/>
                  <a:gd name="connsiteX23-47" fmla="*/ 0 w 1227003"/>
                  <a:gd name="connsiteY23-48" fmla="*/ 263270 h 1313625"/>
                  <a:gd name="connsiteX24-49" fmla="*/ 180 w 1227003"/>
                  <a:gd name="connsiteY24-50" fmla="*/ 263488 h 1313625"/>
                  <a:gd name="connsiteX25-51" fmla="*/ 114169 w 1227003"/>
                  <a:gd name="connsiteY25-52" fmla="*/ 1003468 h 1313625"/>
                  <a:gd name="connsiteX26-53" fmla="*/ 64509 w 1227003"/>
                  <a:gd name="connsiteY26-54" fmla="*/ 1111184 h 1313625"/>
                  <a:gd name="connsiteX27-55" fmla="*/ 70253 w 1227003"/>
                  <a:gd name="connsiteY27-56" fmla="*/ 1114070 h 1313625"/>
                  <a:gd name="connsiteX28-57" fmla="*/ 86181 w 1227003"/>
                  <a:gd name="connsiteY28-58" fmla="*/ 1074575 h 1313625"/>
                  <a:gd name="connsiteX29-59" fmla="*/ 106708 w 1227003"/>
                  <a:gd name="connsiteY29-60" fmla="*/ 1023678 h 1313625"/>
                  <a:gd name="connsiteX30-61" fmla="*/ 489698 w 1227003"/>
                  <a:gd name="connsiteY30-62" fmla="*/ 551303 h 1313625"/>
                  <a:gd name="connsiteX31-63" fmla="*/ 544351 w 1227003"/>
                  <a:gd name="connsiteY31-64" fmla="*/ 515610 h 1313625"/>
                  <a:gd name="connsiteX32-65" fmla="*/ 489697 w 1227003"/>
                  <a:gd name="connsiteY32-66" fmla="*/ 551304 h 1313625"/>
                  <a:gd name="connsiteX33-67" fmla="*/ 106708 w 1227003"/>
                  <a:gd name="connsiteY33-68" fmla="*/ 1023679 h 1313625"/>
                  <a:gd name="connsiteX34-69" fmla="*/ 86181 w 1227003"/>
                  <a:gd name="connsiteY34-70" fmla="*/ 1074576 h 1313625"/>
                  <a:gd name="connsiteX35-71" fmla="*/ 70254 w 1227003"/>
                  <a:gd name="connsiteY35-72" fmla="*/ 1114071 h 1313625"/>
                  <a:gd name="connsiteX36-73" fmla="*/ 467393 w 1227003"/>
                  <a:gd name="connsiteY36-74" fmla="*/ 1313625 h 1313625"/>
                  <a:gd name="connsiteX0-75" fmla="*/ 467393 w 1227003"/>
                  <a:gd name="connsiteY0-76" fmla="*/ 1313625 h 1313625"/>
                  <a:gd name="connsiteX1-77" fmla="*/ 477090 w 1227003"/>
                  <a:gd name="connsiteY1-78" fmla="*/ 1279288 h 1313625"/>
                  <a:gd name="connsiteX2-79" fmla="*/ 480192 w 1227003"/>
                  <a:gd name="connsiteY2-80" fmla="*/ 1272556 h 1313625"/>
                  <a:gd name="connsiteX3-81" fmla="*/ 541601 w 1227003"/>
                  <a:gd name="connsiteY3-82" fmla="*/ 1139360 h 1313625"/>
                  <a:gd name="connsiteX4-83" fmla="*/ 752732 w 1227003"/>
                  <a:gd name="connsiteY4-84" fmla="*/ 903467 h 1313625"/>
                  <a:gd name="connsiteX5-85" fmla="*/ 1038845 w 1227003"/>
                  <a:gd name="connsiteY5-86" fmla="*/ 767963 h 1313625"/>
                  <a:gd name="connsiteX6-87" fmla="*/ 1186648 w 1227003"/>
                  <a:gd name="connsiteY6-88" fmla="*/ 746493 h 1313625"/>
                  <a:gd name="connsiteX7-89" fmla="*/ 1186649 w 1227003"/>
                  <a:gd name="connsiteY7-90" fmla="*/ 746494 h 1313625"/>
                  <a:gd name="connsiteX8-91" fmla="*/ 1191326 w 1227003"/>
                  <a:gd name="connsiteY8-92" fmla="*/ 745815 h 1313625"/>
                  <a:gd name="connsiteX9-93" fmla="*/ 1227003 w 1227003"/>
                  <a:gd name="connsiteY9-94" fmla="*/ 746261 h 1313625"/>
                  <a:gd name="connsiteX10-95" fmla="*/ 1148361 w 1227003"/>
                  <a:gd name="connsiteY10-96" fmla="*/ 308817 h 1313625"/>
                  <a:gd name="connsiteX11-97" fmla="*/ 1108651 w 1227003"/>
                  <a:gd name="connsiteY11-98" fmla="*/ 312624 h 1313625"/>
                  <a:gd name="connsiteX12-99" fmla="*/ 1051342 w 1227003"/>
                  <a:gd name="connsiteY12-100" fmla="*/ 318120 h 1313625"/>
                  <a:gd name="connsiteX13-101" fmla="*/ 1028048 w 1227003"/>
                  <a:gd name="connsiteY13-102" fmla="*/ 322960 h 1313625"/>
                  <a:gd name="connsiteX14-103" fmla="*/ 1026107 w 1227003"/>
                  <a:gd name="connsiteY14-104" fmla="*/ 322960 h 1313625"/>
                  <a:gd name="connsiteX15-105" fmla="*/ 1051342 w 1227003"/>
                  <a:gd name="connsiteY15-106" fmla="*/ 318118 h 1313625"/>
                  <a:gd name="connsiteX16-107" fmla="*/ 1108652 w 1227003"/>
                  <a:gd name="connsiteY16-108" fmla="*/ 312623 h 1313625"/>
                  <a:gd name="connsiteX17-109" fmla="*/ 1148361 w 1227003"/>
                  <a:gd name="connsiteY17-110" fmla="*/ 308815 h 1313625"/>
                  <a:gd name="connsiteX18-111" fmla="*/ 1147224 w 1227003"/>
                  <a:gd name="connsiteY18-112" fmla="*/ 302491 h 1313625"/>
                  <a:gd name="connsiteX19-113" fmla="*/ 1029842 w 1227003"/>
                  <a:gd name="connsiteY19-114" fmla="*/ 319540 h 1313625"/>
                  <a:gd name="connsiteX20-115" fmla="*/ 352636 w 1227003"/>
                  <a:gd name="connsiteY20-116" fmla="*/ 235 h 1313625"/>
                  <a:gd name="connsiteX21-117" fmla="*/ 352478 w 1227003"/>
                  <a:gd name="connsiteY21-118" fmla="*/ 0 h 1313625"/>
                  <a:gd name="connsiteX22-119" fmla="*/ 352164 w 1227003"/>
                  <a:gd name="connsiteY22-120" fmla="*/ 235 h 1313625"/>
                  <a:gd name="connsiteX23-121" fmla="*/ 0 w 1227003"/>
                  <a:gd name="connsiteY23-122" fmla="*/ 263270 h 1313625"/>
                  <a:gd name="connsiteX24-123" fmla="*/ 180 w 1227003"/>
                  <a:gd name="connsiteY24-124" fmla="*/ 263488 h 1313625"/>
                  <a:gd name="connsiteX25-125" fmla="*/ 114169 w 1227003"/>
                  <a:gd name="connsiteY25-126" fmla="*/ 1003468 h 1313625"/>
                  <a:gd name="connsiteX26-127" fmla="*/ 64509 w 1227003"/>
                  <a:gd name="connsiteY26-128" fmla="*/ 1111184 h 1313625"/>
                  <a:gd name="connsiteX27-129" fmla="*/ 70253 w 1227003"/>
                  <a:gd name="connsiteY27-130" fmla="*/ 1114070 h 1313625"/>
                  <a:gd name="connsiteX28-131" fmla="*/ 86181 w 1227003"/>
                  <a:gd name="connsiteY28-132" fmla="*/ 1074575 h 1313625"/>
                  <a:gd name="connsiteX29-133" fmla="*/ 106708 w 1227003"/>
                  <a:gd name="connsiteY29-134" fmla="*/ 1023678 h 1313625"/>
                  <a:gd name="connsiteX30-135" fmla="*/ 489698 w 1227003"/>
                  <a:gd name="connsiteY30-136" fmla="*/ 551303 h 1313625"/>
                  <a:gd name="connsiteX31-137" fmla="*/ 544351 w 1227003"/>
                  <a:gd name="connsiteY31-138" fmla="*/ 515610 h 1313625"/>
                  <a:gd name="connsiteX32-139" fmla="*/ 106708 w 1227003"/>
                  <a:gd name="connsiteY32-140" fmla="*/ 1023679 h 1313625"/>
                  <a:gd name="connsiteX33-141" fmla="*/ 86181 w 1227003"/>
                  <a:gd name="connsiteY33-142" fmla="*/ 1074576 h 1313625"/>
                  <a:gd name="connsiteX34-143" fmla="*/ 70254 w 1227003"/>
                  <a:gd name="connsiteY34-144" fmla="*/ 1114071 h 1313625"/>
                  <a:gd name="connsiteX35-145" fmla="*/ 467393 w 1227003"/>
                  <a:gd name="connsiteY35-146" fmla="*/ 1313625 h 1313625"/>
                  <a:gd name="connsiteX0-147" fmla="*/ 467393 w 1227003"/>
                  <a:gd name="connsiteY0-148" fmla="*/ 1313625 h 1313625"/>
                  <a:gd name="connsiteX1-149" fmla="*/ 477090 w 1227003"/>
                  <a:gd name="connsiteY1-150" fmla="*/ 1279288 h 1313625"/>
                  <a:gd name="connsiteX2-151" fmla="*/ 480192 w 1227003"/>
                  <a:gd name="connsiteY2-152" fmla="*/ 1272556 h 1313625"/>
                  <a:gd name="connsiteX3-153" fmla="*/ 541601 w 1227003"/>
                  <a:gd name="connsiteY3-154" fmla="*/ 1139360 h 1313625"/>
                  <a:gd name="connsiteX4-155" fmla="*/ 752732 w 1227003"/>
                  <a:gd name="connsiteY4-156" fmla="*/ 903467 h 1313625"/>
                  <a:gd name="connsiteX5-157" fmla="*/ 1038845 w 1227003"/>
                  <a:gd name="connsiteY5-158" fmla="*/ 767963 h 1313625"/>
                  <a:gd name="connsiteX6-159" fmla="*/ 1186648 w 1227003"/>
                  <a:gd name="connsiteY6-160" fmla="*/ 746493 h 1313625"/>
                  <a:gd name="connsiteX7-161" fmla="*/ 1186649 w 1227003"/>
                  <a:gd name="connsiteY7-162" fmla="*/ 746494 h 1313625"/>
                  <a:gd name="connsiteX8-163" fmla="*/ 1191326 w 1227003"/>
                  <a:gd name="connsiteY8-164" fmla="*/ 745815 h 1313625"/>
                  <a:gd name="connsiteX9-165" fmla="*/ 1227003 w 1227003"/>
                  <a:gd name="connsiteY9-166" fmla="*/ 746261 h 1313625"/>
                  <a:gd name="connsiteX10-167" fmla="*/ 1148361 w 1227003"/>
                  <a:gd name="connsiteY10-168" fmla="*/ 308817 h 1313625"/>
                  <a:gd name="connsiteX11-169" fmla="*/ 1108651 w 1227003"/>
                  <a:gd name="connsiteY11-170" fmla="*/ 312624 h 1313625"/>
                  <a:gd name="connsiteX12-171" fmla="*/ 1051342 w 1227003"/>
                  <a:gd name="connsiteY12-172" fmla="*/ 318120 h 1313625"/>
                  <a:gd name="connsiteX13-173" fmla="*/ 1028048 w 1227003"/>
                  <a:gd name="connsiteY13-174" fmla="*/ 322960 h 1313625"/>
                  <a:gd name="connsiteX14-175" fmla="*/ 1026107 w 1227003"/>
                  <a:gd name="connsiteY14-176" fmla="*/ 322960 h 1313625"/>
                  <a:gd name="connsiteX15-177" fmla="*/ 1051342 w 1227003"/>
                  <a:gd name="connsiteY15-178" fmla="*/ 318118 h 1313625"/>
                  <a:gd name="connsiteX16-179" fmla="*/ 1108652 w 1227003"/>
                  <a:gd name="connsiteY16-180" fmla="*/ 312623 h 1313625"/>
                  <a:gd name="connsiteX17-181" fmla="*/ 1148361 w 1227003"/>
                  <a:gd name="connsiteY17-182" fmla="*/ 308815 h 1313625"/>
                  <a:gd name="connsiteX18-183" fmla="*/ 1147224 w 1227003"/>
                  <a:gd name="connsiteY18-184" fmla="*/ 302491 h 1313625"/>
                  <a:gd name="connsiteX19-185" fmla="*/ 1029842 w 1227003"/>
                  <a:gd name="connsiteY19-186" fmla="*/ 319540 h 1313625"/>
                  <a:gd name="connsiteX20-187" fmla="*/ 352636 w 1227003"/>
                  <a:gd name="connsiteY20-188" fmla="*/ 235 h 1313625"/>
                  <a:gd name="connsiteX21-189" fmla="*/ 352478 w 1227003"/>
                  <a:gd name="connsiteY21-190" fmla="*/ 0 h 1313625"/>
                  <a:gd name="connsiteX22-191" fmla="*/ 352164 w 1227003"/>
                  <a:gd name="connsiteY22-192" fmla="*/ 235 h 1313625"/>
                  <a:gd name="connsiteX23-193" fmla="*/ 0 w 1227003"/>
                  <a:gd name="connsiteY23-194" fmla="*/ 263270 h 1313625"/>
                  <a:gd name="connsiteX24-195" fmla="*/ 180 w 1227003"/>
                  <a:gd name="connsiteY24-196" fmla="*/ 263488 h 1313625"/>
                  <a:gd name="connsiteX25-197" fmla="*/ 114169 w 1227003"/>
                  <a:gd name="connsiteY25-198" fmla="*/ 1003468 h 1313625"/>
                  <a:gd name="connsiteX26-199" fmla="*/ 64509 w 1227003"/>
                  <a:gd name="connsiteY26-200" fmla="*/ 1111184 h 1313625"/>
                  <a:gd name="connsiteX27-201" fmla="*/ 70253 w 1227003"/>
                  <a:gd name="connsiteY27-202" fmla="*/ 1114070 h 1313625"/>
                  <a:gd name="connsiteX28-203" fmla="*/ 86181 w 1227003"/>
                  <a:gd name="connsiteY28-204" fmla="*/ 1074575 h 1313625"/>
                  <a:gd name="connsiteX29-205" fmla="*/ 106708 w 1227003"/>
                  <a:gd name="connsiteY29-206" fmla="*/ 1023678 h 1313625"/>
                  <a:gd name="connsiteX30-207" fmla="*/ 489698 w 1227003"/>
                  <a:gd name="connsiteY30-208" fmla="*/ 551303 h 1313625"/>
                  <a:gd name="connsiteX31-209" fmla="*/ 106708 w 1227003"/>
                  <a:gd name="connsiteY31-210" fmla="*/ 1023679 h 1313625"/>
                  <a:gd name="connsiteX32-211" fmla="*/ 86181 w 1227003"/>
                  <a:gd name="connsiteY32-212" fmla="*/ 1074576 h 1313625"/>
                  <a:gd name="connsiteX33-213" fmla="*/ 70254 w 1227003"/>
                  <a:gd name="connsiteY33-214" fmla="*/ 1114071 h 1313625"/>
                  <a:gd name="connsiteX34-215" fmla="*/ 467393 w 1227003"/>
                  <a:gd name="connsiteY34-216" fmla="*/ 1313625 h 1313625"/>
                  <a:gd name="connsiteX0-217" fmla="*/ 467393 w 1227003"/>
                  <a:gd name="connsiteY0-218" fmla="*/ 1313625 h 1313625"/>
                  <a:gd name="connsiteX1-219" fmla="*/ 477090 w 1227003"/>
                  <a:gd name="connsiteY1-220" fmla="*/ 1279288 h 1313625"/>
                  <a:gd name="connsiteX2-221" fmla="*/ 480192 w 1227003"/>
                  <a:gd name="connsiteY2-222" fmla="*/ 1272556 h 1313625"/>
                  <a:gd name="connsiteX3-223" fmla="*/ 541601 w 1227003"/>
                  <a:gd name="connsiteY3-224" fmla="*/ 1139360 h 1313625"/>
                  <a:gd name="connsiteX4-225" fmla="*/ 752732 w 1227003"/>
                  <a:gd name="connsiteY4-226" fmla="*/ 903467 h 1313625"/>
                  <a:gd name="connsiteX5-227" fmla="*/ 1038845 w 1227003"/>
                  <a:gd name="connsiteY5-228" fmla="*/ 767963 h 1313625"/>
                  <a:gd name="connsiteX6-229" fmla="*/ 1186648 w 1227003"/>
                  <a:gd name="connsiteY6-230" fmla="*/ 746493 h 1313625"/>
                  <a:gd name="connsiteX7-231" fmla="*/ 1186649 w 1227003"/>
                  <a:gd name="connsiteY7-232" fmla="*/ 746494 h 1313625"/>
                  <a:gd name="connsiteX8-233" fmla="*/ 1191326 w 1227003"/>
                  <a:gd name="connsiteY8-234" fmla="*/ 745815 h 1313625"/>
                  <a:gd name="connsiteX9-235" fmla="*/ 1227003 w 1227003"/>
                  <a:gd name="connsiteY9-236" fmla="*/ 746261 h 1313625"/>
                  <a:gd name="connsiteX10-237" fmla="*/ 1148361 w 1227003"/>
                  <a:gd name="connsiteY10-238" fmla="*/ 308817 h 1313625"/>
                  <a:gd name="connsiteX11-239" fmla="*/ 1108651 w 1227003"/>
                  <a:gd name="connsiteY11-240" fmla="*/ 312624 h 1313625"/>
                  <a:gd name="connsiteX12-241" fmla="*/ 1051342 w 1227003"/>
                  <a:gd name="connsiteY12-242" fmla="*/ 318120 h 1313625"/>
                  <a:gd name="connsiteX13-243" fmla="*/ 1028048 w 1227003"/>
                  <a:gd name="connsiteY13-244" fmla="*/ 322960 h 1313625"/>
                  <a:gd name="connsiteX14-245" fmla="*/ 1026107 w 1227003"/>
                  <a:gd name="connsiteY14-246" fmla="*/ 322960 h 1313625"/>
                  <a:gd name="connsiteX15-247" fmla="*/ 1051342 w 1227003"/>
                  <a:gd name="connsiteY15-248" fmla="*/ 318118 h 1313625"/>
                  <a:gd name="connsiteX16-249" fmla="*/ 1108652 w 1227003"/>
                  <a:gd name="connsiteY16-250" fmla="*/ 312623 h 1313625"/>
                  <a:gd name="connsiteX17-251" fmla="*/ 1148361 w 1227003"/>
                  <a:gd name="connsiteY17-252" fmla="*/ 308815 h 1313625"/>
                  <a:gd name="connsiteX18-253" fmla="*/ 1147224 w 1227003"/>
                  <a:gd name="connsiteY18-254" fmla="*/ 302491 h 1313625"/>
                  <a:gd name="connsiteX19-255" fmla="*/ 1029842 w 1227003"/>
                  <a:gd name="connsiteY19-256" fmla="*/ 319540 h 1313625"/>
                  <a:gd name="connsiteX20-257" fmla="*/ 352636 w 1227003"/>
                  <a:gd name="connsiteY20-258" fmla="*/ 235 h 1313625"/>
                  <a:gd name="connsiteX21-259" fmla="*/ 352478 w 1227003"/>
                  <a:gd name="connsiteY21-260" fmla="*/ 0 h 1313625"/>
                  <a:gd name="connsiteX22-261" fmla="*/ 352164 w 1227003"/>
                  <a:gd name="connsiteY22-262" fmla="*/ 235 h 1313625"/>
                  <a:gd name="connsiteX23-263" fmla="*/ 0 w 1227003"/>
                  <a:gd name="connsiteY23-264" fmla="*/ 263270 h 1313625"/>
                  <a:gd name="connsiteX24-265" fmla="*/ 180 w 1227003"/>
                  <a:gd name="connsiteY24-266" fmla="*/ 263488 h 1313625"/>
                  <a:gd name="connsiteX25-267" fmla="*/ 114169 w 1227003"/>
                  <a:gd name="connsiteY25-268" fmla="*/ 1003468 h 1313625"/>
                  <a:gd name="connsiteX26-269" fmla="*/ 64509 w 1227003"/>
                  <a:gd name="connsiteY26-270" fmla="*/ 1111184 h 1313625"/>
                  <a:gd name="connsiteX27-271" fmla="*/ 70253 w 1227003"/>
                  <a:gd name="connsiteY27-272" fmla="*/ 1114070 h 1313625"/>
                  <a:gd name="connsiteX28-273" fmla="*/ 86181 w 1227003"/>
                  <a:gd name="connsiteY28-274" fmla="*/ 1074575 h 1313625"/>
                  <a:gd name="connsiteX29-275" fmla="*/ 106708 w 1227003"/>
                  <a:gd name="connsiteY29-276" fmla="*/ 1023678 h 1313625"/>
                  <a:gd name="connsiteX30-277" fmla="*/ 106708 w 1227003"/>
                  <a:gd name="connsiteY30-278" fmla="*/ 1023679 h 1313625"/>
                  <a:gd name="connsiteX31-279" fmla="*/ 86181 w 1227003"/>
                  <a:gd name="connsiteY31-280" fmla="*/ 1074576 h 1313625"/>
                  <a:gd name="connsiteX32-281" fmla="*/ 70254 w 1227003"/>
                  <a:gd name="connsiteY32-282" fmla="*/ 1114071 h 1313625"/>
                  <a:gd name="connsiteX33-283" fmla="*/ 467393 w 1227003"/>
                  <a:gd name="connsiteY33-284" fmla="*/ 1313625 h 13136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  <a:cxn ang="0">
                    <a:pos x="connsiteX9-19" y="connsiteY9-20"/>
                  </a:cxn>
                  <a:cxn ang="0">
                    <a:pos x="connsiteX10-21" y="connsiteY10-22"/>
                  </a:cxn>
                  <a:cxn ang="0">
                    <a:pos x="connsiteX11-23" y="connsiteY11-24"/>
                  </a:cxn>
                  <a:cxn ang="0">
                    <a:pos x="connsiteX12-25" y="connsiteY12-26"/>
                  </a:cxn>
                  <a:cxn ang="0">
                    <a:pos x="connsiteX13-27" y="connsiteY13-28"/>
                  </a:cxn>
                  <a:cxn ang="0">
                    <a:pos x="connsiteX14-29" y="connsiteY14-30"/>
                  </a:cxn>
                  <a:cxn ang="0">
                    <a:pos x="connsiteX15-31" y="connsiteY15-32"/>
                  </a:cxn>
                  <a:cxn ang="0">
                    <a:pos x="connsiteX16-33" y="connsiteY16-34"/>
                  </a:cxn>
                  <a:cxn ang="0">
                    <a:pos x="connsiteX17-35" y="connsiteY17-36"/>
                  </a:cxn>
                  <a:cxn ang="0">
                    <a:pos x="connsiteX18-37" y="connsiteY18-38"/>
                  </a:cxn>
                  <a:cxn ang="0">
                    <a:pos x="connsiteX19-39" y="connsiteY19-40"/>
                  </a:cxn>
                  <a:cxn ang="0">
                    <a:pos x="connsiteX20-41" y="connsiteY20-42"/>
                  </a:cxn>
                  <a:cxn ang="0">
                    <a:pos x="connsiteX21-43" y="connsiteY21-44"/>
                  </a:cxn>
                  <a:cxn ang="0">
                    <a:pos x="connsiteX22-45" y="connsiteY22-46"/>
                  </a:cxn>
                  <a:cxn ang="0">
                    <a:pos x="connsiteX23-47" y="connsiteY23-48"/>
                  </a:cxn>
                  <a:cxn ang="0">
                    <a:pos x="connsiteX24-49" y="connsiteY24-50"/>
                  </a:cxn>
                  <a:cxn ang="0">
                    <a:pos x="connsiteX25-51" y="connsiteY25-52"/>
                  </a:cxn>
                  <a:cxn ang="0">
                    <a:pos x="connsiteX26-53" y="connsiteY26-54"/>
                  </a:cxn>
                  <a:cxn ang="0">
                    <a:pos x="connsiteX27-55" y="connsiteY27-56"/>
                  </a:cxn>
                  <a:cxn ang="0">
                    <a:pos x="connsiteX28-57" y="connsiteY28-58"/>
                  </a:cxn>
                  <a:cxn ang="0">
                    <a:pos x="connsiteX29-59" y="connsiteY29-60"/>
                  </a:cxn>
                  <a:cxn ang="0">
                    <a:pos x="connsiteX30-61" y="connsiteY30-62"/>
                  </a:cxn>
                  <a:cxn ang="0">
                    <a:pos x="connsiteX31-63" y="connsiteY31-64"/>
                  </a:cxn>
                  <a:cxn ang="0">
                    <a:pos x="connsiteX32-65" y="connsiteY32-66"/>
                  </a:cxn>
                  <a:cxn ang="0">
                    <a:pos x="connsiteX33-67" y="connsiteY33-68"/>
                  </a:cxn>
                </a:cxnLst>
                <a:rect l="l" t="t" r="r" b="b"/>
                <a:pathLst>
                  <a:path w="1227003" h="1313625">
                    <a:moveTo>
                      <a:pt x="467393" y="1313625"/>
                    </a:moveTo>
                    <a:lnTo>
                      <a:pt x="477090" y="1279288"/>
                    </a:lnTo>
                    <a:lnTo>
                      <a:pt x="480192" y="1272556"/>
                    </a:lnTo>
                    <a:lnTo>
                      <a:pt x="541601" y="1139360"/>
                    </a:lnTo>
                    <a:cubicBezTo>
                      <a:pt x="593877" y="1049962"/>
                      <a:pt x="664543" y="969337"/>
                      <a:pt x="752732" y="903467"/>
                    </a:cubicBezTo>
                    <a:cubicBezTo>
                      <a:pt x="840922" y="837597"/>
                      <a:pt x="938288" y="792717"/>
                      <a:pt x="1038845" y="767963"/>
                    </a:cubicBezTo>
                    <a:lnTo>
                      <a:pt x="1186648" y="746493"/>
                    </a:lnTo>
                    <a:lnTo>
                      <a:pt x="1186649" y="746494"/>
                    </a:lnTo>
                    <a:lnTo>
                      <a:pt x="1191326" y="745815"/>
                    </a:lnTo>
                    <a:lnTo>
                      <a:pt x="1227003" y="746261"/>
                    </a:lnTo>
                    <a:lnTo>
                      <a:pt x="1148361" y="308817"/>
                    </a:lnTo>
                    <a:lnTo>
                      <a:pt x="1108651" y="312624"/>
                    </a:lnTo>
                    <a:lnTo>
                      <a:pt x="1051342" y="318120"/>
                    </a:lnTo>
                    <a:lnTo>
                      <a:pt x="1028048" y="322960"/>
                    </a:lnTo>
                    <a:lnTo>
                      <a:pt x="1026107" y="322960"/>
                    </a:lnTo>
                    <a:lnTo>
                      <a:pt x="1051342" y="318118"/>
                    </a:lnTo>
                    <a:lnTo>
                      <a:pt x="1108652" y="312623"/>
                    </a:lnTo>
                    <a:lnTo>
                      <a:pt x="1148361" y="308815"/>
                    </a:lnTo>
                    <a:lnTo>
                      <a:pt x="1147224" y="302491"/>
                    </a:lnTo>
                    <a:lnTo>
                      <a:pt x="1029842" y="319540"/>
                    </a:lnTo>
                    <a:cubicBezTo>
                      <a:pt x="774205" y="331659"/>
                      <a:pt x="517311" y="220709"/>
                      <a:pt x="352636" y="235"/>
                    </a:cubicBezTo>
                    <a:cubicBezTo>
                      <a:pt x="352583" y="157"/>
                      <a:pt x="352531" y="78"/>
                      <a:pt x="352478" y="0"/>
                    </a:cubicBezTo>
                    <a:lnTo>
                      <a:pt x="352164" y="235"/>
                    </a:lnTo>
                    <a:lnTo>
                      <a:pt x="0" y="263270"/>
                    </a:lnTo>
                    <a:lnTo>
                      <a:pt x="180" y="263488"/>
                    </a:lnTo>
                    <a:cubicBezTo>
                      <a:pt x="164856" y="483962"/>
                      <a:pt x="198338" y="761781"/>
                      <a:pt x="114169" y="1003468"/>
                    </a:cubicBezTo>
                    <a:lnTo>
                      <a:pt x="64509" y="1111184"/>
                    </a:lnTo>
                    <a:lnTo>
                      <a:pt x="70253" y="1114070"/>
                    </a:lnTo>
                    <a:lnTo>
                      <a:pt x="86181" y="1074575"/>
                    </a:lnTo>
                    <a:lnTo>
                      <a:pt x="106708" y="1023678"/>
                    </a:lnTo>
                    <a:cubicBezTo>
                      <a:pt x="110129" y="1015195"/>
                      <a:pt x="110129" y="1015196"/>
                      <a:pt x="106708" y="1023679"/>
                    </a:cubicBezTo>
                    <a:lnTo>
                      <a:pt x="86181" y="1074576"/>
                    </a:lnTo>
                    <a:lnTo>
                      <a:pt x="70254" y="1114071"/>
                    </a:lnTo>
                    <a:lnTo>
                      <a:pt x="467393" y="1313625"/>
                    </a:lnTo>
                    <a:close/>
                  </a:path>
                </a:pathLst>
              </a:custGeom>
              <a:solidFill>
                <a:srgbClr val="FFFFFF"/>
              </a:solidFill>
              <a:ln w="76200" cap="flat" cmpd="sng" algn="ctr">
                <a:solidFill>
                  <a:srgbClr val="FFFFFF">
                    <a:lumMod val="85000"/>
                  </a:srgbClr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 Light" panose="020B0502040204020203" charset="-122"/>
                  <a:ea typeface="锐字工房云字库细圆GBK"/>
                  <a:cs typeface="+mn-cs"/>
                </a:endParaRPr>
              </a:p>
            </p:txBody>
          </p:sp>
        </p:grpSp>
        <p:sp>
          <p:nvSpPr>
            <p:cNvPr id="86" name="îŝḷîḓé-任意多边形: 形状 54"/>
            <p:cNvSpPr/>
            <p:nvPr/>
          </p:nvSpPr>
          <p:spPr bwMode="auto">
            <a:xfrm>
              <a:off x="5775123" y="2677627"/>
              <a:ext cx="641754" cy="643689"/>
            </a:xfrm>
            <a:custGeom>
              <a:avLst/>
              <a:gdLst>
                <a:gd name="connsiteX0" fmla="*/ 94638 w 328437"/>
                <a:gd name="connsiteY0" fmla="*/ 163513 h 328613"/>
                <a:gd name="connsiteX1" fmla="*/ 95937 w 328437"/>
                <a:gd name="connsiteY1" fmla="*/ 163513 h 328613"/>
                <a:gd name="connsiteX2" fmla="*/ 134903 w 328437"/>
                <a:gd name="connsiteY2" fmla="*/ 169971 h 328613"/>
                <a:gd name="connsiteX3" fmla="*/ 136202 w 328437"/>
                <a:gd name="connsiteY3" fmla="*/ 171262 h 328613"/>
                <a:gd name="connsiteX4" fmla="*/ 136202 w 328437"/>
                <a:gd name="connsiteY4" fmla="*/ 238422 h 328613"/>
                <a:gd name="connsiteX5" fmla="*/ 136202 w 328437"/>
                <a:gd name="connsiteY5" fmla="*/ 239713 h 328613"/>
                <a:gd name="connsiteX6" fmla="*/ 134903 w 328437"/>
                <a:gd name="connsiteY6" fmla="*/ 239713 h 328613"/>
                <a:gd name="connsiteX7" fmla="*/ 133604 w 328437"/>
                <a:gd name="connsiteY7" fmla="*/ 239713 h 328613"/>
                <a:gd name="connsiteX8" fmla="*/ 94638 w 328437"/>
                <a:gd name="connsiteY8" fmla="*/ 226798 h 328613"/>
                <a:gd name="connsiteX9" fmla="*/ 93339 w 328437"/>
                <a:gd name="connsiteY9" fmla="*/ 225506 h 328613"/>
                <a:gd name="connsiteX10" fmla="*/ 93339 w 328437"/>
                <a:gd name="connsiteY10" fmla="*/ 166096 h 328613"/>
                <a:gd name="connsiteX11" fmla="*/ 94638 w 328437"/>
                <a:gd name="connsiteY11" fmla="*/ 163513 h 328613"/>
                <a:gd name="connsiteX12" fmla="*/ 45714 w 328437"/>
                <a:gd name="connsiteY12" fmla="*/ 157163 h 328613"/>
                <a:gd name="connsiteX13" fmla="*/ 48227 w 328437"/>
                <a:gd name="connsiteY13" fmla="*/ 157163 h 328613"/>
                <a:gd name="connsiteX14" fmla="*/ 74620 w 328437"/>
                <a:gd name="connsiteY14" fmla="*/ 161051 h 328613"/>
                <a:gd name="connsiteX15" fmla="*/ 75877 w 328437"/>
                <a:gd name="connsiteY15" fmla="*/ 162347 h 328613"/>
                <a:gd name="connsiteX16" fmla="*/ 75877 w 328437"/>
                <a:gd name="connsiteY16" fmla="*/ 218071 h 328613"/>
                <a:gd name="connsiteX17" fmla="*/ 74620 w 328437"/>
                <a:gd name="connsiteY17" fmla="*/ 219367 h 328613"/>
                <a:gd name="connsiteX18" fmla="*/ 73363 w 328437"/>
                <a:gd name="connsiteY18" fmla="*/ 220663 h 328613"/>
                <a:gd name="connsiteX19" fmla="*/ 46971 w 328437"/>
                <a:gd name="connsiteY19" fmla="*/ 211592 h 328613"/>
                <a:gd name="connsiteX20" fmla="*/ 45714 w 328437"/>
                <a:gd name="connsiteY20" fmla="*/ 209000 h 328613"/>
                <a:gd name="connsiteX21" fmla="*/ 45714 w 328437"/>
                <a:gd name="connsiteY21" fmla="*/ 158459 h 328613"/>
                <a:gd name="connsiteX22" fmla="*/ 45714 w 328437"/>
                <a:gd name="connsiteY22" fmla="*/ 157163 h 328613"/>
                <a:gd name="connsiteX23" fmla="*/ 34601 w 328437"/>
                <a:gd name="connsiteY23" fmla="*/ 131763 h 328613"/>
                <a:gd name="connsiteX24" fmla="*/ 34601 w 328437"/>
                <a:gd name="connsiteY24" fmla="*/ 246063 h 328613"/>
                <a:gd name="connsiteX25" fmla="*/ 161601 w 328437"/>
                <a:gd name="connsiteY25" fmla="*/ 311151 h 328613"/>
                <a:gd name="connsiteX26" fmla="*/ 161601 w 328437"/>
                <a:gd name="connsiteY26" fmla="*/ 133351 h 328613"/>
                <a:gd name="connsiteX27" fmla="*/ 134613 w 328437"/>
                <a:gd name="connsiteY27" fmla="*/ 133351 h 328613"/>
                <a:gd name="connsiteX28" fmla="*/ 235241 w 328437"/>
                <a:gd name="connsiteY28" fmla="*/ 15875 h 328613"/>
                <a:gd name="connsiteX29" fmla="*/ 147314 w 328437"/>
                <a:gd name="connsiteY29" fmla="*/ 120775 h 328613"/>
                <a:gd name="connsiteX30" fmla="*/ 165417 w 328437"/>
                <a:gd name="connsiteY30" fmla="*/ 120775 h 328613"/>
                <a:gd name="connsiteX31" fmla="*/ 171882 w 328437"/>
                <a:gd name="connsiteY31" fmla="*/ 127251 h 328613"/>
                <a:gd name="connsiteX32" fmla="*/ 171882 w 328437"/>
                <a:gd name="connsiteY32" fmla="*/ 311150 h 328613"/>
                <a:gd name="connsiteX33" fmla="*/ 222311 w 328437"/>
                <a:gd name="connsiteY33" fmla="*/ 285249 h 328613"/>
                <a:gd name="connsiteX34" fmla="*/ 222311 w 328437"/>
                <a:gd name="connsiteY34" fmla="*/ 157037 h 328613"/>
                <a:gd name="connsiteX35" fmla="*/ 223604 w 328437"/>
                <a:gd name="connsiteY35" fmla="*/ 154447 h 328613"/>
                <a:gd name="connsiteX36" fmla="*/ 257223 w 328437"/>
                <a:gd name="connsiteY36" fmla="*/ 151857 h 328613"/>
                <a:gd name="connsiteX37" fmla="*/ 258516 w 328437"/>
                <a:gd name="connsiteY37" fmla="*/ 151857 h 328613"/>
                <a:gd name="connsiteX38" fmla="*/ 259809 w 328437"/>
                <a:gd name="connsiteY38" fmla="*/ 153152 h 328613"/>
                <a:gd name="connsiteX39" fmla="*/ 259809 w 328437"/>
                <a:gd name="connsiteY39" fmla="*/ 265823 h 328613"/>
                <a:gd name="connsiteX40" fmla="*/ 293429 w 328437"/>
                <a:gd name="connsiteY40" fmla="*/ 247692 h 328613"/>
                <a:gd name="connsiteX41" fmla="*/ 294722 w 328437"/>
                <a:gd name="connsiteY41" fmla="*/ 118185 h 328613"/>
                <a:gd name="connsiteX42" fmla="*/ 296015 w 328437"/>
                <a:gd name="connsiteY42" fmla="*/ 114300 h 328613"/>
                <a:gd name="connsiteX43" fmla="*/ 301187 w 328437"/>
                <a:gd name="connsiteY43" fmla="*/ 111710 h 328613"/>
                <a:gd name="connsiteX44" fmla="*/ 307652 w 328437"/>
                <a:gd name="connsiteY44" fmla="*/ 113005 h 328613"/>
                <a:gd name="connsiteX45" fmla="*/ 235241 w 328437"/>
                <a:gd name="connsiteY45" fmla="*/ 15875 h 328613"/>
                <a:gd name="connsiteX46" fmla="*/ 235348 w 328437"/>
                <a:gd name="connsiteY46" fmla="*/ 0 h 328613"/>
                <a:gd name="connsiteX47" fmla="*/ 239233 w 328437"/>
                <a:gd name="connsiteY47" fmla="*/ 0 h 328613"/>
                <a:gd name="connsiteX48" fmla="*/ 241823 w 328437"/>
                <a:gd name="connsiteY48" fmla="*/ 2598 h 328613"/>
                <a:gd name="connsiteX49" fmla="*/ 327286 w 328437"/>
                <a:gd name="connsiteY49" fmla="*/ 115599 h 328613"/>
                <a:gd name="connsiteX50" fmla="*/ 327286 w 328437"/>
                <a:gd name="connsiteY50" fmla="*/ 123392 h 328613"/>
                <a:gd name="connsiteX51" fmla="*/ 322107 w 328437"/>
                <a:gd name="connsiteY51" fmla="*/ 125990 h 328613"/>
                <a:gd name="connsiteX52" fmla="*/ 307863 w 328437"/>
                <a:gd name="connsiteY52" fmla="*/ 124691 h 328613"/>
                <a:gd name="connsiteX53" fmla="*/ 307863 w 328437"/>
                <a:gd name="connsiteY53" fmla="*/ 251980 h 328613"/>
                <a:gd name="connsiteX54" fmla="*/ 303978 w 328437"/>
                <a:gd name="connsiteY54" fmla="*/ 257175 h 328613"/>
                <a:gd name="connsiteX55" fmla="*/ 169308 w 328437"/>
                <a:gd name="connsiteY55" fmla="*/ 327314 h 328613"/>
                <a:gd name="connsiteX56" fmla="*/ 166718 w 328437"/>
                <a:gd name="connsiteY56" fmla="*/ 328613 h 328613"/>
                <a:gd name="connsiteX57" fmla="*/ 164129 w 328437"/>
                <a:gd name="connsiteY57" fmla="*/ 327314 h 328613"/>
                <a:gd name="connsiteX58" fmla="*/ 25574 w 328437"/>
                <a:gd name="connsiteY58" fmla="*/ 254578 h 328613"/>
                <a:gd name="connsiteX59" fmla="*/ 21689 w 328437"/>
                <a:gd name="connsiteY59" fmla="*/ 249382 h 328613"/>
                <a:gd name="connsiteX60" fmla="*/ 21689 w 328437"/>
                <a:gd name="connsiteY60" fmla="*/ 129887 h 328613"/>
                <a:gd name="connsiteX61" fmla="*/ 6150 w 328437"/>
                <a:gd name="connsiteY61" fmla="*/ 129887 h 328613"/>
                <a:gd name="connsiteX62" fmla="*/ 971 w 328437"/>
                <a:gd name="connsiteY62" fmla="*/ 127289 h 328613"/>
                <a:gd name="connsiteX63" fmla="*/ 971 w 328437"/>
                <a:gd name="connsiteY63" fmla="*/ 120795 h 328613"/>
                <a:gd name="connsiteX64" fmla="*/ 34638 w 328437"/>
                <a:gd name="connsiteY64" fmla="*/ 54552 h 328613"/>
                <a:gd name="connsiteX65" fmla="*/ 38523 w 328437"/>
                <a:gd name="connsiteY65" fmla="*/ 50656 h 328613"/>
                <a:gd name="connsiteX66" fmla="*/ 59241 w 328437"/>
                <a:gd name="connsiteY66" fmla="*/ 45460 h 328613"/>
                <a:gd name="connsiteX67" fmla="*/ 59241 w 328437"/>
                <a:gd name="connsiteY67" fmla="*/ 27276 h 328613"/>
                <a:gd name="connsiteX68" fmla="*/ 63126 w 328437"/>
                <a:gd name="connsiteY68" fmla="*/ 20782 h 328613"/>
                <a:gd name="connsiteX69" fmla="*/ 83844 w 328437"/>
                <a:gd name="connsiteY69" fmla="*/ 14287 h 328613"/>
                <a:gd name="connsiteX70" fmla="*/ 85139 w 328437"/>
                <a:gd name="connsiteY70" fmla="*/ 14287 h 328613"/>
                <a:gd name="connsiteX71" fmla="*/ 86434 w 328437"/>
                <a:gd name="connsiteY71" fmla="*/ 14287 h 328613"/>
                <a:gd name="connsiteX72" fmla="*/ 98088 w 328437"/>
                <a:gd name="connsiteY72" fmla="*/ 16885 h 328613"/>
                <a:gd name="connsiteX73" fmla="*/ 103268 w 328437"/>
                <a:gd name="connsiteY73" fmla="*/ 22081 h 328613"/>
                <a:gd name="connsiteX74" fmla="*/ 103268 w 328437"/>
                <a:gd name="connsiteY74" fmla="*/ 33771 h 328613"/>
                <a:gd name="connsiteX75" fmla="*/ 235348 w 328437"/>
                <a:gd name="connsiteY75" fmla="*/ 0 h 328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328437" h="328613">
                  <a:moveTo>
                    <a:pt x="94638" y="163513"/>
                  </a:moveTo>
                  <a:cubicBezTo>
                    <a:pt x="94638" y="163513"/>
                    <a:pt x="95937" y="163513"/>
                    <a:pt x="95937" y="163513"/>
                  </a:cubicBezTo>
                  <a:cubicBezTo>
                    <a:pt x="95937" y="163513"/>
                    <a:pt x="95937" y="163513"/>
                    <a:pt x="134903" y="169971"/>
                  </a:cubicBezTo>
                  <a:cubicBezTo>
                    <a:pt x="136202" y="169971"/>
                    <a:pt x="136202" y="169971"/>
                    <a:pt x="136202" y="171262"/>
                  </a:cubicBezTo>
                  <a:cubicBezTo>
                    <a:pt x="136202" y="171262"/>
                    <a:pt x="136202" y="171262"/>
                    <a:pt x="136202" y="238422"/>
                  </a:cubicBezTo>
                  <a:cubicBezTo>
                    <a:pt x="136202" y="238422"/>
                    <a:pt x="136202" y="239713"/>
                    <a:pt x="136202" y="239713"/>
                  </a:cubicBezTo>
                  <a:cubicBezTo>
                    <a:pt x="134903" y="239713"/>
                    <a:pt x="134903" y="239713"/>
                    <a:pt x="134903" y="239713"/>
                  </a:cubicBezTo>
                  <a:cubicBezTo>
                    <a:pt x="134903" y="239713"/>
                    <a:pt x="134903" y="239713"/>
                    <a:pt x="133604" y="239713"/>
                  </a:cubicBezTo>
                  <a:cubicBezTo>
                    <a:pt x="133604" y="239713"/>
                    <a:pt x="133604" y="239713"/>
                    <a:pt x="94638" y="226798"/>
                  </a:cubicBezTo>
                  <a:cubicBezTo>
                    <a:pt x="94638" y="226798"/>
                    <a:pt x="93339" y="225506"/>
                    <a:pt x="93339" y="225506"/>
                  </a:cubicBezTo>
                  <a:cubicBezTo>
                    <a:pt x="93339" y="225506"/>
                    <a:pt x="93339" y="225506"/>
                    <a:pt x="93339" y="166096"/>
                  </a:cubicBezTo>
                  <a:cubicBezTo>
                    <a:pt x="93339" y="164805"/>
                    <a:pt x="94638" y="164805"/>
                    <a:pt x="94638" y="163513"/>
                  </a:cubicBezTo>
                  <a:close/>
                  <a:moveTo>
                    <a:pt x="45714" y="157163"/>
                  </a:moveTo>
                  <a:cubicBezTo>
                    <a:pt x="46971" y="157163"/>
                    <a:pt x="46971" y="157163"/>
                    <a:pt x="48227" y="157163"/>
                  </a:cubicBezTo>
                  <a:cubicBezTo>
                    <a:pt x="48227" y="157163"/>
                    <a:pt x="48227" y="157163"/>
                    <a:pt x="74620" y="161051"/>
                  </a:cubicBezTo>
                  <a:cubicBezTo>
                    <a:pt x="74620" y="161051"/>
                    <a:pt x="75877" y="161051"/>
                    <a:pt x="75877" y="162347"/>
                  </a:cubicBezTo>
                  <a:cubicBezTo>
                    <a:pt x="75877" y="162347"/>
                    <a:pt x="75877" y="162347"/>
                    <a:pt x="75877" y="218071"/>
                  </a:cubicBezTo>
                  <a:cubicBezTo>
                    <a:pt x="75877" y="219367"/>
                    <a:pt x="75877" y="219367"/>
                    <a:pt x="74620" y="219367"/>
                  </a:cubicBezTo>
                  <a:cubicBezTo>
                    <a:pt x="74620" y="220663"/>
                    <a:pt x="74620" y="220663"/>
                    <a:pt x="73363" y="220663"/>
                  </a:cubicBezTo>
                  <a:cubicBezTo>
                    <a:pt x="73363" y="220663"/>
                    <a:pt x="73363" y="220663"/>
                    <a:pt x="46971" y="211592"/>
                  </a:cubicBezTo>
                  <a:cubicBezTo>
                    <a:pt x="45714" y="210296"/>
                    <a:pt x="45714" y="210296"/>
                    <a:pt x="45714" y="209000"/>
                  </a:cubicBezTo>
                  <a:cubicBezTo>
                    <a:pt x="45714" y="209000"/>
                    <a:pt x="45714" y="209000"/>
                    <a:pt x="45714" y="158459"/>
                  </a:cubicBezTo>
                  <a:cubicBezTo>
                    <a:pt x="45714" y="158459"/>
                    <a:pt x="45714" y="157163"/>
                    <a:pt x="45714" y="157163"/>
                  </a:cubicBezTo>
                  <a:close/>
                  <a:moveTo>
                    <a:pt x="34601" y="131763"/>
                  </a:moveTo>
                  <a:lnTo>
                    <a:pt x="34601" y="246063"/>
                  </a:lnTo>
                  <a:lnTo>
                    <a:pt x="161601" y="311151"/>
                  </a:lnTo>
                  <a:lnTo>
                    <a:pt x="161601" y="133351"/>
                  </a:lnTo>
                  <a:lnTo>
                    <a:pt x="134613" y="133351"/>
                  </a:lnTo>
                  <a:close/>
                  <a:moveTo>
                    <a:pt x="235241" y="15875"/>
                  </a:moveTo>
                  <a:cubicBezTo>
                    <a:pt x="235241" y="15875"/>
                    <a:pt x="235241" y="15875"/>
                    <a:pt x="147314" y="120775"/>
                  </a:cubicBezTo>
                  <a:cubicBezTo>
                    <a:pt x="147314" y="120775"/>
                    <a:pt x="147314" y="120775"/>
                    <a:pt x="165417" y="120775"/>
                  </a:cubicBezTo>
                  <a:cubicBezTo>
                    <a:pt x="169296" y="120775"/>
                    <a:pt x="171882" y="123365"/>
                    <a:pt x="171882" y="127251"/>
                  </a:cubicBezTo>
                  <a:cubicBezTo>
                    <a:pt x="171882" y="127251"/>
                    <a:pt x="171882" y="127251"/>
                    <a:pt x="171882" y="311150"/>
                  </a:cubicBezTo>
                  <a:cubicBezTo>
                    <a:pt x="171882" y="311150"/>
                    <a:pt x="171882" y="311150"/>
                    <a:pt x="222311" y="285249"/>
                  </a:cubicBezTo>
                  <a:cubicBezTo>
                    <a:pt x="222311" y="285249"/>
                    <a:pt x="222311" y="285249"/>
                    <a:pt x="222311" y="157037"/>
                  </a:cubicBezTo>
                  <a:cubicBezTo>
                    <a:pt x="222311" y="155742"/>
                    <a:pt x="222311" y="154447"/>
                    <a:pt x="223604" y="154447"/>
                  </a:cubicBezTo>
                  <a:cubicBezTo>
                    <a:pt x="223604" y="154447"/>
                    <a:pt x="223604" y="154447"/>
                    <a:pt x="257223" y="151857"/>
                  </a:cubicBezTo>
                  <a:cubicBezTo>
                    <a:pt x="257223" y="151857"/>
                    <a:pt x="258516" y="151857"/>
                    <a:pt x="258516" y="151857"/>
                  </a:cubicBezTo>
                  <a:cubicBezTo>
                    <a:pt x="258516" y="153152"/>
                    <a:pt x="259809" y="153152"/>
                    <a:pt x="259809" y="153152"/>
                  </a:cubicBezTo>
                  <a:cubicBezTo>
                    <a:pt x="259809" y="153152"/>
                    <a:pt x="259809" y="153152"/>
                    <a:pt x="259809" y="265823"/>
                  </a:cubicBezTo>
                  <a:cubicBezTo>
                    <a:pt x="259809" y="265823"/>
                    <a:pt x="259809" y="265823"/>
                    <a:pt x="293429" y="247692"/>
                  </a:cubicBezTo>
                  <a:cubicBezTo>
                    <a:pt x="293429" y="247692"/>
                    <a:pt x="293429" y="247692"/>
                    <a:pt x="294722" y="118185"/>
                  </a:cubicBezTo>
                  <a:cubicBezTo>
                    <a:pt x="294722" y="116890"/>
                    <a:pt x="294722" y="115595"/>
                    <a:pt x="296015" y="114300"/>
                  </a:cubicBezTo>
                  <a:cubicBezTo>
                    <a:pt x="297308" y="113005"/>
                    <a:pt x="298601" y="111710"/>
                    <a:pt x="301187" y="111710"/>
                  </a:cubicBezTo>
                  <a:lnTo>
                    <a:pt x="307652" y="113005"/>
                  </a:lnTo>
                  <a:cubicBezTo>
                    <a:pt x="307652" y="113005"/>
                    <a:pt x="307652" y="113005"/>
                    <a:pt x="235241" y="15875"/>
                  </a:cubicBezTo>
                  <a:close/>
                  <a:moveTo>
                    <a:pt x="235348" y="0"/>
                  </a:moveTo>
                  <a:cubicBezTo>
                    <a:pt x="235348" y="0"/>
                    <a:pt x="237938" y="0"/>
                    <a:pt x="239233" y="0"/>
                  </a:cubicBezTo>
                  <a:cubicBezTo>
                    <a:pt x="241823" y="1299"/>
                    <a:pt x="241823" y="2598"/>
                    <a:pt x="241823" y="2598"/>
                  </a:cubicBezTo>
                  <a:cubicBezTo>
                    <a:pt x="241823" y="2598"/>
                    <a:pt x="241823" y="2598"/>
                    <a:pt x="327286" y="115599"/>
                  </a:cubicBezTo>
                  <a:cubicBezTo>
                    <a:pt x="327286" y="115599"/>
                    <a:pt x="329876" y="119496"/>
                    <a:pt x="327286" y="123392"/>
                  </a:cubicBezTo>
                  <a:cubicBezTo>
                    <a:pt x="324697" y="125990"/>
                    <a:pt x="322107" y="125990"/>
                    <a:pt x="322107" y="125990"/>
                  </a:cubicBezTo>
                  <a:cubicBezTo>
                    <a:pt x="322107" y="125990"/>
                    <a:pt x="322107" y="125990"/>
                    <a:pt x="307863" y="124691"/>
                  </a:cubicBezTo>
                  <a:cubicBezTo>
                    <a:pt x="307863" y="124691"/>
                    <a:pt x="307863" y="124691"/>
                    <a:pt x="307863" y="251980"/>
                  </a:cubicBezTo>
                  <a:cubicBezTo>
                    <a:pt x="307863" y="254578"/>
                    <a:pt x="306568" y="255877"/>
                    <a:pt x="303978" y="257175"/>
                  </a:cubicBezTo>
                  <a:cubicBezTo>
                    <a:pt x="303978" y="257175"/>
                    <a:pt x="303978" y="257175"/>
                    <a:pt x="169308" y="327314"/>
                  </a:cubicBezTo>
                  <a:cubicBezTo>
                    <a:pt x="169308" y="327314"/>
                    <a:pt x="168013" y="328613"/>
                    <a:pt x="166718" y="328613"/>
                  </a:cubicBezTo>
                  <a:cubicBezTo>
                    <a:pt x="165424" y="328613"/>
                    <a:pt x="164129" y="327314"/>
                    <a:pt x="164129" y="327314"/>
                  </a:cubicBezTo>
                  <a:cubicBezTo>
                    <a:pt x="164129" y="327314"/>
                    <a:pt x="164129" y="327314"/>
                    <a:pt x="25574" y="254578"/>
                  </a:cubicBezTo>
                  <a:cubicBezTo>
                    <a:pt x="22984" y="254578"/>
                    <a:pt x="21689" y="251980"/>
                    <a:pt x="21689" y="249382"/>
                  </a:cubicBezTo>
                  <a:cubicBezTo>
                    <a:pt x="21689" y="249382"/>
                    <a:pt x="21689" y="249382"/>
                    <a:pt x="21689" y="129887"/>
                  </a:cubicBezTo>
                  <a:cubicBezTo>
                    <a:pt x="21689" y="129887"/>
                    <a:pt x="21689" y="129887"/>
                    <a:pt x="6150" y="129887"/>
                  </a:cubicBezTo>
                  <a:cubicBezTo>
                    <a:pt x="3561" y="129887"/>
                    <a:pt x="2266" y="128588"/>
                    <a:pt x="971" y="127289"/>
                  </a:cubicBezTo>
                  <a:cubicBezTo>
                    <a:pt x="-324" y="125990"/>
                    <a:pt x="-324" y="123392"/>
                    <a:pt x="971" y="120795"/>
                  </a:cubicBezTo>
                  <a:cubicBezTo>
                    <a:pt x="971" y="120795"/>
                    <a:pt x="971" y="120795"/>
                    <a:pt x="34638" y="54552"/>
                  </a:cubicBezTo>
                  <a:cubicBezTo>
                    <a:pt x="35933" y="51955"/>
                    <a:pt x="37228" y="51955"/>
                    <a:pt x="38523" y="50656"/>
                  </a:cubicBezTo>
                  <a:cubicBezTo>
                    <a:pt x="38523" y="50656"/>
                    <a:pt x="38523" y="50656"/>
                    <a:pt x="59241" y="45460"/>
                  </a:cubicBezTo>
                  <a:cubicBezTo>
                    <a:pt x="59241" y="45460"/>
                    <a:pt x="59241" y="45460"/>
                    <a:pt x="59241" y="27276"/>
                  </a:cubicBezTo>
                  <a:cubicBezTo>
                    <a:pt x="59241" y="24678"/>
                    <a:pt x="60536" y="22081"/>
                    <a:pt x="63126" y="20782"/>
                  </a:cubicBezTo>
                  <a:cubicBezTo>
                    <a:pt x="63126" y="20782"/>
                    <a:pt x="63126" y="20782"/>
                    <a:pt x="83844" y="14287"/>
                  </a:cubicBezTo>
                  <a:cubicBezTo>
                    <a:pt x="83844" y="14287"/>
                    <a:pt x="83844" y="14287"/>
                    <a:pt x="85139" y="14287"/>
                  </a:cubicBezTo>
                  <a:cubicBezTo>
                    <a:pt x="86434" y="14287"/>
                    <a:pt x="86434" y="14287"/>
                    <a:pt x="86434" y="14287"/>
                  </a:cubicBezTo>
                  <a:cubicBezTo>
                    <a:pt x="86434" y="14287"/>
                    <a:pt x="86434" y="14287"/>
                    <a:pt x="98088" y="16885"/>
                  </a:cubicBezTo>
                  <a:cubicBezTo>
                    <a:pt x="100678" y="16885"/>
                    <a:pt x="103268" y="19483"/>
                    <a:pt x="103268" y="22081"/>
                  </a:cubicBezTo>
                  <a:cubicBezTo>
                    <a:pt x="103268" y="22081"/>
                    <a:pt x="103268" y="22081"/>
                    <a:pt x="103268" y="33771"/>
                  </a:cubicBezTo>
                  <a:cubicBezTo>
                    <a:pt x="103268" y="33771"/>
                    <a:pt x="103268" y="33771"/>
                    <a:pt x="235348" y="0"/>
                  </a:cubicBezTo>
                  <a:close/>
                </a:path>
              </a:pathLst>
            </a:custGeom>
            <a:solidFill>
              <a:srgbClr val="3E3429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îŝḷîḓé-任意多边形: 形状 55"/>
            <p:cNvSpPr>
              <a:spLocks noChangeAspect="1"/>
            </p:cNvSpPr>
            <p:nvPr/>
          </p:nvSpPr>
          <p:spPr bwMode="auto">
            <a:xfrm>
              <a:off x="4859449" y="4540216"/>
              <a:ext cx="626102" cy="596733"/>
            </a:xfrm>
            <a:custGeom>
              <a:avLst/>
              <a:gdLst>
                <a:gd name="connsiteX0" fmla="*/ 101402 w 331788"/>
                <a:gd name="connsiteY0" fmla="*/ 200025 h 315913"/>
                <a:gd name="connsiteX1" fmla="*/ 93663 w 331788"/>
                <a:gd name="connsiteY1" fmla="*/ 207840 h 315913"/>
                <a:gd name="connsiteX2" fmla="*/ 93663 w 331788"/>
                <a:gd name="connsiteY2" fmla="*/ 301625 h 315913"/>
                <a:gd name="connsiteX3" fmla="*/ 137518 w 331788"/>
                <a:gd name="connsiteY3" fmla="*/ 301625 h 315913"/>
                <a:gd name="connsiteX4" fmla="*/ 137518 w 331788"/>
                <a:gd name="connsiteY4" fmla="*/ 250825 h 315913"/>
                <a:gd name="connsiteX5" fmla="*/ 143967 w 331788"/>
                <a:gd name="connsiteY5" fmla="*/ 244312 h 315913"/>
                <a:gd name="connsiteX6" fmla="*/ 187822 w 331788"/>
                <a:gd name="connsiteY6" fmla="*/ 244312 h 315913"/>
                <a:gd name="connsiteX7" fmla="*/ 194271 w 331788"/>
                <a:gd name="connsiteY7" fmla="*/ 250825 h 315913"/>
                <a:gd name="connsiteX8" fmla="*/ 194271 w 331788"/>
                <a:gd name="connsiteY8" fmla="*/ 301625 h 315913"/>
                <a:gd name="connsiteX9" fmla="*/ 230387 w 331788"/>
                <a:gd name="connsiteY9" fmla="*/ 301625 h 315913"/>
                <a:gd name="connsiteX10" fmla="*/ 238126 w 331788"/>
                <a:gd name="connsiteY10" fmla="*/ 295112 h 315913"/>
                <a:gd name="connsiteX11" fmla="*/ 238126 w 331788"/>
                <a:gd name="connsiteY11" fmla="*/ 207840 h 315913"/>
                <a:gd name="connsiteX12" fmla="*/ 230387 w 331788"/>
                <a:gd name="connsiteY12" fmla="*/ 200025 h 315913"/>
                <a:gd name="connsiteX13" fmla="*/ 101402 w 331788"/>
                <a:gd name="connsiteY13" fmla="*/ 200025 h 315913"/>
                <a:gd name="connsiteX14" fmla="*/ 258908 w 331788"/>
                <a:gd name="connsiteY14" fmla="*/ 122237 h 315913"/>
                <a:gd name="connsiteX15" fmla="*/ 252413 w 331788"/>
                <a:gd name="connsiteY15" fmla="*/ 129801 h 315913"/>
                <a:gd name="connsiteX16" fmla="*/ 252413 w 331788"/>
                <a:gd name="connsiteY16" fmla="*/ 157536 h 315913"/>
                <a:gd name="connsiteX17" fmla="*/ 258908 w 331788"/>
                <a:gd name="connsiteY17" fmla="*/ 165100 h 315913"/>
                <a:gd name="connsiteX18" fmla="*/ 266701 w 331788"/>
                <a:gd name="connsiteY18" fmla="*/ 157536 h 315913"/>
                <a:gd name="connsiteX19" fmla="*/ 266701 w 331788"/>
                <a:gd name="connsiteY19" fmla="*/ 129801 h 315913"/>
                <a:gd name="connsiteX20" fmla="*/ 258908 w 331788"/>
                <a:gd name="connsiteY20" fmla="*/ 122237 h 315913"/>
                <a:gd name="connsiteX21" fmla="*/ 230332 w 331788"/>
                <a:gd name="connsiteY21" fmla="*/ 122237 h 315913"/>
                <a:gd name="connsiteX22" fmla="*/ 223838 w 331788"/>
                <a:gd name="connsiteY22" fmla="*/ 129801 h 315913"/>
                <a:gd name="connsiteX23" fmla="*/ 223838 w 331788"/>
                <a:gd name="connsiteY23" fmla="*/ 157536 h 315913"/>
                <a:gd name="connsiteX24" fmla="*/ 230332 w 331788"/>
                <a:gd name="connsiteY24" fmla="*/ 165100 h 315913"/>
                <a:gd name="connsiteX25" fmla="*/ 238126 w 331788"/>
                <a:gd name="connsiteY25" fmla="*/ 157536 h 315913"/>
                <a:gd name="connsiteX26" fmla="*/ 238126 w 331788"/>
                <a:gd name="connsiteY26" fmla="*/ 129801 h 315913"/>
                <a:gd name="connsiteX27" fmla="*/ 230332 w 331788"/>
                <a:gd name="connsiteY27" fmla="*/ 122237 h 315913"/>
                <a:gd name="connsiteX28" fmla="*/ 201468 w 331788"/>
                <a:gd name="connsiteY28" fmla="*/ 122237 h 315913"/>
                <a:gd name="connsiteX29" fmla="*/ 193675 w 331788"/>
                <a:gd name="connsiteY29" fmla="*/ 129801 h 315913"/>
                <a:gd name="connsiteX30" fmla="*/ 193675 w 331788"/>
                <a:gd name="connsiteY30" fmla="*/ 157536 h 315913"/>
                <a:gd name="connsiteX31" fmla="*/ 201468 w 331788"/>
                <a:gd name="connsiteY31" fmla="*/ 165100 h 315913"/>
                <a:gd name="connsiteX32" fmla="*/ 207963 w 331788"/>
                <a:gd name="connsiteY32" fmla="*/ 157536 h 315913"/>
                <a:gd name="connsiteX33" fmla="*/ 207963 w 331788"/>
                <a:gd name="connsiteY33" fmla="*/ 129801 h 315913"/>
                <a:gd name="connsiteX34" fmla="*/ 201468 w 331788"/>
                <a:gd name="connsiteY34" fmla="*/ 122237 h 315913"/>
                <a:gd name="connsiteX35" fmla="*/ 128732 w 331788"/>
                <a:gd name="connsiteY35" fmla="*/ 122237 h 315913"/>
                <a:gd name="connsiteX36" fmla="*/ 122238 w 331788"/>
                <a:gd name="connsiteY36" fmla="*/ 129801 h 315913"/>
                <a:gd name="connsiteX37" fmla="*/ 122238 w 331788"/>
                <a:gd name="connsiteY37" fmla="*/ 157536 h 315913"/>
                <a:gd name="connsiteX38" fmla="*/ 128732 w 331788"/>
                <a:gd name="connsiteY38" fmla="*/ 165100 h 315913"/>
                <a:gd name="connsiteX39" fmla="*/ 136526 w 331788"/>
                <a:gd name="connsiteY39" fmla="*/ 157536 h 315913"/>
                <a:gd name="connsiteX40" fmla="*/ 136526 w 331788"/>
                <a:gd name="connsiteY40" fmla="*/ 129801 h 315913"/>
                <a:gd name="connsiteX41" fmla="*/ 128732 w 331788"/>
                <a:gd name="connsiteY41" fmla="*/ 122237 h 315913"/>
                <a:gd name="connsiteX42" fmla="*/ 101456 w 331788"/>
                <a:gd name="connsiteY42" fmla="*/ 122237 h 315913"/>
                <a:gd name="connsiteX43" fmla="*/ 93663 w 331788"/>
                <a:gd name="connsiteY43" fmla="*/ 129801 h 315913"/>
                <a:gd name="connsiteX44" fmla="*/ 93663 w 331788"/>
                <a:gd name="connsiteY44" fmla="*/ 157536 h 315913"/>
                <a:gd name="connsiteX45" fmla="*/ 101456 w 331788"/>
                <a:gd name="connsiteY45" fmla="*/ 165100 h 315913"/>
                <a:gd name="connsiteX46" fmla="*/ 107951 w 331788"/>
                <a:gd name="connsiteY46" fmla="*/ 157536 h 315913"/>
                <a:gd name="connsiteX47" fmla="*/ 107951 w 331788"/>
                <a:gd name="connsiteY47" fmla="*/ 129801 h 315913"/>
                <a:gd name="connsiteX48" fmla="*/ 101456 w 331788"/>
                <a:gd name="connsiteY48" fmla="*/ 122237 h 315913"/>
                <a:gd name="connsiteX49" fmla="*/ 72881 w 331788"/>
                <a:gd name="connsiteY49" fmla="*/ 122237 h 315913"/>
                <a:gd name="connsiteX50" fmla="*/ 65088 w 331788"/>
                <a:gd name="connsiteY50" fmla="*/ 129801 h 315913"/>
                <a:gd name="connsiteX51" fmla="*/ 65088 w 331788"/>
                <a:gd name="connsiteY51" fmla="*/ 157536 h 315913"/>
                <a:gd name="connsiteX52" fmla="*/ 72881 w 331788"/>
                <a:gd name="connsiteY52" fmla="*/ 165100 h 315913"/>
                <a:gd name="connsiteX53" fmla="*/ 79376 w 331788"/>
                <a:gd name="connsiteY53" fmla="*/ 157536 h 315913"/>
                <a:gd name="connsiteX54" fmla="*/ 79376 w 331788"/>
                <a:gd name="connsiteY54" fmla="*/ 129801 h 315913"/>
                <a:gd name="connsiteX55" fmla="*/ 72881 w 331788"/>
                <a:gd name="connsiteY55" fmla="*/ 122237 h 315913"/>
                <a:gd name="connsiteX56" fmla="*/ 258908 w 331788"/>
                <a:gd name="connsiteY56" fmla="*/ 65087 h 315913"/>
                <a:gd name="connsiteX57" fmla="*/ 252413 w 331788"/>
                <a:gd name="connsiteY57" fmla="*/ 71581 h 315913"/>
                <a:gd name="connsiteX58" fmla="*/ 252413 w 331788"/>
                <a:gd name="connsiteY58" fmla="*/ 100157 h 315913"/>
                <a:gd name="connsiteX59" fmla="*/ 258908 w 331788"/>
                <a:gd name="connsiteY59" fmla="*/ 107950 h 315913"/>
                <a:gd name="connsiteX60" fmla="*/ 266701 w 331788"/>
                <a:gd name="connsiteY60" fmla="*/ 100157 h 315913"/>
                <a:gd name="connsiteX61" fmla="*/ 266701 w 331788"/>
                <a:gd name="connsiteY61" fmla="*/ 71581 h 315913"/>
                <a:gd name="connsiteX62" fmla="*/ 258908 w 331788"/>
                <a:gd name="connsiteY62" fmla="*/ 65087 h 315913"/>
                <a:gd name="connsiteX63" fmla="*/ 230332 w 331788"/>
                <a:gd name="connsiteY63" fmla="*/ 65087 h 315913"/>
                <a:gd name="connsiteX64" fmla="*/ 223838 w 331788"/>
                <a:gd name="connsiteY64" fmla="*/ 71581 h 315913"/>
                <a:gd name="connsiteX65" fmla="*/ 223838 w 331788"/>
                <a:gd name="connsiteY65" fmla="*/ 100157 h 315913"/>
                <a:gd name="connsiteX66" fmla="*/ 230332 w 331788"/>
                <a:gd name="connsiteY66" fmla="*/ 107950 h 315913"/>
                <a:gd name="connsiteX67" fmla="*/ 238126 w 331788"/>
                <a:gd name="connsiteY67" fmla="*/ 100157 h 315913"/>
                <a:gd name="connsiteX68" fmla="*/ 238126 w 331788"/>
                <a:gd name="connsiteY68" fmla="*/ 71581 h 315913"/>
                <a:gd name="connsiteX69" fmla="*/ 230332 w 331788"/>
                <a:gd name="connsiteY69" fmla="*/ 65087 h 315913"/>
                <a:gd name="connsiteX70" fmla="*/ 201468 w 331788"/>
                <a:gd name="connsiteY70" fmla="*/ 65087 h 315913"/>
                <a:gd name="connsiteX71" fmla="*/ 193675 w 331788"/>
                <a:gd name="connsiteY71" fmla="*/ 71581 h 315913"/>
                <a:gd name="connsiteX72" fmla="*/ 193675 w 331788"/>
                <a:gd name="connsiteY72" fmla="*/ 100157 h 315913"/>
                <a:gd name="connsiteX73" fmla="*/ 201468 w 331788"/>
                <a:gd name="connsiteY73" fmla="*/ 107950 h 315913"/>
                <a:gd name="connsiteX74" fmla="*/ 207963 w 331788"/>
                <a:gd name="connsiteY74" fmla="*/ 100157 h 315913"/>
                <a:gd name="connsiteX75" fmla="*/ 207963 w 331788"/>
                <a:gd name="connsiteY75" fmla="*/ 71581 h 315913"/>
                <a:gd name="connsiteX76" fmla="*/ 201468 w 331788"/>
                <a:gd name="connsiteY76" fmla="*/ 65087 h 315913"/>
                <a:gd name="connsiteX77" fmla="*/ 128732 w 331788"/>
                <a:gd name="connsiteY77" fmla="*/ 65087 h 315913"/>
                <a:gd name="connsiteX78" fmla="*/ 122238 w 331788"/>
                <a:gd name="connsiteY78" fmla="*/ 71581 h 315913"/>
                <a:gd name="connsiteX79" fmla="*/ 122238 w 331788"/>
                <a:gd name="connsiteY79" fmla="*/ 100157 h 315913"/>
                <a:gd name="connsiteX80" fmla="*/ 128732 w 331788"/>
                <a:gd name="connsiteY80" fmla="*/ 107950 h 315913"/>
                <a:gd name="connsiteX81" fmla="*/ 136526 w 331788"/>
                <a:gd name="connsiteY81" fmla="*/ 100157 h 315913"/>
                <a:gd name="connsiteX82" fmla="*/ 136526 w 331788"/>
                <a:gd name="connsiteY82" fmla="*/ 71581 h 315913"/>
                <a:gd name="connsiteX83" fmla="*/ 128732 w 331788"/>
                <a:gd name="connsiteY83" fmla="*/ 65087 h 315913"/>
                <a:gd name="connsiteX84" fmla="*/ 101456 w 331788"/>
                <a:gd name="connsiteY84" fmla="*/ 65087 h 315913"/>
                <a:gd name="connsiteX85" fmla="*/ 93663 w 331788"/>
                <a:gd name="connsiteY85" fmla="*/ 71581 h 315913"/>
                <a:gd name="connsiteX86" fmla="*/ 93663 w 331788"/>
                <a:gd name="connsiteY86" fmla="*/ 100157 h 315913"/>
                <a:gd name="connsiteX87" fmla="*/ 101456 w 331788"/>
                <a:gd name="connsiteY87" fmla="*/ 107950 h 315913"/>
                <a:gd name="connsiteX88" fmla="*/ 107951 w 331788"/>
                <a:gd name="connsiteY88" fmla="*/ 100157 h 315913"/>
                <a:gd name="connsiteX89" fmla="*/ 107951 w 331788"/>
                <a:gd name="connsiteY89" fmla="*/ 71581 h 315913"/>
                <a:gd name="connsiteX90" fmla="*/ 101456 w 331788"/>
                <a:gd name="connsiteY90" fmla="*/ 65087 h 315913"/>
                <a:gd name="connsiteX91" fmla="*/ 72881 w 331788"/>
                <a:gd name="connsiteY91" fmla="*/ 65087 h 315913"/>
                <a:gd name="connsiteX92" fmla="*/ 65088 w 331788"/>
                <a:gd name="connsiteY92" fmla="*/ 71581 h 315913"/>
                <a:gd name="connsiteX93" fmla="*/ 65088 w 331788"/>
                <a:gd name="connsiteY93" fmla="*/ 100157 h 315913"/>
                <a:gd name="connsiteX94" fmla="*/ 72881 w 331788"/>
                <a:gd name="connsiteY94" fmla="*/ 107950 h 315913"/>
                <a:gd name="connsiteX95" fmla="*/ 79376 w 331788"/>
                <a:gd name="connsiteY95" fmla="*/ 100157 h 315913"/>
                <a:gd name="connsiteX96" fmla="*/ 79376 w 331788"/>
                <a:gd name="connsiteY96" fmla="*/ 71581 h 315913"/>
                <a:gd name="connsiteX97" fmla="*/ 72881 w 331788"/>
                <a:gd name="connsiteY97" fmla="*/ 65087 h 315913"/>
                <a:gd name="connsiteX98" fmla="*/ 107950 w 331788"/>
                <a:gd name="connsiteY98" fmla="*/ 14287 h 315913"/>
                <a:gd name="connsiteX99" fmla="*/ 107950 w 331788"/>
                <a:gd name="connsiteY99" fmla="*/ 28575 h 315913"/>
                <a:gd name="connsiteX100" fmla="*/ 223838 w 331788"/>
                <a:gd name="connsiteY100" fmla="*/ 28575 h 315913"/>
                <a:gd name="connsiteX101" fmla="*/ 223838 w 331788"/>
                <a:gd name="connsiteY101" fmla="*/ 14287 h 315913"/>
                <a:gd name="connsiteX102" fmla="*/ 64802 w 331788"/>
                <a:gd name="connsiteY102" fmla="*/ 0 h 315913"/>
                <a:gd name="connsiteX103" fmla="*/ 266986 w 331788"/>
                <a:gd name="connsiteY103" fmla="*/ 0 h 315913"/>
                <a:gd name="connsiteX104" fmla="*/ 273466 w 331788"/>
                <a:gd name="connsiteY104" fmla="*/ 6474 h 315913"/>
                <a:gd name="connsiteX105" fmla="*/ 266986 w 331788"/>
                <a:gd name="connsiteY105" fmla="*/ 14242 h 315913"/>
                <a:gd name="connsiteX106" fmla="*/ 238472 w 331788"/>
                <a:gd name="connsiteY106" fmla="*/ 14242 h 315913"/>
                <a:gd name="connsiteX107" fmla="*/ 238472 w 331788"/>
                <a:gd name="connsiteY107" fmla="*/ 28484 h 315913"/>
                <a:gd name="connsiteX108" fmla="*/ 303275 w 331788"/>
                <a:gd name="connsiteY108" fmla="*/ 28484 h 315913"/>
                <a:gd name="connsiteX109" fmla="*/ 309755 w 331788"/>
                <a:gd name="connsiteY109" fmla="*/ 34958 h 315913"/>
                <a:gd name="connsiteX110" fmla="*/ 309755 w 331788"/>
                <a:gd name="connsiteY110" fmla="*/ 301671 h 315913"/>
                <a:gd name="connsiteX111" fmla="*/ 324012 w 331788"/>
                <a:gd name="connsiteY111" fmla="*/ 301671 h 315913"/>
                <a:gd name="connsiteX112" fmla="*/ 331788 w 331788"/>
                <a:gd name="connsiteY112" fmla="*/ 309439 h 315913"/>
                <a:gd name="connsiteX113" fmla="*/ 324012 w 331788"/>
                <a:gd name="connsiteY113" fmla="*/ 315913 h 315913"/>
                <a:gd name="connsiteX114" fmla="*/ 7776 w 331788"/>
                <a:gd name="connsiteY114" fmla="*/ 315913 h 315913"/>
                <a:gd name="connsiteX115" fmla="*/ 0 w 331788"/>
                <a:gd name="connsiteY115" fmla="*/ 309439 h 315913"/>
                <a:gd name="connsiteX116" fmla="*/ 7776 w 331788"/>
                <a:gd name="connsiteY116" fmla="*/ 301671 h 315913"/>
                <a:gd name="connsiteX117" fmla="*/ 22033 w 331788"/>
                <a:gd name="connsiteY117" fmla="*/ 301671 h 315913"/>
                <a:gd name="connsiteX118" fmla="*/ 22033 w 331788"/>
                <a:gd name="connsiteY118" fmla="*/ 34958 h 315913"/>
                <a:gd name="connsiteX119" fmla="*/ 28513 w 331788"/>
                <a:gd name="connsiteY119" fmla="*/ 28484 h 315913"/>
                <a:gd name="connsiteX120" fmla="*/ 93315 w 331788"/>
                <a:gd name="connsiteY120" fmla="*/ 28484 h 315913"/>
                <a:gd name="connsiteX121" fmla="*/ 93315 w 331788"/>
                <a:gd name="connsiteY121" fmla="*/ 14242 h 315913"/>
                <a:gd name="connsiteX122" fmla="*/ 64802 w 331788"/>
                <a:gd name="connsiteY122" fmla="*/ 14242 h 315913"/>
                <a:gd name="connsiteX123" fmla="*/ 58322 w 331788"/>
                <a:gd name="connsiteY123" fmla="*/ 6474 h 315913"/>
                <a:gd name="connsiteX124" fmla="*/ 64802 w 331788"/>
                <a:gd name="connsiteY124" fmla="*/ 0 h 315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</a:cxnLst>
              <a:rect l="l" t="t" r="r" b="b"/>
              <a:pathLst>
                <a:path w="331788" h="315913">
                  <a:moveTo>
                    <a:pt x="101402" y="200025"/>
                  </a:moveTo>
                  <a:cubicBezTo>
                    <a:pt x="97532" y="200025"/>
                    <a:pt x="93663" y="203933"/>
                    <a:pt x="93663" y="207840"/>
                  </a:cubicBezTo>
                  <a:cubicBezTo>
                    <a:pt x="93663" y="207840"/>
                    <a:pt x="93663" y="207840"/>
                    <a:pt x="93663" y="301625"/>
                  </a:cubicBezTo>
                  <a:cubicBezTo>
                    <a:pt x="93663" y="301625"/>
                    <a:pt x="93663" y="301625"/>
                    <a:pt x="137518" y="301625"/>
                  </a:cubicBezTo>
                  <a:cubicBezTo>
                    <a:pt x="137518" y="301625"/>
                    <a:pt x="137518" y="301625"/>
                    <a:pt x="137518" y="250825"/>
                  </a:cubicBezTo>
                  <a:cubicBezTo>
                    <a:pt x="137518" y="246917"/>
                    <a:pt x="140097" y="244312"/>
                    <a:pt x="143967" y="244312"/>
                  </a:cubicBezTo>
                  <a:cubicBezTo>
                    <a:pt x="143967" y="244312"/>
                    <a:pt x="143967" y="244312"/>
                    <a:pt x="187822" y="244312"/>
                  </a:cubicBezTo>
                  <a:cubicBezTo>
                    <a:pt x="191691" y="244312"/>
                    <a:pt x="194271" y="246917"/>
                    <a:pt x="194271" y="250825"/>
                  </a:cubicBezTo>
                  <a:cubicBezTo>
                    <a:pt x="194271" y="250825"/>
                    <a:pt x="194271" y="250825"/>
                    <a:pt x="194271" y="301625"/>
                  </a:cubicBezTo>
                  <a:cubicBezTo>
                    <a:pt x="194271" y="301625"/>
                    <a:pt x="194271" y="301625"/>
                    <a:pt x="230387" y="301625"/>
                  </a:cubicBezTo>
                  <a:cubicBezTo>
                    <a:pt x="234256" y="301625"/>
                    <a:pt x="238126" y="299020"/>
                    <a:pt x="238126" y="295112"/>
                  </a:cubicBezTo>
                  <a:lnTo>
                    <a:pt x="238126" y="207840"/>
                  </a:lnTo>
                  <a:cubicBezTo>
                    <a:pt x="238126" y="203933"/>
                    <a:pt x="234256" y="200025"/>
                    <a:pt x="230387" y="200025"/>
                  </a:cubicBezTo>
                  <a:cubicBezTo>
                    <a:pt x="230387" y="200025"/>
                    <a:pt x="230387" y="200025"/>
                    <a:pt x="101402" y="200025"/>
                  </a:cubicBezTo>
                  <a:close/>
                  <a:moveTo>
                    <a:pt x="258908" y="122237"/>
                  </a:moveTo>
                  <a:cubicBezTo>
                    <a:pt x="255011" y="122237"/>
                    <a:pt x="252413" y="124758"/>
                    <a:pt x="252413" y="129801"/>
                  </a:cubicBezTo>
                  <a:cubicBezTo>
                    <a:pt x="252413" y="129801"/>
                    <a:pt x="252413" y="129801"/>
                    <a:pt x="252413" y="157536"/>
                  </a:cubicBezTo>
                  <a:cubicBezTo>
                    <a:pt x="252413" y="161318"/>
                    <a:pt x="255011" y="165100"/>
                    <a:pt x="258908" y="165100"/>
                  </a:cubicBezTo>
                  <a:cubicBezTo>
                    <a:pt x="264103" y="165100"/>
                    <a:pt x="266701" y="161318"/>
                    <a:pt x="266701" y="157536"/>
                  </a:cubicBezTo>
                  <a:lnTo>
                    <a:pt x="266701" y="129801"/>
                  </a:lnTo>
                  <a:cubicBezTo>
                    <a:pt x="266701" y="124758"/>
                    <a:pt x="264103" y="122237"/>
                    <a:pt x="258908" y="122237"/>
                  </a:cubicBezTo>
                  <a:close/>
                  <a:moveTo>
                    <a:pt x="230332" y="122237"/>
                  </a:moveTo>
                  <a:cubicBezTo>
                    <a:pt x="226436" y="122237"/>
                    <a:pt x="223838" y="124758"/>
                    <a:pt x="223838" y="129801"/>
                  </a:cubicBezTo>
                  <a:cubicBezTo>
                    <a:pt x="223838" y="129801"/>
                    <a:pt x="223838" y="129801"/>
                    <a:pt x="223838" y="157536"/>
                  </a:cubicBezTo>
                  <a:cubicBezTo>
                    <a:pt x="223838" y="161318"/>
                    <a:pt x="226436" y="165100"/>
                    <a:pt x="230332" y="165100"/>
                  </a:cubicBezTo>
                  <a:cubicBezTo>
                    <a:pt x="234229" y="165100"/>
                    <a:pt x="238126" y="161318"/>
                    <a:pt x="238126" y="157536"/>
                  </a:cubicBezTo>
                  <a:lnTo>
                    <a:pt x="238126" y="129801"/>
                  </a:lnTo>
                  <a:cubicBezTo>
                    <a:pt x="238126" y="124758"/>
                    <a:pt x="234229" y="122237"/>
                    <a:pt x="230332" y="122237"/>
                  </a:cubicBezTo>
                  <a:close/>
                  <a:moveTo>
                    <a:pt x="201468" y="122237"/>
                  </a:moveTo>
                  <a:cubicBezTo>
                    <a:pt x="196273" y="122237"/>
                    <a:pt x="193675" y="124758"/>
                    <a:pt x="193675" y="129801"/>
                  </a:cubicBezTo>
                  <a:cubicBezTo>
                    <a:pt x="193675" y="129801"/>
                    <a:pt x="193675" y="129801"/>
                    <a:pt x="193675" y="157536"/>
                  </a:cubicBezTo>
                  <a:cubicBezTo>
                    <a:pt x="193675" y="161318"/>
                    <a:pt x="196273" y="165100"/>
                    <a:pt x="201468" y="165100"/>
                  </a:cubicBezTo>
                  <a:cubicBezTo>
                    <a:pt x="205365" y="165100"/>
                    <a:pt x="207963" y="161318"/>
                    <a:pt x="207963" y="157536"/>
                  </a:cubicBezTo>
                  <a:cubicBezTo>
                    <a:pt x="207963" y="157536"/>
                    <a:pt x="207963" y="157536"/>
                    <a:pt x="207963" y="129801"/>
                  </a:cubicBezTo>
                  <a:cubicBezTo>
                    <a:pt x="207963" y="124758"/>
                    <a:pt x="205365" y="122237"/>
                    <a:pt x="201468" y="122237"/>
                  </a:cubicBezTo>
                  <a:close/>
                  <a:moveTo>
                    <a:pt x="128732" y="122237"/>
                  </a:moveTo>
                  <a:cubicBezTo>
                    <a:pt x="124836" y="122237"/>
                    <a:pt x="122238" y="124758"/>
                    <a:pt x="122238" y="129801"/>
                  </a:cubicBezTo>
                  <a:cubicBezTo>
                    <a:pt x="122238" y="129801"/>
                    <a:pt x="122238" y="129801"/>
                    <a:pt x="122238" y="157536"/>
                  </a:cubicBezTo>
                  <a:cubicBezTo>
                    <a:pt x="122238" y="161318"/>
                    <a:pt x="124836" y="165100"/>
                    <a:pt x="128732" y="165100"/>
                  </a:cubicBezTo>
                  <a:cubicBezTo>
                    <a:pt x="133928" y="165100"/>
                    <a:pt x="136526" y="161318"/>
                    <a:pt x="136526" y="157536"/>
                  </a:cubicBezTo>
                  <a:cubicBezTo>
                    <a:pt x="136526" y="157536"/>
                    <a:pt x="136526" y="157536"/>
                    <a:pt x="136526" y="129801"/>
                  </a:cubicBezTo>
                  <a:cubicBezTo>
                    <a:pt x="136526" y="124758"/>
                    <a:pt x="133928" y="122237"/>
                    <a:pt x="128732" y="122237"/>
                  </a:cubicBezTo>
                  <a:close/>
                  <a:moveTo>
                    <a:pt x="101456" y="122237"/>
                  </a:moveTo>
                  <a:cubicBezTo>
                    <a:pt x="97559" y="122237"/>
                    <a:pt x="93663" y="124758"/>
                    <a:pt x="93663" y="129801"/>
                  </a:cubicBezTo>
                  <a:lnTo>
                    <a:pt x="93663" y="157536"/>
                  </a:lnTo>
                  <a:cubicBezTo>
                    <a:pt x="93663" y="161318"/>
                    <a:pt x="97559" y="165100"/>
                    <a:pt x="101456" y="165100"/>
                  </a:cubicBezTo>
                  <a:cubicBezTo>
                    <a:pt x="105353" y="165100"/>
                    <a:pt x="107951" y="161318"/>
                    <a:pt x="107951" y="157536"/>
                  </a:cubicBezTo>
                  <a:cubicBezTo>
                    <a:pt x="107951" y="157536"/>
                    <a:pt x="107951" y="157536"/>
                    <a:pt x="107951" y="129801"/>
                  </a:cubicBezTo>
                  <a:cubicBezTo>
                    <a:pt x="107951" y="124758"/>
                    <a:pt x="105353" y="122237"/>
                    <a:pt x="101456" y="122237"/>
                  </a:cubicBezTo>
                  <a:close/>
                  <a:moveTo>
                    <a:pt x="72881" y="122237"/>
                  </a:moveTo>
                  <a:cubicBezTo>
                    <a:pt x="67686" y="122237"/>
                    <a:pt x="65088" y="124758"/>
                    <a:pt x="65088" y="129801"/>
                  </a:cubicBezTo>
                  <a:cubicBezTo>
                    <a:pt x="65088" y="129801"/>
                    <a:pt x="65088" y="129801"/>
                    <a:pt x="65088" y="157536"/>
                  </a:cubicBezTo>
                  <a:cubicBezTo>
                    <a:pt x="65088" y="161318"/>
                    <a:pt x="67686" y="165100"/>
                    <a:pt x="72881" y="165100"/>
                  </a:cubicBezTo>
                  <a:cubicBezTo>
                    <a:pt x="76778" y="165100"/>
                    <a:pt x="79376" y="161318"/>
                    <a:pt x="79376" y="157536"/>
                  </a:cubicBezTo>
                  <a:lnTo>
                    <a:pt x="79376" y="129801"/>
                  </a:lnTo>
                  <a:cubicBezTo>
                    <a:pt x="79376" y="124758"/>
                    <a:pt x="76778" y="122237"/>
                    <a:pt x="72881" y="122237"/>
                  </a:cubicBezTo>
                  <a:close/>
                  <a:moveTo>
                    <a:pt x="258908" y="65087"/>
                  </a:moveTo>
                  <a:cubicBezTo>
                    <a:pt x="255011" y="65087"/>
                    <a:pt x="252413" y="67685"/>
                    <a:pt x="252413" y="71581"/>
                  </a:cubicBezTo>
                  <a:cubicBezTo>
                    <a:pt x="252413" y="71581"/>
                    <a:pt x="252413" y="71581"/>
                    <a:pt x="252413" y="100157"/>
                  </a:cubicBezTo>
                  <a:cubicBezTo>
                    <a:pt x="252413" y="105352"/>
                    <a:pt x="255011" y="107950"/>
                    <a:pt x="258908" y="107950"/>
                  </a:cubicBezTo>
                  <a:cubicBezTo>
                    <a:pt x="264103" y="107950"/>
                    <a:pt x="266701" y="105352"/>
                    <a:pt x="266701" y="100157"/>
                  </a:cubicBezTo>
                  <a:lnTo>
                    <a:pt x="266701" y="71581"/>
                  </a:lnTo>
                  <a:cubicBezTo>
                    <a:pt x="266701" y="67685"/>
                    <a:pt x="264103" y="65087"/>
                    <a:pt x="258908" y="65087"/>
                  </a:cubicBezTo>
                  <a:close/>
                  <a:moveTo>
                    <a:pt x="230332" y="65087"/>
                  </a:moveTo>
                  <a:cubicBezTo>
                    <a:pt x="226436" y="65087"/>
                    <a:pt x="223838" y="67685"/>
                    <a:pt x="223838" y="71581"/>
                  </a:cubicBezTo>
                  <a:cubicBezTo>
                    <a:pt x="223838" y="71581"/>
                    <a:pt x="223838" y="71581"/>
                    <a:pt x="223838" y="100157"/>
                  </a:cubicBezTo>
                  <a:cubicBezTo>
                    <a:pt x="223838" y="105352"/>
                    <a:pt x="226436" y="107950"/>
                    <a:pt x="230332" y="107950"/>
                  </a:cubicBezTo>
                  <a:cubicBezTo>
                    <a:pt x="234229" y="107950"/>
                    <a:pt x="238126" y="105352"/>
                    <a:pt x="238126" y="100157"/>
                  </a:cubicBezTo>
                  <a:lnTo>
                    <a:pt x="238126" y="71581"/>
                  </a:lnTo>
                  <a:cubicBezTo>
                    <a:pt x="238126" y="67685"/>
                    <a:pt x="234229" y="65087"/>
                    <a:pt x="230332" y="65087"/>
                  </a:cubicBezTo>
                  <a:close/>
                  <a:moveTo>
                    <a:pt x="201468" y="65087"/>
                  </a:moveTo>
                  <a:cubicBezTo>
                    <a:pt x="196273" y="65087"/>
                    <a:pt x="193675" y="67685"/>
                    <a:pt x="193675" y="71581"/>
                  </a:cubicBezTo>
                  <a:cubicBezTo>
                    <a:pt x="193675" y="71581"/>
                    <a:pt x="193675" y="71581"/>
                    <a:pt x="193675" y="100157"/>
                  </a:cubicBezTo>
                  <a:cubicBezTo>
                    <a:pt x="193675" y="105352"/>
                    <a:pt x="196273" y="107950"/>
                    <a:pt x="201468" y="107950"/>
                  </a:cubicBezTo>
                  <a:cubicBezTo>
                    <a:pt x="205365" y="107950"/>
                    <a:pt x="207963" y="105352"/>
                    <a:pt x="207963" y="100157"/>
                  </a:cubicBezTo>
                  <a:cubicBezTo>
                    <a:pt x="207963" y="100157"/>
                    <a:pt x="207963" y="100157"/>
                    <a:pt x="207963" y="71581"/>
                  </a:cubicBezTo>
                  <a:cubicBezTo>
                    <a:pt x="207963" y="67685"/>
                    <a:pt x="205365" y="65087"/>
                    <a:pt x="201468" y="65087"/>
                  </a:cubicBezTo>
                  <a:close/>
                  <a:moveTo>
                    <a:pt x="128732" y="65087"/>
                  </a:moveTo>
                  <a:cubicBezTo>
                    <a:pt x="124836" y="65087"/>
                    <a:pt x="122238" y="67685"/>
                    <a:pt x="122238" y="71581"/>
                  </a:cubicBezTo>
                  <a:cubicBezTo>
                    <a:pt x="122238" y="71581"/>
                    <a:pt x="122238" y="71581"/>
                    <a:pt x="122238" y="100157"/>
                  </a:cubicBezTo>
                  <a:cubicBezTo>
                    <a:pt x="122238" y="105352"/>
                    <a:pt x="124836" y="107950"/>
                    <a:pt x="128732" y="107950"/>
                  </a:cubicBezTo>
                  <a:cubicBezTo>
                    <a:pt x="133928" y="107950"/>
                    <a:pt x="136526" y="105352"/>
                    <a:pt x="136526" y="100157"/>
                  </a:cubicBezTo>
                  <a:cubicBezTo>
                    <a:pt x="136526" y="100157"/>
                    <a:pt x="136526" y="100157"/>
                    <a:pt x="136526" y="71581"/>
                  </a:cubicBezTo>
                  <a:cubicBezTo>
                    <a:pt x="136526" y="67685"/>
                    <a:pt x="133928" y="65087"/>
                    <a:pt x="128732" y="65087"/>
                  </a:cubicBezTo>
                  <a:close/>
                  <a:moveTo>
                    <a:pt x="101456" y="65087"/>
                  </a:moveTo>
                  <a:cubicBezTo>
                    <a:pt x="97559" y="65087"/>
                    <a:pt x="93663" y="67685"/>
                    <a:pt x="93663" y="71581"/>
                  </a:cubicBezTo>
                  <a:lnTo>
                    <a:pt x="93663" y="100157"/>
                  </a:lnTo>
                  <a:cubicBezTo>
                    <a:pt x="93663" y="105352"/>
                    <a:pt x="97559" y="107950"/>
                    <a:pt x="101456" y="107950"/>
                  </a:cubicBezTo>
                  <a:cubicBezTo>
                    <a:pt x="105353" y="107950"/>
                    <a:pt x="107951" y="105352"/>
                    <a:pt x="107951" y="100157"/>
                  </a:cubicBezTo>
                  <a:cubicBezTo>
                    <a:pt x="107951" y="100157"/>
                    <a:pt x="107951" y="100157"/>
                    <a:pt x="107951" y="71581"/>
                  </a:cubicBezTo>
                  <a:cubicBezTo>
                    <a:pt x="107951" y="67685"/>
                    <a:pt x="105353" y="65087"/>
                    <a:pt x="101456" y="65087"/>
                  </a:cubicBezTo>
                  <a:close/>
                  <a:moveTo>
                    <a:pt x="72881" y="65087"/>
                  </a:moveTo>
                  <a:cubicBezTo>
                    <a:pt x="67686" y="65087"/>
                    <a:pt x="65088" y="67685"/>
                    <a:pt x="65088" y="71581"/>
                  </a:cubicBezTo>
                  <a:cubicBezTo>
                    <a:pt x="65088" y="71581"/>
                    <a:pt x="65088" y="71581"/>
                    <a:pt x="65088" y="100157"/>
                  </a:cubicBezTo>
                  <a:cubicBezTo>
                    <a:pt x="65088" y="105352"/>
                    <a:pt x="67686" y="107950"/>
                    <a:pt x="72881" y="107950"/>
                  </a:cubicBezTo>
                  <a:cubicBezTo>
                    <a:pt x="76778" y="107950"/>
                    <a:pt x="79376" y="105352"/>
                    <a:pt x="79376" y="100157"/>
                  </a:cubicBezTo>
                  <a:lnTo>
                    <a:pt x="79376" y="71581"/>
                  </a:lnTo>
                  <a:cubicBezTo>
                    <a:pt x="79376" y="67685"/>
                    <a:pt x="76778" y="65087"/>
                    <a:pt x="72881" y="65087"/>
                  </a:cubicBezTo>
                  <a:close/>
                  <a:moveTo>
                    <a:pt x="107950" y="14287"/>
                  </a:moveTo>
                  <a:lnTo>
                    <a:pt x="107950" y="28575"/>
                  </a:lnTo>
                  <a:lnTo>
                    <a:pt x="223838" y="28575"/>
                  </a:lnTo>
                  <a:lnTo>
                    <a:pt x="223838" y="14287"/>
                  </a:lnTo>
                  <a:close/>
                  <a:moveTo>
                    <a:pt x="64802" y="0"/>
                  </a:moveTo>
                  <a:cubicBezTo>
                    <a:pt x="64802" y="0"/>
                    <a:pt x="64802" y="0"/>
                    <a:pt x="266986" y="0"/>
                  </a:cubicBezTo>
                  <a:cubicBezTo>
                    <a:pt x="270874" y="0"/>
                    <a:pt x="273466" y="2589"/>
                    <a:pt x="273466" y="6474"/>
                  </a:cubicBezTo>
                  <a:cubicBezTo>
                    <a:pt x="273466" y="10358"/>
                    <a:pt x="270874" y="14242"/>
                    <a:pt x="266986" y="14242"/>
                  </a:cubicBezTo>
                  <a:cubicBezTo>
                    <a:pt x="266986" y="14242"/>
                    <a:pt x="266986" y="14242"/>
                    <a:pt x="238472" y="14242"/>
                  </a:cubicBezTo>
                  <a:cubicBezTo>
                    <a:pt x="238472" y="14242"/>
                    <a:pt x="238472" y="14242"/>
                    <a:pt x="238472" y="28484"/>
                  </a:cubicBezTo>
                  <a:cubicBezTo>
                    <a:pt x="238472" y="28484"/>
                    <a:pt x="238472" y="28484"/>
                    <a:pt x="303275" y="28484"/>
                  </a:cubicBezTo>
                  <a:cubicBezTo>
                    <a:pt x="307163" y="28484"/>
                    <a:pt x="309755" y="31073"/>
                    <a:pt x="309755" y="34958"/>
                  </a:cubicBezTo>
                  <a:cubicBezTo>
                    <a:pt x="309755" y="34958"/>
                    <a:pt x="309755" y="34958"/>
                    <a:pt x="309755" y="301671"/>
                  </a:cubicBezTo>
                  <a:cubicBezTo>
                    <a:pt x="309755" y="301671"/>
                    <a:pt x="309755" y="301671"/>
                    <a:pt x="324012" y="301671"/>
                  </a:cubicBezTo>
                  <a:cubicBezTo>
                    <a:pt x="329196" y="301671"/>
                    <a:pt x="331788" y="305555"/>
                    <a:pt x="331788" y="309439"/>
                  </a:cubicBezTo>
                  <a:cubicBezTo>
                    <a:pt x="331788" y="313324"/>
                    <a:pt x="329196" y="315913"/>
                    <a:pt x="324012" y="315913"/>
                  </a:cubicBezTo>
                  <a:cubicBezTo>
                    <a:pt x="324012" y="315913"/>
                    <a:pt x="324012" y="315913"/>
                    <a:pt x="7776" y="315913"/>
                  </a:cubicBezTo>
                  <a:cubicBezTo>
                    <a:pt x="2592" y="315913"/>
                    <a:pt x="0" y="313324"/>
                    <a:pt x="0" y="309439"/>
                  </a:cubicBezTo>
                  <a:cubicBezTo>
                    <a:pt x="0" y="305555"/>
                    <a:pt x="2592" y="301671"/>
                    <a:pt x="7776" y="301671"/>
                  </a:cubicBezTo>
                  <a:cubicBezTo>
                    <a:pt x="7776" y="301671"/>
                    <a:pt x="7776" y="301671"/>
                    <a:pt x="22033" y="301671"/>
                  </a:cubicBezTo>
                  <a:cubicBezTo>
                    <a:pt x="22033" y="301671"/>
                    <a:pt x="22033" y="301671"/>
                    <a:pt x="22033" y="34958"/>
                  </a:cubicBezTo>
                  <a:cubicBezTo>
                    <a:pt x="22033" y="31073"/>
                    <a:pt x="24625" y="28484"/>
                    <a:pt x="28513" y="28484"/>
                  </a:cubicBezTo>
                  <a:cubicBezTo>
                    <a:pt x="28513" y="28484"/>
                    <a:pt x="28513" y="28484"/>
                    <a:pt x="93315" y="28484"/>
                  </a:cubicBezTo>
                  <a:cubicBezTo>
                    <a:pt x="93315" y="28484"/>
                    <a:pt x="93315" y="28484"/>
                    <a:pt x="93315" y="14242"/>
                  </a:cubicBezTo>
                  <a:cubicBezTo>
                    <a:pt x="93315" y="14242"/>
                    <a:pt x="93315" y="14242"/>
                    <a:pt x="64802" y="14242"/>
                  </a:cubicBezTo>
                  <a:cubicBezTo>
                    <a:pt x="60914" y="14242"/>
                    <a:pt x="58322" y="10358"/>
                    <a:pt x="58322" y="6474"/>
                  </a:cubicBezTo>
                  <a:cubicBezTo>
                    <a:pt x="58322" y="2589"/>
                    <a:pt x="60914" y="0"/>
                    <a:pt x="64802" y="0"/>
                  </a:cubicBezTo>
                  <a:close/>
                </a:path>
              </a:pathLst>
            </a:custGeom>
            <a:solidFill>
              <a:srgbClr val="694D39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îŝḷîḓé-任意多边形: 形状 56"/>
            <p:cNvSpPr/>
            <p:nvPr/>
          </p:nvSpPr>
          <p:spPr bwMode="auto">
            <a:xfrm>
              <a:off x="6878628" y="4469782"/>
              <a:ext cx="489142" cy="616298"/>
            </a:xfrm>
            <a:custGeom>
              <a:avLst/>
              <a:gdLst>
                <a:gd name="connsiteX0" fmla="*/ 179388 w 268288"/>
                <a:gd name="connsiteY0" fmla="*/ 166688 h 338138"/>
                <a:gd name="connsiteX1" fmla="*/ 203200 w 268288"/>
                <a:gd name="connsiteY1" fmla="*/ 190443 h 338138"/>
                <a:gd name="connsiteX2" fmla="*/ 203200 w 268288"/>
                <a:gd name="connsiteY2" fmla="*/ 252471 h 338138"/>
                <a:gd name="connsiteX3" fmla="*/ 179388 w 268288"/>
                <a:gd name="connsiteY3" fmla="*/ 276226 h 338138"/>
                <a:gd name="connsiteX4" fmla="*/ 155575 w 268288"/>
                <a:gd name="connsiteY4" fmla="*/ 252471 h 338138"/>
                <a:gd name="connsiteX5" fmla="*/ 155575 w 268288"/>
                <a:gd name="connsiteY5" fmla="*/ 190443 h 338138"/>
                <a:gd name="connsiteX6" fmla="*/ 179388 w 268288"/>
                <a:gd name="connsiteY6" fmla="*/ 166688 h 338138"/>
                <a:gd name="connsiteX7" fmla="*/ 179388 w 268288"/>
                <a:gd name="connsiteY7" fmla="*/ 150813 h 338138"/>
                <a:gd name="connsiteX8" fmla="*/ 139700 w 268288"/>
                <a:gd name="connsiteY8" fmla="*/ 190427 h 338138"/>
                <a:gd name="connsiteX9" fmla="*/ 139700 w 268288"/>
                <a:gd name="connsiteY9" fmla="*/ 252488 h 338138"/>
                <a:gd name="connsiteX10" fmla="*/ 179388 w 268288"/>
                <a:gd name="connsiteY10" fmla="*/ 292101 h 338138"/>
                <a:gd name="connsiteX11" fmla="*/ 219075 w 268288"/>
                <a:gd name="connsiteY11" fmla="*/ 252488 h 338138"/>
                <a:gd name="connsiteX12" fmla="*/ 219075 w 268288"/>
                <a:gd name="connsiteY12" fmla="*/ 190427 h 338138"/>
                <a:gd name="connsiteX13" fmla="*/ 179388 w 268288"/>
                <a:gd name="connsiteY13" fmla="*/ 150813 h 338138"/>
                <a:gd name="connsiteX14" fmla="*/ 57120 w 268288"/>
                <a:gd name="connsiteY14" fmla="*/ 150813 h 338138"/>
                <a:gd name="connsiteX15" fmla="*/ 49212 w 268288"/>
                <a:gd name="connsiteY15" fmla="*/ 158705 h 338138"/>
                <a:gd name="connsiteX16" fmla="*/ 57120 w 268288"/>
                <a:gd name="connsiteY16" fmla="*/ 166597 h 338138"/>
                <a:gd name="connsiteX17" fmla="*/ 80842 w 268288"/>
                <a:gd name="connsiteY17" fmla="*/ 166597 h 338138"/>
                <a:gd name="connsiteX18" fmla="*/ 103247 w 268288"/>
                <a:gd name="connsiteY18" fmla="*/ 188959 h 338138"/>
                <a:gd name="connsiteX19" fmla="*/ 103247 w 268288"/>
                <a:gd name="connsiteY19" fmla="*/ 190274 h 338138"/>
                <a:gd name="connsiteX20" fmla="*/ 80842 w 268288"/>
                <a:gd name="connsiteY20" fmla="*/ 212635 h 338138"/>
                <a:gd name="connsiteX21" fmla="*/ 57120 w 268288"/>
                <a:gd name="connsiteY21" fmla="*/ 212635 h 338138"/>
                <a:gd name="connsiteX22" fmla="*/ 49212 w 268288"/>
                <a:gd name="connsiteY22" fmla="*/ 220527 h 338138"/>
                <a:gd name="connsiteX23" fmla="*/ 57120 w 268288"/>
                <a:gd name="connsiteY23" fmla="*/ 228419 h 338138"/>
                <a:gd name="connsiteX24" fmla="*/ 80842 w 268288"/>
                <a:gd name="connsiteY24" fmla="*/ 228419 h 338138"/>
                <a:gd name="connsiteX25" fmla="*/ 103247 w 268288"/>
                <a:gd name="connsiteY25" fmla="*/ 250781 h 338138"/>
                <a:gd name="connsiteX26" fmla="*/ 80842 w 268288"/>
                <a:gd name="connsiteY26" fmla="*/ 273142 h 338138"/>
                <a:gd name="connsiteX27" fmla="*/ 57120 w 268288"/>
                <a:gd name="connsiteY27" fmla="*/ 273142 h 338138"/>
                <a:gd name="connsiteX28" fmla="*/ 49212 w 268288"/>
                <a:gd name="connsiteY28" fmla="*/ 281034 h 338138"/>
                <a:gd name="connsiteX29" fmla="*/ 57120 w 268288"/>
                <a:gd name="connsiteY29" fmla="*/ 288926 h 338138"/>
                <a:gd name="connsiteX30" fmla="*/ 80842 w 268288"/>
                <a:gd name="connsiteY30" fmla="*/ 288926 h 338138"/>
                <a:gd name="connsiteX31" fmla="*/ 119062 w 268288"/>
                <a:gd name="connsiteY31" fmla="*/ 250781 h 338138"/>
                <a:gd name="connsiteX32" fmla="*/ 103247 w 268288"/>
                <a:gd name="connsiteY32" fmla="*/ 220527 h 338138"/>
                <a:gd name="connsiteX33" fmla="*/ 119062 w 268288"/>
                <a:gd name="connsiteY33" fmla="*/ 190274 h 338138"/>
                <a:gd name="connsiteX34" fmla="*/ 119062 w 268288"/>
                <a:gd name="connsiteY34" fmla="*/ 188959 h 338138"/>
                <a:gd name="connsiteX35" fmla="*/ 80842 w 268288"/>
                <a:gd name="connsiteY35" fmla="*/ 150813 h 338138"/>
                <a:gd name="connsiteX36" fmla="*/ 57120 w 268288"/>
                <a:gd name="connsiteY36" fmla="*/ 150813 h 338138"/>
                <a:gd name="connsiteX37" fmla="*/ 46099 w 268288"/>
                <a:gd name="connsiteY37" fmla="*/ 47625 h 338138"/>
                <a:gd name="connsiteX38" fmla="*/ 15875 w 268288"/>
                <a:gd name="connsiteY38" fmla="*/ 79629 h 338138"/>
                <a:gd name="connsiteX39" fmla="*/ 15875 w 268288"/>
                <a:gd name="connsiteY39" fmla="*/ 114300 h 338138"/>
                <a:gd name="connsiteX40" fmla="*/ 252413 w 268288"/>
                <a:gd name="connsiteY40" fmla="*/ 114300 h 338138"/>
                <a:gd name="connsiteX41" fmla="*/ 252413 w 268288"/>
                <a:gd name="connsiteY41" fmla="*/ 79629 h 338138"/>
                <a:gd name="connsiteX42" fmla="*/ 222189 w 268288"/>
                <a:gd name="connsiteY42" fmla="*/ 47625 h 338138"/>
                <a:gd name="connsiteX43" fmla="*/ 210362 w 268288"/>
                <a:gd name="connsiteY43" fmla="*/ 47625 h 338138"/>
                <a:gd name="connsiteX44" fmla="*/ 210362 w 268288"/>
                <a:gd name="connsiteY44" fmla="*/ 71628 h 338138"/>
                <a:gd name="connsiteX45" fmla="*/ 202477 w 268288"/>
                <a:gd name="connsiteY45" fmla="*/ 79629 h 338138"/>
                <a:gd name="connsiteX46" fmla="*/ 194593 w 268288"/>
                <a:gd name="connsiteY46" fmla="*/ 71628 h 338138"/>
                <a:gd name="connsiteX47" fmla="*/ 194593 w 268288"/>
                <a:gd name="connsiteY47" fmla="*/ 47625 h 338138"/>
                <a:gd name="connsiteX48" fmla="*/ 73696 w 268288"/>
                <a:gd name="connsiteY48" fmla="*/ 47625 h 338138"/>
                <a:gd name="connsiteX49" fmla="*/ 73696 w 268288"/>
                <a:gd name="connsiteY49" fmla="*/ 71628 h 338138"/>
                <a:gd name="connsiteX50" fmla="*/ 65811 w 268288"/>
                <a:gd name="connsiteY50" fmla="*/ 79629 h 338138"/>
                <a:gd name="connsiteX51" fmla="*/ 57926 w 268288"/>
                <a:gd name="connsiteY51" fmla="*/ 71628 h 338138"/>
                <a:gd name="connsiteX52" fmla="*/ 57926 w 268288"/>
                <a:gd name="connsiteY52" fmla="*/ 47625 h 338138"/>
                <a:gd name="connsiteX53" fmla="*/ 46099 w 268288"/>
                <a:gd name="connsiteY53" fmla="*/ 47625 h 338138"/>
                <a:gd name="connsiteX54" fmla="*/ 65757 w 268288"/>
                <a:gd name="connsiteY54" fmla="*/ 0 h 338138"/>
                <a:gd name="connsiteX55" fmla="*/ 73648 w 268288"/>
                <a:gd name="connsiteY55" fmla="*/ 7925 h 338138"/>
                <a:gd name="connsiteX56" fmla="*/ 73648 w 268288"/>
                <a:gd name="connsiteY56" fmla="*/ 31700 h 338138"/>
                <a:gd name="connsiteX57" fmla="*/ 194640 w 268288"/>
                <a:gd name="connsiteY57" fmla="*/ 31700 h 338138"/>
                <a:gd name="connsiteX58" fmla="*/ 194640 w 268288"/>
                <a:gd name="connsiteY58" fmla="*/ 7925 h 338138"/>
                <a:gd name="connsiteX59" fmla="*/ 202531 w 268288"/>
                <a:gd name="connsiteY59" fmla="*/ 0 h 338138"/>
                <a:gd name="connsiteX60" fmla="*/ 210422 w 268288"/>
                <a:gd name="connsiteY60" fmla="*/ 7925 h 338138"/>
                <a:gd name="connsiteX61" fmla="*/ 210422 w 268288"/>
                <a:gd name="connsiteY61" fmla="*/ 31700 h 338138"/>
                <a:gd name="connsiteX62" fmla="*/ 222258 w 268288"/>
                <a:gd name="connsiteY62" fmla="*/ 31700 h 338138"/>
                <a:gd name="connsiteX63" fmla="*/ 268288 w 268288"/>
                <a:gd name="connsiteY63" fmla="*/ 79251 h 338138"/>
                <a:gd name="connsiteX64" fmla="*/ 268288 w 268288"/>
                <a:gd name="connsiteY64" fmla="*/ 290587 h 338138"/>
                <a:gd name="connsiteX65" fmla="*/ 222258 w 268288"/>
                <a:gd name="connsiteY65" fmla="*/ 338138 h 338138"/>
                <a:gd name="connsiteX66" fmla="*/ 46030 w 268288"/>
                <a:gd name="connsiteY66" fmla="*/ 338138 h 338138"/>
                <a:gd name="connsiteX67" fmla="*/ 0 w 268288"/>
                <a:gd name="connsiteY67" fmla="*/ 290587 h 338138"/>
                <a:gd name="connsiteX68" fmla="*/ 0 w 268288"/>
                <a:gd name="connsiteY68" fmla="*/ 79251 h 338138"/>
                <a:gd name="connsiteX69" fmla="*/ 46030 w 268288"/>
                <a:gd name="connsiteY69" fmla="*/ 31700 h 338138"/>
                <a:gd name="connsiteX70" fmla="*/ 57866 w 268288"/>
                <a:gd name="connsiteY70" fmla="*/ 31700 h 338138"/>
                <a:gd name="connsiteX71" fmla="*/ 57866 w 268288"/>
                <a:gd name="connsiteY71" fmla="*/ 7925 h 338138"/>
                <a:gd name="connsiteX72" fmla="*/ 65757 w 268288"/>
                <a:gd name="connsiteY72" fmla="*/ 0 h 338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</a:cxnLst>
              <a:rect l="l" t="t" r="r" b="b"/>
              <a:pathLst>
                <a:path w="268288" h="338138">
                  <a:moveTo>
                    <a:pt x="179388" y="166688"/>
                  </a:moveTo>
                  <a:cubicBezTo>
                    <a:pt x="192617" y="166688"/>
                    <a:pt x="203200" y="177246"/>
                    <a:pt x="203200" y="190443"/>
                  </a:cubicBezTo>
                  <a:cubicBezTo>
                    <a:pt x="203200" y="252471"/>
                    <a:pt x="203200" y="252471"/>
                    <a:pt x="203200" y="252471"/>
                  </a:cubicBezTo>
                  <a:cubicBezTo>
                    <a:pt x="203200" y="265668"/>
                    <a:pt x="192617" y="276226"/>
                    <a:pt x="179388" y="276226"/>
                  </a:cubicBezTo>
                  <a:cubicBezTo>
                    <a:pt x="166158" y="276226"/>
                    <a:pt x="155575" y="265668"/>
                    <a:pt x="155575" y="252471"/>
                  </a:cubicBezTo>
                  <a:cubicBezTo>
                    <a:pt x="155575" y="190443"/>
                    <a:pt x="155575" y="190443"/>
                    <a:pt x="155575" y="190443"/>
                  </a:cubicBezTo>
                  <a:cubicBezTo>
                    <a:pt x="155575" y="177246"/>
                    <a:pt x="166158" y="166688"/>
                    <a:pt x="179388" y="166688"/>
                  </a:cubicBezTo>
                  <a:close/>
                  <a:moveTo>
                    <a:pt x="179388" y="150813"/>
                  </a:moveTo>
                  <a:cubicBezTo>
                    <a:pt x="158221" y="150813"/>
                    <a:pt x="139700" y="169299"/>
                    <a:pt x="139700" y="190427"/>
                  </a:cubicBezTo>
                  <a:cubicBezTo>
                    <a:pt x="139700" y="252488"/>
                    <a:pt x="139700" y="252488"/>
                    <a:pt x="139700" y="252488"/>
                  </a:cubicBezTo>
                  <a:cubicBezTo>
                    <a:pt x="139700" y="273615"/>
                    <a:pt x="158221" y="292101"/>
                    <a:pt x="179388" y="292101"/>
                  </a:cubicBezTo>
                  <a:cubicBezTo>
                    <a:pt x="201877" y="292101"/>
                    <a:pt x="219075" y="273615"/>
                    <a:pt x="219075" y="252488"/>
                  </a:cubicBezTo>
                  <a:lnTo>
                    <a:pt x="219075" y="190427"/>
                  </a:lnTo>
                  <a:cubicBezTo>
                    <a:pt x="219075" y="169299"/>
                    <a:pt x="201877" y="150813"/>
                    <a:pt x="179388" y="150813"/>
                  </a:cubicBezTo>
                  <a:close/>
                  <a:moveTo>
                    <a:pt x="57120" y="150813"/>
                  </a:moveTo>
                  <a:cubicBezTo>
                    <a:pt x="51848" y="150813"/>
                    <a:pt x="49212" y="154759"/>
                    <a:pt x="49212" y="158705"/>
                  </a:cubicBezTo>
                  <a:cubicBezTo>
                    <a:pt x="49212" y="163967"/>
                    <a:pt x="51848" y="166597"/>
                    <a:pt x="57120" y="166597"/>
                  </a:cubicBezTo>
                  <a:cubicBezTo>
                    <a:pt x="80842" y="166597"/>
                    <a:pt x="80842" y="166597"/>
                    <a:pt x="80842" y="166597"/>
                  </a:cubicBezTo>
                  <a:cubicBezTo>
                    <a:pt x="92704" y="166597"/>
                    <a:pt x="103247" y="177120"/>
                    <a:pt x="103247" y="188959"/>
                  </a:cubicBezTo>
                  <a:cubicBezTo>
                    <a:pt x="103247" y="190274"/>
                    <a:pt x="103247" y="190274"/>
                    <a:pt x="103247" y="190274"/>
                  </a:cubicBezTo>
                  <a:cubicBezTo>
                    <a:pt x="103247" y="202112"/>
                    <a:pt x="92704" y="212635"/>
                    <a:pt x="80842" y="212635"/>
                  </a:cubicBezTo>
                  <a:cubicBezTo>
                    <a:pt x="57120" y="212635"/>
                    <a:pt x="57120" y="212635"/>
                    <a:pt x="57120" y="212635"/>
                  </a:cubicBezTo>
                  <a:cubicBezTo>
                    <a:pt x="51848" y="212635"/>
                    <a:pt x="49212" y="215266"/>
                    <a:pt x="49212" y="220527"/>
                  </a:cubicBezTo>
                  <a:cubicBezTo>
                    <a:pt x="49212" y="224473"/>
                    <a:pt x="51848" y="228419"/>
                    <a:pt x="57120" y="228419"/>
                  </a:cubicBezTo>
                  <a:cubicBezTo>
                    <a:pt x="80842" y="228419"/>
                    <a:pt x="80842" y="228419"/>
                    <a:pt x="80842" y="228419"/>
                  </a:cubicBezTo>
                  <a:cubicBezTo>
                    <a:pt x="92704" y="228419"/>
                    <a:pt x="103247" y="237627"/>
                    <a:pt x="103247" y="250781"/>
                  </a:cubicBezTo>
                  <a:cubicBezTo>
                    <a:pt x="103247" y="263934"/>
                    <a:pt x="92704" y="273142"/>
                    <a:pt x="80842" y="273142"/>
                  </a:cubicBezTo>
                  <a:cubicBezTo>
                    <a:pt x="57120" y="273142"/>
                    <a:pt x="57120" y="273142"/>
                    <a:pt x="57120" y="273142"/>
                  </a:cubicBezTo>
                  <a:cubicBezTo>
                    <a:pt x="51848" y="273142"/>
                    <a:pt x="49212" y="277088"/>
                    <a:pt x="49212" y="281034"/>
                  </a:cubicBezTo>
                  <a:cubicBezTo>
                    <a:pt x="49212" y="284980"/>
                    <a:pt x="51848" y="288926"/>
                    <a:pt x="57120" y="288926"/>
                  </a:cubicBezTo>
                  <a:cubicBezTo>
                    <a:pt x="80842" y="288926"/>
                    <a:pt x="80842" y="288926"/>
                    <a:pt x="80842" y="288926"/>
                  </a:cubicBezTo>
                  <a:cubicBezTo>
                    <a:pt x="101929" y="288926"/>
                    <a:pt x="119062" y="271826"/>
                    <a:pt x="119062" y="250781"/>
                  </a:cubicBezTo>
                  <a:cubicBezTo>
                    <a:pt x="119062" y="237627"/>
                    <a:pt x="112473" y="227104"/>
                    <a:pt x="103247" y="220527"/>
                  </a:cubicBezTo>
                  <a:cubicBezTo>
                    <a:pt x="112473" y="212635"/>
                    <a:pt x="119062" y="202112"/>
                    <a:pt x="119062" y="190274"/>
                  </a:cubicBezTo>
                  <a:lnTo>
                    <a:pt x="119062" y="188959"/>
                  </a:lnTo>
                  <a:cubicBezTo>
                    <a:pt x="119062" y="167913"/>
                    <a:pt x="101929" y="150813"/>
                    <a:pt x="80842" y="150813"/>
                  </a:cubicBezTo>
                  <a:cubicBezTo>
                    <a:pt x="57120" y="150813"/>
                    <a:pt x="57120" y="150813"/>
                    <a:pt x="57120" y="150813"/>
                  </a:cubicBezTo>
                  <a:close/>
                  <a:moveTo>
                    <a:pt x="46099" y="47625"/>
                  </a:moveTo>
                  <a:cubicBezTo>
                    <a:pt x="29016" y="47625"/>
                    <a:pt x="15875" y="62294"/>
                    <a:pt x="15875" y="79629"/>
                  </a:cubicBezTo>
                  <a:cubicBezTo>
                    <a:pt x="15875" y="114300"/>
                    <a:pt x="15875" y="114300"/>
                    <a:pt x="15875" y="114300"/>
                  </a:cubicBezTo>
                  <a:cubicBezTo>
                    <a:pt x="252413" y="114300"/>
                    <a:pt x="252413" y="114300"/>
                    <a:pt x="252413" y="114300"/>
                  </a:cubicBezTo>
                  <a:lnTo>
                    <a:pt x="252413" y="79629"/>
                  </a:lnTo>
                  <a:cubicBezTo>
                    <a:pt x="252413" y="62294"/>
                    <a:pt x="239272" y="47625"/>
                    <a:pt x="222189" y="47625"/>
                  </a:cubicBezTo>
                  <a:cubicBezTo>
                    <a:pt x="210362" y="47625"/>
                    <a:pt x="210362" y="47625"/>
                    <a:pt x="210362" y="47625"/>
                  </a:cubicBezTo>
                  <a:cubicBezTo>
                    <a:pt x="210362" y="71628"/>
                    <a:pt x="210362" y="71628"/>
                    <a:pt x="210362" y="71628"/>
                  </a:cubicBezTo>
                  <a:cubicBezTo>
                    <a:pt x="210362" y="75629"/>
                    <a:pt x="206420" y="79629"/>
                    <a:pt x="202477" y="79629"/>
                  </a:cubicBezTo>
                  <a:cubicBezTo>
                    <a:pt x="197221" y="79629"/>
                    <a:pt x="194593" y="75629"/>
                    <a:pt x="194593" y="71628"/>
                  </a:cubicBezTo>
                  <a:cubicBezTo>
                    <a:pt x="194593" y="47625"/>
                    <a:pt x="194593" y="47625"/>
                    <a:pt x="194593" y="47625"/>
                  </a:cubicBezTo>
                  <a:cubicBezTo>
                    <a:pt x="73696" y="47625"/>
                    <a:pt x="73696" y="47625"/>
                    <a:pt x="73696" y="47625"/>
                  </a:cubicBezTo>
                  <a:cubicBezTo>
                    <a:pt x="73696" y="71628"/>
                    <a:pt x="73696" y="71628"/>
                    <a:pt x="73696" y="71628"/>
                  </a:cubicBezTo>
                  <a:cubicBezTo>
                    <a:pt x="73696" y="75629"/>
                    <a:pt x="71067" y="79629"/>
                    <a:pt x="65811" y="79629"/>
                  </a:cubicBezTo>
                  <a:cubicBezTo>
                    <a:pt x="61869" y="79629"/>
                    <a:pt x="57926" y="75629"/>
                    <a:pt x="57926" y="71628"/>
                  </a:cubicBezTo>
                  <a:cubicBezTo>
                    <a:pt x="57926" y="47625"/>
                    <a:pt x="57926" y="47625"/>
                    <a:pt x="57926" y="47625"/>
                  </a:cubicBezTo>
                  <a:cubicBezTo>
                    <a:pt x="46099" y="47625"/>
                    <a:pt x="46099" y="47625"/>
                    <a:pt x="46099" y="47625"/>
                  </a:cubicBezTo>
                  <a:close/>
                  <a:moveTo>
                    <a:pt x="65757" y="0"/>
                  </a:moveTo>
                  <a:cubicBezTo>
                    <a:pt x="71018" y="0"/>
                    <a:pt x="73648" y="3962"/>
                    <a:pt x="73648" y="7925"/>
                  </a:cubicBezTo>
                  <a:cubicBezTo>
                    <a:pt x="73648" y="31700"/>
                    <a:pt x="73648" y="31700"/>
                    <a:pt x="73648" y="31700"/>
                  </a:cubicBezTo>
                  <a:cubicBezTo>
                    <a:pt x="194640" y="31700"/>
                    <a:pt x="194640" y="31700"/>
                    <a:pt x="194640" y="31700"/>
                  </a:cubicBezTo>
                  <a:cubicBezTo>
                    <a:pt x="194640" y="7925"/>
                    <a:pt x="194640" y="7925"/>
                    <a:pt x="194640" y="7925"/>
                  </a:cubicBezTo>
                  <a:cubicBezTo>
                    <a:pt x="194640" y="3962"/>
                    <a:pt x="197271" y="0"/>
                    <a:pt x="202531" y="0"/>
                  </a:cubicBezTo>
                  <a:cubicBezTo>
                    <a:pt x="206477" y="0"/>
                    <a:pt x="210422" y="3962"/>
                    <a:pt x="210422" y="7925"/>
                  </a:cubicBezTo>
                  <a:cubicBezTo>
                    <a:pt x="210422" y="31700"/>
                    <a:pt x="210422" y="31700"/>
                    <a:pt x="210422" y="31700"/>
                  </a:cubicBezTo>
                  <a:cubicBezTo>
                    <a:pt x="222258" y="31700"/>
                    <a:pt x="222258" y="31700"/>
                    <a:pt x="222258" y="31700"/>
                  </a:cubicBezTo>
                  <a:cubicBezTo>
                    <a:pt x="247246" y="31700"/>
                    <a:pt x="268288" y="52834"/>
                    <a:pt x="268288" y="79251"/>
                  </a:cubicBezTo>
                  <a:cubicBezTo>
                    <a:pt x="268288" y="290587"/>
                    <a:pt x="268288" y="290587"/>
                    <a:pt x="268288" y="290587"/>
                  </a:cubicBezTo>
                  <a:cubicBezTo>
                    <a:pt x="268288" y="317005"/>
                    <a:pt x="247246" y="338138"/>
                    <a:pt x="222258" y="338138"/>
                  </a:cubicBezTo>
                  <a:cubicBezTo>
                    <a:pt x="46030" y="338138"/>
                    <a:pt x="46030" y="338138"/>
                    <a:pt x="46030" y="338138"/>
                  </a:cubicBezTo>
                  <a:cubicBezTo>
                    <a:pt x="21042" y="338138"/>
                    <a:pt x="0" y="317005"/>
                    <a:pt x="0" y="290587"/>
                  </a:cubicBezTo>
                  <a:cubicBezTo>
                    <a:pt x="0" y="79251"/>
                    <a:pt x="0" y="79251"/>
                    <a:pt x="0" y="79251"/>
                  </a:cubicBezTo>
                  <a:cubicBezTo>
                    <a:pt x="0" y="52834"/>
                    <a:pt x="21042" y="31700"/>
                    <a:pt x="46030" y="31700"/>
                  </a:cubicBezTo>
                  <a:cubicBezTo>
                    <a:pt x="57866" y="31700"/>
                    <a:pt x="57866" y="31700"/>
                    <a:pt x="57866" y="31700"/>
                  </a:cubicBezTo>
                  <a:cubicBezTo>
                    <a:pt x="57866" y="7925"/>
                    <a:pt x="57866" y="7925"/>
                    <a:pt x="57866" y="7925"/>
                  </a:cubicBezTo>
                  <a:cubicBezTo>
                    <a:pt x="57866" y="3962"/>
                    <a:pt x="61812" y="0"/>
                    <a:pt x="65757" y="0"/>
                  </a:cubicBezTo>
                  <a:close/>
                </a:path>
              </a:pathLst>
            </a:custGeom>
            <a:solidFill>
              <a:srgbClr val="BA6C1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298" name="矩形 14"/>
          <p:cNvSpPr/>
          <p:nvPr/>
        </p:nvSpPr>
        <p:spPr>
          <a:xfrm>
            <a:off x="6037263" y="3429000"/>
            <a:ext cx="1783080" cy="1599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进位处理方法：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c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=</a:t>
            </a: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a[i]+b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;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if(c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&gt;=10)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{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c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%=10;     </a:t>
            </a:r>
            <a:r>
              <a:rPr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//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取余</a:t>
            </a:r>
            <a:endParaRPr lang="zh-CN" altLang="en-US" sz="1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    ++c[i+1];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0" name="ïşḻïďê-Rectangle 29"/>
          <p:cNvSpPr/>
          <p:nvPr/>
        </p:nvSpPr>
        <p:spPr>
          <a:xfrm>
            <a:off x="684213" y="838200"/>
            <a:ext cx="6840538" cy="719138"/>
          </a:xfrm>
          <a:prstGeom prst="rect">
            <a:avLst/>
          </a:prstGeom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3</a:t>
            </a: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、两个高精度数位数相同且有进位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输入两个高精度数，输出这两个数的和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入：  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9999988888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             8888877777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出：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18888866665</a:t>
            </a:r>
            <a:endParaRPr lang="en-US" altLang="zh-CN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8" grpId="0"/>
      <p:bldP spid="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6150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定义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74" name="文本框 6173"/>
          <p:cNvSpPr txBox="1"/>
          <p:nvPr/>
        </p:nvSpPr>
        <p:spPr>
          <a:xfrm>
            <a:off x="376238" y="734695"/>
            <a:ext cx="359791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>
                <a:solidFill>
                  <a:srgbClr val="0000CC"/>
                </a:solidFill>
                <a:latin typeface="Arial" panose="020B0604020202020204" pitchFamily="34" charset="0"/>
              </a:rPr>
              <a:t>32</a:t>
            </a:r>
            <a:r>
              <a:rPr lang="zh-CN" altLang="en-US" sz="1400" dirty="0">
                <a:solidFill>
                  <a:srgbClr val="0000CC"/>
                </a:solidFill>
                <a:latin typeface="Arial" panose="020B0604020202020204" pitchFamily="34" charset="0"/>
              </a:rPr>
              <a:t>位计算机</a:t>
            </a:r>
            <a:r>
              <a:rPr lang="zh-CN" altLang="en-US" sz="1400" b="1" dirty="0">
                <a:solidFill>
                  <a:srgbClr val="0000CC"/>
                </a:solidFill>
                <a:latin typeface="Arial" panose="020B0604020202020204" pitchFamily="34" charset="0"/>
              </a:rPr>
              <a:t>有符号整数</a:t>
            </a:r>
            <a:r>
              <a:rPr lang="zh-CN" altLang="en-US" sz="1400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1400" err="1">
                <a:solidFill>
                  <a:srgbClr val="0000CC"/>
                </a:solidFill>
                <a:latin typeface="Arial" panose="020B0604020202020204" pitchFamily="34" charset="0"/>
              </a:rPr>
              <a:t>int</a:t>
            </a:r>
            <a:r>
              <a:rPr lang="zh-CN" altLang="en-US" sz="1400" dirty="0">
                <a:solidFill>
                  <a:srgbClr val="0000CC"/>
                </a:solidFill>
                <a:latin typeface="Arial" panose="020B0604020202020204" pitchFamily="34" charset="0"/>
              </a:rPr>
              <a:t>）的取值范围是</a:t>
            </a:r>
            <a:endParaRPr lang="zh-CN" altLang="en-US" sz="14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252" name="表格 6251"/>
          <p:cNvGraphicFramePr/>
          <p:nvPr/>
        </p:nvGraphicFramePr>
        <p:xfrm>
          <a:off x="914400" y="1232535"/>
          <a:ext cx="7315200" cy="1168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2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718A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cs typeface="Arial" panose="020B0604020202020204" pitchFamily="34" charset="0"/>
                        </a:rPr>
                        <a:t>±</a:t>
                      </a:r>
                      <a:endParaRPr lang="en-US" altLang="zh-CN" sz="1400"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718A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253" name="组合 6252"/>
          <p:cNvGrpSpPr/>
          <p:nvPr/>
        </p:nvGrpSpPr>
        <p:grpSpPr>
          <a:xfrm>
            <a:off x="408623" y="2852103"/>
            <a:ext cx="8326437" cy="2132012"/>
            <a:chOff x="281" y="2251"/>
            <a:chExt cx="5245" cy="1343"/>
          </a:xfrm>
        </p:grpSpPr>
        <p:grpSp>
          <p:nvGrpSpPr>
            <p:cNvPr id="6236" name="组合 6235"/>
            <p:cNvGrpSpPr/>
            <p:nvPr/>
          </p:nvGrpSpPr>
          <p:grpSpPr>
            <a:xfrm>
              <a:off x="281" y="2263"/>
              <a:ext cx="1331" cy="1331"/>
              <a:chOff x="281" y="2251"/>
              <a:chExt cx="1331" cy="1331"/>
            </a:xfrm>
          </p:grpSpPr>
          <p:sp>
            <p:nvSpPr>
              <p:cNvPr id="38" name="ïṧḷïḓê-Oval 6"/>
              <p:cNvSpPr/>
              <p:nvPr/>
            </p:nvSpPr>
            <p:spPr>
              <a:xfrm>
                <a:off x="1292" y="2341"/>
                <a:ext cx="234" cy="234"/>
              </a:xfrm>
              <a:prstGeom prst="ellipse">
                <a:avLst/>
              </a:prstGeom>
              <a:solidFill>
                <a:srgbClr val="3E3429"/>
              </a:solidFill>
              <a:ln w="38100" cap="flat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 Light" panose="020B0502040204020203" charset="-122"/>
                  <a:ea typeface="锐字工房云字库细圆GBK"/>
                  <a:cs typeface="+mn-cs"/>
                </a:endParaRPr>
              </a:p>
            </p:txBody>
          </p:sp>
          <p:grpSp>
            <p:nvGrpSpPr>
              <p:cNvPr id="6235" name="组合 6234"/>
              <p:cNvGrpSpPr/>
              <p:nvPr/>
            </p:nvGrpSpPr>
            <p:grpSpPr>
              <a:xfrm>
                <a:off x="281" y="2251"/>
                <a:ext cx="1331" cy="1331"/>
                <a:chOff x="295" y="2251"/>
                <a:chExt cx="1331" cy="1331"/>
              </a:xfrm>
            </p:grpSpPr>
            <p:sp>
              <p:nvSpPr>
                <p:cNvPr id="36" name="ïṧḷïḓê-Oval 4"/>
                <p:cNvSpPr/>
                <p:nvPr/>
              </p:nvSpPr>
              <p:spPr>
                <a:xfrm>
                  <a:off x="521" y="2432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3E3429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37" name="ïṧḷïḓê-Oval 5"/>
                <p:cNvSpPr/>
                <p:nvPr/>
              </p:nvSpPr>
              <p:spPr>
                <a:xfrm>
                  <a:off x="295" y="2251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3E3429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6161" name="文本框 6160"/>
                <p:cNvSpPr txBox="1"/>
                <p:nvPr/>
              </p:nvSpPr>
              <p:spPr>
                <a:xfrm>
                  <a:off x="633" y="2614"/>
                  <a:ext cx="636" cy="6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algn="ctr" eaLnBrk="1" hangingPunct="1"/>
                  <a:r>
                    <a:rPr lang="en-US" altLang="zh-CN" sz="1400" b="1">
                      <a:latin typeface="Arial" panose="020B0604020202020204" pitchFamily="34" charset="0"/>
                      <a:ea typeface="锐字工房云字库细圆GBK"/>
                    </a:rPr>
                    <a:t>-2</a:t>
                  </a:r>
                  <a:r>
                    <a:rPr lang="en-US" altLang="zh-CN" sz="1400" b="1" baseline="30000">
                      <a:latin typeface="Arial" panose="020B0604020202020204" pitchFamily="34" charset="0"/>
                      <a:ea typeface="锐字工房云字库细圆GBK"/>
                    </a:rPr>
                    <a:t>31</a:t>
                  </a:r>
                  <a:endParaRPr lang="en-US" altLang="zh-CN" sz="1400" b="1" baseline="30000">
                    <a:latin typeface="Arial" panose="020B0604020202020204" pitchFamily="34" charset="0"/>
                    <a:ea typeface="锐字工房云字库细圆GBK"/>
                  </a:endParaRPr>
                </a:p>
              </p:txBody>
            </p:sp>
          </p:grpSp>
        </p:grpSp>
        <p:grpSp>
          <p:nvGrpSpPr>
            <p:cNvPr id="6239" name="组合 6238"/>
            <p:cNvGrpSpPr/>
            <p:nvPr/>
          </p:nvGrpSpPr>
          <p:grpSpPr>
            <a:xfrm>
              <a:off x="2245" y="2251"/>
              <a:ext cx="1331" cy="1331"/>
              <a:chOff x="2245" y="2251"/>
              <a:chExt cx="1331" cy="1331"/>
            </a:xfrm>
          </p:grpSpPr>
          <p:grpSp>
            <p:nvGrpSpPr>
              <p:cNvPr id="6237" name="组合 6236"/>
              <p:cNvGrpSpPr/>
              <p:nvPr/>
            </p:nvGrpSpPr>
            <p:grpSpPr>
              <a:xfrm>
                <a:off x="2245" y="2251"/>
                <a:ext cx="1331" cy="1331"/>
                <a:chOff x="2236" y="2251"/>
                <a:chExt cx="1331" cy="1331"/>
              </a:xfrm>
            </p:grpSpPr>
            <p:sp>
              <p:nvSpPr>
                <p:cNvPr id="41" name="ïṧḷïḓê-Oval 10"/>
                <p:cNvSpPr/>
                <p:nvPr/>
              </p:nvSpPr>
              <p:spPr>
                <a:xfrm>
                  <a:off x="2441" y="2453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42" name="ïṧḷïḓê-Oval 11"/>
                <p:cNvSpPr/>
                <p:nvPr/>
              </p:nvSpPr>
              <p:spPr>
                <a:xfrm>
                  <a:off x="2236" y="2251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43" name="ïṧḷïḓê-Oval 12"/>
                <p:cNvSpPr/>
                <p:nvPr/>
              </p:nvSpPr>
              <p:spPr>
                <a:xfrm>
                  <a:off x="3243" y="2341"/>
                  <a:ext cx="234" cy="234"/>
                </a:xfrm>
                <a:prstGeom prst="ellipse">
                  <a:avLst/>
                </a:prstGeom>
                <a:solidFill>
                  <a:srgbClr val="694D39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6168" name="文本框 6167"/>
              <p:cNvSpPr txBox="1"/>
              <p:nvPr/>
            </p:nvSpPr>
            <p:spPr>
              <a:xfrm>
                <a:off x="2616" y="2614"/>
                <a:ext cx="636" cy="6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 eaLnBrk="1" hangingPunct="1"/>
                <a:r>
                  <a:rPr lang="en-US" altLang="zh-CN" sz="1400" b="1">
                    <a:latin typeface="Arial" panose="020B0604020202020204" pitchFamily="34" charset="0"/>
                    <a:ea typeface="锐字工房云字库细圆GBK"/>
                  </a:rPr>
                  <a:t>0</a:t>
                </a:r>
                <a:endParaRPr lang="en-US" altLang="zh-CN" sz="1400" b="1">
                  <a:latin typeface="Arial" panose="020B0604020202020204" pitchFamily="34" charset="0"/>
                  <a:ea typeface="锐字工房云字库细圆GBK"/>
                </a:endParaRPr>
              </a:p>
            </p:txBody>
          </p:sp>
        </p:grpSp>
        <p:grpSp>
          <p:nvGrpSpPr>
            <p:cNvPr id="6240" name="组合 6239"/>
            <p:cNvGrpSpPr/>
            <p:nvPr/>
          </p:nvGrpSpPr>
          <p:grpSpPr>
            <a:xfrm>
              <a:off x="4195" y="2251"/>
              <a:ext cx="1331" cy="1331"/>
              <a:chOff x="4195" y="2251"/>
              <a:chExt cx="1331" cy="1331"/>
            </a:xfrm>
          </p:grpSpPr>
          <p:grpSp>
            <p:nvGrpSpPr>
              <p:cNvPr id="6238" name="组合 6237"/>
              <p:cNvGrpSpPr/>
              <p:nvPr/>
            </p:nvGrpSpPr>
            <p:grpSpPr>
              <a:xfrm>
                <a:off x="4195" y="2251"/>
                <a:ext cx="1331" cy="1331"/>
                <a:chOff x="4195" y="2256"/>
                <a:chExt cx="1331" cy="1331"/>
              </a:xfrm>
            </p:grpSpPr>
            <p:sp>
              <p:nvSpPr>
                <p:cNvPr id="32" name="ïṧḷïḓê-Oval 16"/>
                <p:cNvSpPr/>
                <p:nvPr/>
              </p:nvSpPr>
              <p:spPr>
                <a:xfrm>
                  <a:off x="4400" y="2458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33" name="ïṧḷïḓê-Oval 17"/>
                <p:cNvSpPr/>
                <p:nvPr/>
              </p:nvSpPr>
              <p:spPr>
                <a:xfrm>
                  <a:off x="4195" y="2256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34" name="ïṧḷïḓê-Oval 18"/>
                <p:cNvSpPr/>
                <p:nvPr/>
              </p:nvSpPr>
              <p:spPr>
                <a:xfrm>
                  <a:off x="5193" y="2341"/>
                  <a:ext cx="234" cy="234"/>
                </a:xfrm>
                <a:prstGeom prst="ellipse">
                  <a:avLst/>
                </a:prstGeom>
                <a:solidFill>
                  <a:srgbClr val="80500D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6171" name="文本框 6170"/>
              <p:cNvSpPr txBox="1"/>
              <p:nvPr/>
            </p:nvSpPr>
            <p:spPr>
              <a:xfrm>
                <a:off x="4332" y="2563"/>
                <a:ext cx="998" cy="6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 eaLnBrk="1" hangingPunct="1"/>
                <a:r>
                  <a:rPr lang="en-US" altLang="zh-CN" sz="1400" b="1">
                    <a:latin typeface="Arial" panose="020B0604020202020204" pitchFamily="34" charset="0"/>
                  </a:rPr>
                  <a:t>+2</a:t>
                </a:r>
                <a:r>
                  <a:rPr lang="en-US" altLang="zh-CN" sz="1400" b="1" baseline="30000">
                    <a:latin typeface="Arial" panose="020B0604020202020204" pitchFamily="34" charset="0"/>
                  </a:rPr>
                  <a:t>31</a:t>
                </a:r>
                <a:r>
                  <a:rPr lang="en-US" altLang="zh-CN" sz="1400" b="1">
                    <a:latin typeface="Arial" panose="020B0604020202020204" pitchFamily="34" charset="0"/>
                  </a:rPr>
                  <a:t>-1</a:t>
                </a:r>
                <a:endParaRPr lang="zh-CN" altLang="en-US" sz="1400" b="1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241" name="矩形 6240"/>
            <p:cNvSpPr/>
            <p:nvPr/>
          </p:nvSpPr>
          <p:spPr>
            <a:xfrm>
              <a:off x="1701" y="2704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1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～</a:t>
              </a:r>
              <a:endParaRPr lang="zh-CN" altLang="en-US" sz="1400" b="1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242" name="矩形 6241"/>
            <p:cNvSpPr/>
            <p:nvPr/>
          </p:nvSpPr>
          <p:spPr>
            <a:xfrm>
              <a:off x="3651" y="2704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1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～</a:t>
              </a:r>
              <a:endParaRPr lang="zh-CN" altLang="en-US" sz="1400" b="1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4765" y="815340"/>
            <a:ext cx="4572000" cy="4292600"/>
          </a:xfrm>
          <a:prstGeom prst="rect">
            <a:avLst/>
          </a:prstGeom>
          <a:solidFill>
            <a:srgbClr val="D28B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96765" y="815340"/>
            <a:ext cx="4572000" cy="4292600"/>
          </a:xfrm>
          <a:prstGeom prst="rect">
            <a:avLst/>
          </a:pr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878" name="TextBox 16"/>
          <p:cNvSpPr txBox="1"/>
          <p:nvPr/>
        </p:nvSpPr>
        <p:spPr>
          <a:xfrm>
            <a:off x="107633" y="916623"/>
            <a:ext cx="4229100" cy="3888740"/>
          </a:xfrm>
          <a:prstGeom prst="rect">
            <a:avLst/>
          </a:prstGeom>
          <a:noFill/>
          <a:ln w="9525">
            <a:noFill/>
          </a:ln>
        </p:spPr>
        <p:txBody>
          <a:bodyPr wrap="square" lIns="99220" tIns="49610" rIns="99220" bIns="49610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#include&lt;</a:t>
            </a:r>
            <a:r>
              <a:rPr lang="en-US" altLang="zh-CN" sz="1400" err="1">
                <a:sym typeface="Arial" panose="020B0604020202020204" pitchFamily="34" charset="0"/>
              </a:rPr>
              <a:t>iostream</a:t>
            </a:r>
            <a:r>
              <a:rPr lang="en-US" altLang="zh-CN" sz="1400">
                <a:sym typeface="Arial" panose="020B0604020202020204" pitchFamily="34" charset="0"/>
              </a:rPr>
              <a:t>&gt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#include&lt;</a:t>
            </a:r>
            <a:r>
              <a:rPr lang="en-US" altLang="zh-CN" sz="1400" err="1">
                <a:sym typeface="Arial" panose="020B0604020202020204" pitchFamily="34" charset="0"/>
              </a:rPr>
              <a:t>cstdio</a:t>
            </a:r>
            <a:r>
              <a:rPr lang="en-US" altLang="zh-CN" sz="1400">
                <a:sym typeface="Arial" panose="020B0604020202020204" pitchFamily="34" charset="0"/>
              </a:rPr>
              <a:t>&gt; 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#include&lt;</a:t>
            </a:r>
            <a:r>
              <a:rPr lang="en-US" altLang="zh-CN" sz="1400" err="1">
                <a:sym typeface="Arial" panose="020B0604020202020204" pitchFamily="34" charset="0"/>
              </a:rPr>
              <a:t>cstring</a:t>
            </a:r>
            <a:r>
              <a:rPr lang="en-US" altLang="zh-CN" sz="1400">
                <a:sym typeface="Arial" panose="020B0604020202020204" pitchFamily="34" charset="0"/>
              </a:rPr>
              <a:t>&gt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using namespace std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 err="1">
                <a:sym typeface="Arial" panose="020B0604020202020204" pitchFamily="34" charset="0"/>
              </a:rPr>
              <a:t>int</a:t>
            </a:r>
            <a:r>
              <a:rPr lang="en-US" altLang="zh-CN" sz="1400">
                <a:sym typeface="Arial" panose="020B0604020202020204" pitchFamily="34" charset="0"/>
              </a:rPr>
              <a:t> main()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{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	char a1[1001]={},b1[1001]={}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	</a:t>
            </a:r>
            <a:r>
              <a:rPr lang="en-US" altLang="zh-CN" sz="1400" err="1">
                <a:sym typeface="Arial" panose="020B0604020202020204" pitchFamily="34" charset="0"/>
              </a:rPr>
              <a:t>int</a:t>
            </a:r>
            <a:r>
              <a:rPr lang="en-US" altLang="zh-CN" sz="1400">
                <a:sym typeface="Arial" panose="020B0604020202020204" pitchFamily="34" charset="0"/>
              </a:rPr>
              <a:t> a[1001]={},b[1001]={},c[1001]={},</a:t>
            </a:r>
            <a:r>
              <a:rPr lang="en-US" altLang="zh-CN" sz="1400" err="1">
                <a:sym typeface="Arial" panose="020B0604020202020204" pitchFamily="34" charset="0"/>
              </a:rPr>
              <a:t>len</a:t>
            </a:r>
            <a:r>
              <a:rPr lang="en-US" altLang="zh-CN" sz="1400">
                <a:sym typeface="Arial" panose="020B0604020202020204" pitchFamily="34" charset="0"/>
              </a:rPr>
              <a:t>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      </a:t>
            </a:r>
            <a:r>
              <a:rPr lang="en-US" altLang="zh-CN" sz="1400" err="1">
                <a:sym typeface="Arial" panose="020B0604020202020204" pitchFamily="34" charset="0"/>
              </a:rPr>
              <a:t>int</a:t>
            </a:r>
            <a:r>
              <a:rPr lang="en-US" altLang="zh-CN" sz="1400">
                <a:sym typeface="Arial" panose="020B0604020202020204" pitchFamily="34" charset="0"/>
              </a:rPr>
              <a:t> </a:t>
            </a:r>
            <a:r>
              <a:rPr lang="en-US" altLang="zh-CN" sz="1400" err="1">
                <a:sym typeface="Arial" panose="020B0604020202020204" pitchFamily="34" charset="0"/>
              </a:rPr>
              <a:t>lenc,x</a:t>
            </a:r>
            <a:r>
              <a:rPr lang="en-US" altLang="zh-CN" sz="1400">
                <a:sym typeface="Arial" panose="020B0604020202020204" pitchFamily="34" charset="0"/>
              </a:rPr>
              <a:t>=0,i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	</a:t>
            </a:r>
            <a:r>
              <a:rPr lang="en-US" altLang="zh-CN" sz="1400" err="1">
                <a:sym typeface="Arial" panose="020B0604020202020204" pitchFamily="34" charset="0"/>
              </a:rPr>
              <a:t>cin</a:t>
            </a:r>
            <a:r>
              <a:rPr lang="en-US" altLang="zh-CN" sz="1400">
                <a:sym typeface="Arial" panose="020B0604020202020204" pitchFamily="34" charset="0"/>
              </a:rPr>
              <a:t>&gt;&gt;a1&gt;&gt;b1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	</a:t>
            </a:r>
            <a:r>
              <a:rPr lang="en-US" altLang="zh-CN" sz="1400" err="1">
                <a:sym typeface="Arial" panose="020B0604020202020204" pitchFamily="34" charset="0"/>
              </a:rPr>
              <a:t>len</a:t>
            </a:r>
            <a:r>
              <a:rPr lang="en-US" altLang="zh-CN" sz="1400">
                <a:sym typeface="Arial" panose="020B0604020202020204" pitchFamily="34" charset="0"/>
              </a:rPr>
              <a:t>=strlen(a1)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	</a:t>
            </a:r>
            <a:r>
              <a:rPr lang="en-US" altLang="zh-CN" sz="1400" err="1">
                <a:sym typeface="Arial" panose="020B0604020202020204" pitchFamily="34" charset="0"/>
              </a:rPr>
              <a:t>for(i</a:t>
            </a:r>
            <a:r>
              <a:rPr lang="en-US" altLang="zh-CN" sz="1400">
                <a:sym typeface="Arial" panose="020B0604020202020204" pitchFamily="34" charset="0"/>
              </a:rPr>
              <a:t>=0;i&lt;</a:t>
            </a:r>
            <a:r>
              <a:rPr lang="en-US" altLang="zh-CN" sz="1400" err="1">
                <a:sym typeface="Arial" panose="020B0604020202020204" pitchFamily="34" charset="0"/>
              </a:rPr>
              <a:t>len;i</a:t>
            </a:r>
            <a:r>
              <a:rPr lang="en-US" altLang="zh-CN" sz="1400">
                <a:sym typeface="Arial" panose="020B0604020202020204" pitchFamily="34" charset="0"/>
              </a:rPr>
              <a:t>++) a[len-i-1]=a1[i]-48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	</a:t>
            </a:r>
            <a:r>
              <a:rPr lang="en-US" altLang="zh-CN" sz="1400" err="1">
                <a:sym typeface="Arial" panose="020B0604020202020204" pitchFamily="34" charset="0"/>
              </a:rPr>
              <a:t>for(i</a:t>
            </a:r>
            <a:r>
              <a:rPr lang="en-US" altLang="zh-CN" sz="1400">
                <a:sym typeface="Arial" panose="020B0604020202020204" pitchFamily="34" charset="0"/>
              </a:rPr>
              <a:t>=0;i&lt;</a:t>
            </a:r>
            <a:r>
              <a:rPr lang="en-US" altLang="zh-CN" sz="1400" err="1">
                <a:sym typeface="Arial" panose="020B0604020202020204" pitchFamily="34" charset="0"/>
              </a:rPr>
              <a:t>len;i</a:t>
            </a:r>
            <a:r>
              <a:rPr lang="en-US" altLang="zh-CN" sz="1400">
                <a:sym typeface="Arial" panose="020B0604020202020204" pitchFamily="34" charset="0"/>
              </a:rPr>
              <a:t>++) b[len-i-1]=b1[i]-48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altLang="zh-CN" sz="1400">
                <a:sym typeface="Arial" panose="020B0604020202020204" pitchFamily="34" charset="0"/>
              </a:rPr>
              <a:t>	</a:t>
            </a:r>
            <a:r>
              <a:rPr lang="en-US" altLang="zh-CN" sz="1400" err="1">
                <a:sym typeface="Arial" panose="020B0604020202020204" pitchFamily="34" charset="0"/>
              </a:rPr>
              <a:t>lenc</a:t>
            </a:r>
            <a:r>
              <a:rPr lang="en-US" altLang="zh-CN" sz="1400">
                <a:sym typeface="Arial" panose="020B0604020202020204" pitchFamily="34" charset="0"/>
              </a:rPr>
              <a:t>=1;</a:t>
            </a:r>
            <a:endParaRPr lang="en-US" altLang="zh-CN" sz="1400">
              <a:sym typeface="Arial" panose="020B0604020202020204" pitchFamily="34" charset="0"/>
            </a:endParaRPr>
          </a:p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1400">
                <a:sym typeface="Arial" panose="020B0604020202020204" pitchFamily="34" charset="0"/>
              </a:rPr>
              <a:t>     </a:t>
            </a:r>
            <a:r>
              <a:rPr lang="en-US" altLang="zh-CN" sz="1400" err="1">
                <a:sym typeface="Arial" panose="020B0604020202020204" pitchFamily="34" charset="0"/>
              </a:rPr>
              <a:t>while(lenc</a:t>
            </a:r>
            <a:r>
              <a:rPr lang="en-US" altLang="zh-CN" sz="1400">
                <a:sym typeface="Arial" panose="020B0604020202020204" pitchFamily="34" charset="0"/>
              </a:rPr>
              <a:t>&lt;</a:t>
            </a:r>
            <a:r>
              <a:rPr lang="en-US" altLang="zh-CN" sz="1400" err="1">
                <a:sym typeface="Arial" panose="020B0604020202020204" pitchFamily="34" charset="0"/>
              </a:rPr>
              <a:t>len</a:t>
            </a:r>
            <a:r>
              <a:rPr lang="en-US" altLang="zh-CN" sz="1400">
                <a:sym typeface="Arial" panose="020B0604020202020204" pitchFamily="34" charset="0"/>
              </a:rPr>
              <a:t>)           //</a:t>
            </a:r>
            <a:r>
              <a:rPr lang="zh-CN" altLang="en-US" sz="1400" dirty="0">
                <a:sym typeface="Arial" panose="020B0604020202020204" pitchFamily="34" charset="0"/>
              </a:rPr>
              <a:t>处理进位	</a:t>
            </a:r>
            <a:endParaRPr lang="zh-CN" altLang="en-US" sz="1400" dirty="0">
              <a:sym typeface="Arial" panose="020B0604020202020204" pitchFamily="34" charset="0"/>
            </a:endParaRPr>
          </a:p>
        </p:txBody>
      </p:sp>
      <p:sp>
        <p:nvSpPr>
          <p:cNvPr id="36891" name="矩形 6"/>
          <p:cNvSpPr/>
          <p:nvPr/>
        </p:nvSpPr>
        <p:spPr>
          <a:xfrm>
            <a:off x="561658" y="35052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94" name="矩形 36893"/>
          <p:cNvSpPr/>
          <p:nvPr/>
        </p:nvSpPr>
        <p:spPr>
          <a:xfrm>
            <a:off x="3011805" y="363855"/>
            <a:ext cx="2819400" cy="2933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p>
            <a:pPr algn="ctr"/>
            <a:r>
              <a:rPr lang="zh-CN" altLang="en-US" sz="140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请你写出代码吧！</a:t>
            </a:r>
            <a:endParaRPr lang="zh-CN" altLang="en-US" sz="1400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96" name="矩形 36895"/>
          <p:cNvSpPr/>
          <p:nvPr/>
        </p:nvSpPr>
        <p:spPr>
          <a:xfrm>
            <a:off x="4468813" y="1075690"/>
            <a:ext cx="457200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{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              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[lenc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]=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a[lenc]+b[lenc]+x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	x=c[lenc]/10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[lenc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]=c[lenc]%10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lenc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++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}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[lenc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]=x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if(c[lenc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]==0)    //</a:t>
            </a: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判断是否有前导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0 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{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lenc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--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}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for(i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=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lenc;i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&gt;=0;i--)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{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out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&lt;&lt;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[i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]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}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out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&lt;&lt;</a:t>
            </a:r>
            <a:r>
              <a:rPr lang="en-US" altLang="zh-CN" sz="1400" err="1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endl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	return 0;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       }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0"/>
      <p:bldP spid="368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5366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987675" y="1778000"/>
            <a:ext cx="3186113" cy="3455988"/>
            <a:chOff x="3996419" y="1496934"/>
            <a:chExt cx="4248695" cy="4607339"/>
          </a:xfrm>
        </p:grpSpPr>
        <p:sp>
          <p:nvSpPr>
            <p:cNvPr id="38" name="Oval 21"/>
            <p:cNvSpPr/>
            <p:nvPr/>
          </p:nvSpPr>
          <p:spPr bwMode="auto">
            <a:xfrm>
              <a:off x="4371118" y="5810098"/>
              <a:ext cx="3391334" cy="294175"/>
            </a:xfrm>
            <a:prstGeom prst="ellipse">
              <a:avLst/>
            </a:prstGeom>
            <a:solidFill>
              <a:srgbClr val="E6E5E5"/>
            </a:solidFill>
            <a:ln w="9525">
              <a:solidFill>
                <a:srgbClr val="000000">
                  <a:alpha val="0"/>
                </a:srgbClr>
              </a:solidFill>
              <a:round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9" name="Freeform: Shape 4"/>
            <p:cNvSpPr/>
            <p:nvPr/>
          </p:nvSpPr>
          <p:spPr bwMode="auto">
            <a:xfrm>
              <a:off x="5014667" y="1505399"/>
              <a:ext cx="1105042" cy="1140723"/>
            </a:xfrm>
            <a:custGeom>
              <a:avLst/>
              <a:gdLst>
                <a:gd name="T0" fmla="*/ 0 w 18779"/>
                <a:gd name="T1" fmla="*/ 0 h 18961"/>
                <a:gd name="T2" fmla="*/ 0 w 18779"/>
                <a:gd name="T3" fmla="*/ 0 h 18961"/>
                <a:gd name="T4" fmla="*/ 0 w 18779"/>
                <a:gd name="T5" fmla="*/ 0 h 18961"/>
                <a:gd name="T6" fmla="*/ 0 w 18779"/>
                <a:gd name="T7" fmla="*/ 0 h 18961"/>
                <a:gd name="T8" fmla="*/ 0 w 18779"/>
                <a:gd name="T9" fmla="*/ 0 h 189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779" h="18961">
                  <a:moveTo>
                    <a:pt x="15613" y="18961"/>
                  </a:moveTo>
                  <a:cubicBezTo>
                    <a:pt x="16591" y="17548"/>
                    <a:pt x="17662" y="16090"/>
                    <a:pt x="18779" y="14586"/>
                  </a:cubicBezTo>
                  <a:cubicBezTo>
                    <a:pt x="12495" y="6247"/>
                    <a:pt x="4395" y="-2639"/>
                    <a:pt x="763" y="733"/>
                  </a:cubicBezTo>
                  <a:cubicBezTo>
                    <a:pt x="-2821" y="4424"/>
                    <a:pt x="6908" y="12718"/>
                    <a:pt x="15613" y="18961"/>
                  </a:cubicBezTo>
                  <a:close/>
                  <a:moveTo>
                    <a:pt x="15613" y="18961"/>
                  </a:moveTo>
                </a:path>
              </a:pathLst>
            </a:custGeom>
            <a:solidFill>
              <a:srgbClr val="38160C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0" name="Freeform: Shape 5"/>
            <p:cNvSpPr/>
            <p:nvPr/>
          </p:nvSpPr>
          <p:spPr bwMode="auto">
            <a:xfrm>
              <a:off x="3996419" y="1545610"/>
              <a:ext cx="2631354" cy="2584090"/>
            </a:xfrm>
            <a:custGeom>
              <a:avLst/>
              <a:gdLst>
                <a:gd name="T0" fmla="*/ 4 w 19199"/>
                <a:gd name="T1" fmla="*/ 0 h 21600"/>
                <a:gd name="T2" fmla="*/ 10 w 19199"/>
                <a:gd name="T3" fmla="*/ 4 h 21600"/>
                <a:gd name="T4" fmla="*/ 6 w 19199"/>
                <a:gd name="T5" fmla="*/ 6 h 21600"/>
                <a:gd name="T6" fmla="*/ 0 w 19199"/>
                <a:gd name="T7" fmla="*/ 2 h 21600"/>
                <a:gd name="T8" fmla="*/ 4 w 19199"/>
                <a:gd name="T9" fmla="*/ 0 h 21600"/>
                <a:gd name="T10" fmla="*/ 4 w 19199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199" h="21600">
                  <a:moveTo>
                    <a:pt x="7740" y="0"/>
                  </a:moveTo>
                  <a:cubicBezTo>
                    <a:pt x="5005" y="3135"/>
                    <a:pt x="19199" y="13134"/>
                    <a:pt x="19199" y="13134"/>
                  </a:cubicBezTo>
                  <a:cubicBezTo>
                    <a:pt x="11813" y="21600"/>
                    <a:pt x="11813" y="21600"/>
                    <a:pt x="11813" y="21600"/>
                  </a:cubicBezTo>
                  <a:cubicBezTo>
                    <a:pt x="11813" y="21600"/>
                    <a:pt x="-2401" y="11601"/>
                    <a:pt x="354" y="8466"/>
                  </a:cubicBezTo>
                  <a:lnTo>
                    <a:pt x="7740" y="0"/>
                  </a:lnTo>
                  <a:close/>
                  <a:moveTo>
                    <a:pt x="7740" y="0"/>
                  </a:moveTo>
                </a:path>
              </a:pathLst>
            </a:custGeom>
            <a:solidFill>
              <a:srgbClr val="C57F2B"/>
            </a:solidFill>
            <a:ln w="38100" cap="flat">
              <a:solidFill>
                <a:srgbClr val="FFFFFF">
                  <a:lumMod val="95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1" name="Freeform: Shape 6"/>
            <p:cNvSpPr/>
            <p:nvPr/>
          </p:nvSpPr>
          <p:spPr bwMode="auto">
            <a:xfrm>
              <a:off x="7097734" y="2512792"/>
              <a:ext cx="1145263" cy="1113211"/>
            </a:xfrm>
            <a:custGeom>
              <a:avLst/>
              <a:gdLst>
                <a:gd name="T0" fmla="*/ 0 w 18961"/>
                <a:gd name="T1" fmla="*/ 0 h 18779"/>
                <a:gd name="T2" fmla="*/ 0 w 18961"/>
                <a:gd name="T3" fmla="*/ 0 h 18779"/>
                <a:gd name="T4" fmla="*/ 0 w 18961"/>
                <a:gd name="T5" fmla="*/ 0 h 18779"/>
                <a:gd name="T6" fmla="*/ 0 w 18961"/>
                <a:gd name="T7" fmla="*/ 0 h 18779"/>
                <a:gd name="T8" fmla="*/ 0 w 18961"/>
                <a:gd name="T9" fmla="*/ 0 h 187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61" h="18779">
                  <a:moveTo>
                    <a:pt x="0" y="15613"/>
                  </a:moveTo>
                  <a:cubicBezTo>
                    <a:pt x="1413" y="16591"/>
                    <a:pt x="2871" y="17662"/>
                    <a:pt x="4375" y="18779"/>
                  </a:cubicBezTo>
                  <a:cubicBezTo>
                    <a:pt x="12714" y="12495"/>
                    <a:pt x="21600" y="4395"/>
                    <a:pt x="18228" y="763"/>
                  </a:cubicBezTo>
                  <a:cubicBezTo>
                    <a:pt x="14537" y="-2821"/>
                    <a:pt x="6243" y="6908"/>
                    <a:pt x="0" y="15613"/>
                  </a:cubicBezTo>
                  <a:close/>
                  <a:moveTo>
                    <a:pt x="0" y="15613"/>
                  </a:moveTo>
                </a:path>
              </a:pathLst>
            </a:custGeom>
            <a:solidFill>
              <a:srgbClr val="0B5FB3"/>
            </a:solidFill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2" name="Freeform: Shape 7"/>
            <p:cNvSpPr/>
            <p:nvPr/>
          </p:nvSpPr>
          <p:spPr bwMode="auto">
            <a:xfrm>
              <a:off x="5611643" y="1496934"/>
              <a:ext cx="2584780" cy="2630648"/>
            </a:xfrm>
            <a:custGeom>
              <a:avLst/>
              <a:gdLst>
                <a:gd name="T0" fmla="*/ 6 w 21600"/>
                <a:gd name="T1" fmla="*/ 4 h 19199"/>
                <a:gd name="T2" fmla="*/ 2 w 21600"/>
                <a:gd name="T3" fmla="*/ 10 h 19199"/>
                <a:gd name="T4" fmla="*/ 0 w 21600"/>
                <a:gd name="T5" fmla="*/ 6 h 19199"/>
                <a:gd name="T6" fmla="*/ 4 w 21600"/>
                <a:gd name="T7" fmla="*/ 0 h 19199"/>
                <a:gd name="T8" fmla="*/ 6 w 21600"/>
                <a:gd name="T9" fmla="*/ 4 h 19199"/>
                <a:gd name="T10" fmla="*/ 6 w 21600"/>
                <a:gd name="T11" fmla="*/ 4 h 19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19199">
                  <a:moveTo>
                    <a:pt x="21600" y="7740"/>
                  </a:moveTo>
                  <a:cubicBezTo>
                    <a:pt x="18465" y="5005"/>
                    <a:pt x="8466" y="19199"/>
                    <a:pt x="8466" y="19199"/>
                  </a:cubicBezTo>
                  <a:cubicBezTo>
                    <a:pt x="0" y="11813"/>
                    <a:pt x="0" y="11813"/>
                    <a:pt x="0" y="11813"/>
                  </a:cubicBezTo>
                  <a:cubicBezTo>
                    <a:pt x="0" y="11813"/>
                    <a:pt x="9999" y="-2401"/>
                    <a:pt x="13134" y="354"/>
                  </a:cubicBezTo>
                  <a:lnTo>
                    <a:pt x="21600" y="7740"/>
                  </a:lnTo>
                  <a:close/>
                  <a:moveTo>
                    <a:pt x="21600" y="7740"/>
                  </a:moveTo>
                </a:path>
              </a:pathLst>
            </a:custGeom>
            <a:solidFill>
              <a:srgbClr val="C57F2B"/>
            </a:solidFill>
            <a:ln w="38100" cap="flat">
              <a:solidFill>
                <a:srgbClr val="FFFFFF">
                  <a:lumMod val="95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3" name="Freeform: Shape 8"/>
            <p:cNvSpPr/>
            <p:nvPr/>
          </p:nvSpPr>
          <p:spPr bwMode="auto">
            <a:xfrm>
              <a:off x="7097734" y="2517025"/>
              <a:ext cx="1145263" cy="1111094"/>
            </a:xfrm>
            <a:custGeom>
              <a:avLst/>
              <a:gdLst>
                <a:gd name="T0" fmla="*/ 0 w 18961"/>
                <a:gd name="T1" fmla="*/ 0 h 18779"/>
                <a:gd name="T2" fmla="*/ 0 w 18961"/>
                <a:gd name="T3" fmla="*/ 0 h 18779"/>
                <a:gd name="T4" fmla="*/ 0 w 18961"/>
                <a:gd name="T5" fmla="*/ 0 h 18779"/>
                <a:gd name="T6" fmla="*/ 0 w 18961"/>
                <a:gd name="T7" fmla="*/ 0 h 18779"/>
                <a:gd name="T8" fmla="*/ 0 w 18961"/>
                <a:gd name="T9" fmla="*/ 0 h 187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61" h="18779">
                  <a:moveTo>
                    <a:pt x="0" y="15613"/>
                  </a:moveTo>
                  <a:cubicBezTo>
                    <a:pt x="1413" y="16591"/>
                    <a:pt x="2871" y="17662"/>
                    <a:pt x="4375" y="18779"/>
                  </a:cubicBezTo>
                  <a:cubicBezTo>
                    <a:pt x="12714" y="12495"/>
                    <a:pt x="21600" y="4395"/>
                    <a:pt x="18228" y="763"/>
                  </a:cubicBezTo>
                  <a:cubicBezTo>
                    <a:pt x="14537" y="-2821"/>
                    <a:pt x="6243" y="6908"/>
                    <a:pt x="0" y="15613"/>
                  </a:cubicBezTo>
                  <a:close/>
                  <a:moveTo>
                    <a:pt x="0" y="15613"/>
                  </a:moveTo>
                </a:path>
              </a:pathLst>
            </a:custGeom>
            <a:solidFill>
              <a:srgbClr val="38160C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4" name="Freeform: Shape 9"/>
            <p:cNvSpPr/>
            <p:nvPr/>
          </p:nvSpPr>
          <p:spPr bwMode="auto">
            <a:xfrm>
              <a:off x="4007004" y="3632352"/>
              <a:ext cx="1138913" cy="1104746"/>
            </a:xfrm>
            <a:custGeom>
              <a:avLst/>
              <a:gdLst>
                <a:gd name="T0" fmla="*/ 0 w 18961"/>
                <a:gd name="T1" fmla="*/ 0 h 18808"/>
                <a:gd name="T2" fmla="*/ 0 w 18961"/>
                <a:gd name="T3" fmla="*/ 0 h 18808"/>
                <a:gd name="T4" fmla="*/ 0 w 18961"/>
                <a:gd name="T5" fmla="*/ 0 h 18808"/>
                <a:gd name="T6" fmla="*/ 0 w 18961"/>
                <a:gd name="T7" fmla="*/ 0 h 18808"/>
                <a:gd name="T8" fmla="*/ 0 w 18961"/>
                <a:gd name="T9" fmla="*/ 0 h 188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61" h="18808">
                  <a:moveTo>
                    <a:pt x="18961" y="3166"/>
                  </a:moveTo>
                  <a:cubicBezTo>
                    <a:pt x="17548" y="2188"/>
                    <a:pt x="16090" y="1117"/>
                    <a:pt x="14586" y="0"/>
                  </a:cubicBezTo>
                  <a:cubicBezTo>
                    <a:pt x="6247" y="6284"/>
                    <a:pt x="-2639" y="14384"/>
                    <a:pt x="733" y="18062"/>
                  </a:cubicBezTo>
                  <a:cubicBezTo>
                    <a:pt x="4424" y="21600"/>
                    <a:pt x="12718" y="11871"/>
                    <a:pt x="18961" y="3166"/>
                  </a:cubicBezTo>
                  <a:close/>
                  <a:moveTo>
                    <a:pt x="18961" y="3166"/>
                  </a:moveTo>
                </a:path>
              </a:pathLst>
            </a:custGeom>
            <a:solidFill>
              <a:srgbClr val="1398A1"/>
            </a:solidFill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5" name="Freeform: Shape 10"/>
            <p:cNvSpPr/>
            <p:nvPr/>
          </p:nvSpPr>
          <p:spPr bwMode="auto">
            <a:xfrm>
              <a:off x="4049343" y="3118074"/>
              <a:ext cx="2582664" cy="2632766"/>
            </a:xfrm>
            <a:custGeom>
              <a:avLst/>
              <a:gdLst>
                <a:gd name="T0" fmla="*/ 0 w 21600"/>
                <a:gd name="T1" fmla="*/ 6 h 19199"/>
                <a:gd name="T2" fmla="*/ 4 w 21600"/>
                <a:gd name="T3" fmla="*/ 0 h 19199"/>
                <a:gd name="T4" fmla="*/ 6 w 21600"/>
                <a:gd name="T5" fmla="*/ 4 h 19199"/>
                <a:gd name="T6" fmla="*/ 2 w 21600"/>
                <a:gd name="T7" fmla="*/ 9 h 19199"/>
                <a:gd name="T8" fmla="*/ 0 w 21600"/>
                <a:gd name="T9" fmla="*/ 6 h 19199"/>
                <a:gd name="T10" fmla="*/ 0 w 21600"/>
                <a:gd name="T11" fmla="*/ 6 h 19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19199">
                  <a:moveTo>
                    <a:pt x="0" y="11459"/>
                  </a:moveTo>
                  <a:cubicBezTo>
                    <a:pt x="3135" y="14194"/>
                    <a:pt x="13134" y="0"/>
                    <a:pt x="13134" y="0"/>
                  </a:cubicBezTo>
                  <a:cubicBezTo>
                    <a:pt x="21600" y="7386"/>
                    <a:pt x="21600" y="7386"/>
                    <a:pt x="21600" y="7386"/>
                  </a:cubicBezTo>
                  <a:cubicBezTo>
                    <a:pt x="21600" y="7386"/>
                    <a:pt x="11601" y="21600"/>
                    <a:pt x="8466" y="18845"/>
                  </a:cubicBezTo>
                  <a:lnTo>
                    <a:pt x="0" y="11459"/>
                  </a:lnTo>
                  <a:close/>
                  <a:moveTo>
                    <a:pt x="0" y="11459"/>
                  </a:moveTo>
                </a:path>
              </a:pathLst>
            </a:custGeom>
            <a:solidFill>
              <a:srgbClr val="C57F2B"/>
            </a:solidFill>
            <a:ln w="38100" cap="flat">
              <a:solidFill>
                <a:srgbClr val="FFFFFF">
                  <a:lumMod val="95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6" name="Freeform: Shape 11"/>
            <p:cNvSpPr/>
            <p:nvPr/>
          </p:nvSpPr>
          <p:spPr bwMode="auto">
            <a:xfrm>
              <a:off x="4007004" y="3632352"/>
              <a:ext cx="1138913" cy="1104746"/>
            </a:xfrm>
            <a:custGeom>
              <a:avLst/>
              <a:gdLst>
                <a:gd name="T0" fmla="*/ 0 w 18961"/>
                <a:gd name="T1" fmla="*/ 0 h 18808"/>
                <a:gd name="T2" fmla="*/ 0 w 18961"/>
                <a:gd name="T3" fmla="*/ 0 h 18808"/>
                <a:gd name="T4" fmla="*/ 0 w 18961"/>
                <a:gd name="T5" fmla="*/ 0 h 18808"/>
                <a:gd name="T6" fmla="*/ 0 w 18961"/>
                <a:gd name="T7" fmla="*/ 0 h 18808"/>
                <a:gd name="T8" fmla="*/ 0 w 18961"/>
                <a:gd name="T9" fmla="*/ 0 h 188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61" h="18808">
                  <a:moveTo>
                    <a:pt x="18961" y="3166"/>
                  </a:moveTo>
                  <a:cubicBezTo>
                    <a:pt x="17548" y="2188"/>
                    <a:pt x="16090" y="1117"/>
                    <a:pt x="14586" y="0"/>
                  </a:cubicBezTo>
                  <a:cubicBezTo>
                    <a:pt x="6247" y="6284"/>
                    <a:pt x="-2639" y="14384"/>
                    <a:pt x="733" y="18062"/>
                  </a:cubicBezTo>
                  <a:cubicBezTo>
                    <a:pt x="4424" y="21600"/>
                    <a:pt x="12718" y="11871"/>
                    <a:pt x="18961" y="3166"/>
                  </a:cubicBezTo>
                  <a:close/>
                  <a:moveTo>
                    <a:pt x="18961" y="3166"/>
                  </a:moveTo>
                </a:path>
              </a:pathLst>
            </a:custGeom>
            <a:solidFill>
              <a:srgbClr val="38160C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7" name="Freeform: Shape 12"/>
            <p:cNvSpPr/>
            <p:nvPr/>
          </p:nvSpPr>
          <p:spPr bwMode="auto">
            <a:xfrm>
              <a:off x="6126059" y="4614348"/>
              <a:ext cx="1105042" cy="1138608"/>
            </a:xfrm>
            <a:custGeom>
              <a:avLst/>
              <a:gdLst>
                <a:gd name="T0" fmla="*/ 0 w 18808"/>
                <a:gd name="T1" fmla="*/ 0 h 18961"/>
                <a:gd name="T2" fmla="*/ 0 w 18808"/>
                <a:gd name="T3" fmla="*/ 0 h 18961"/>
                <a:gd name="T4" fmla="*/ 0 w 18808"/>
                <a:gd name="T5" fmla="*/ 0 h 18961"/>
                <a:gd name="T6" fmla="*/ 0 w 18808"/>
                <a:gd name="T7" fmla="*/ 0 h 18961"/>
                <a:gd name="T8" fmla="*/ 0 w 18808"/>
                <a:gd name="T9" fmla="*/ 0 h 189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808" h="18961">
                  <a:moveTo>
                    <a:pt x="3166" y="0"/>
                  </a:moveTo>
                  <a:cubicBezTo>
                    <a:pt x="2188" y="1413"/>
                    <a:pt x="1117" y="2871"/>
                    <a:pt x="0" y="4375"/>
                  </a:cubicBezTo>
                  <a:cubicBezTo>
                    <a:pt x="6284" y="12714"/>
                    <a:pt x="14384" y="21600"/>
                    <a:pt x="18062" y="18228"/>
                  </a:cubicBezTo>
                  <a:cubicBezTo>
                    <a:pt x="21600" y="14537"/>
                    <a:pt x="11871" y="6243"/>
                    <a:pt x="3166" y="0"/>
                  </a:cubicBezTo>
                  <a:close/>
                  <a:moveTo>
                    <a:pt x="3166" y="0"/>
                  </a:moveTo>
                </a:path>
              </a:pathLst>
            </a:custGeom>
            <a:solidFill>
              <a:srgbClr val="093566"/>
            </a:solidFill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8" name="Freeform: Shape 13"/>
            <p:cNvSpPr/>
            <p:nvPr/>
          </p:nvSpPr>
          <p:spPr bwMode="auto">
            <a:xfrm>
              <a:off x="5611643" y="3128655"/>
              <a:ext cx="2633471" cy="2581973"/>
            </a:xfrm>
            <a:custGeom>
              <a:avLst/>
              <a:gdLst>
                <a:gd name="T0" fmla="*/ 6 w 19199"/>
                <a:gd name="T1" fmla="*/ 6 h 21600"/>
                <a:gd name="T2" fmla="*/ 0 w 19199"/>
                <a:gd name="T3" fmla="*/ 2 h 21600"/>
                <a:gd name="T4" fmla="*/ 4 w 19199"/>
                <a:gd name="T5" fmla="*/ 0 h 21600"/>
                <a:gd name="T6" fmla="*/ 9 w 19199"/>
                <a:gd name="T7" fmla="*/ 4 h 21600"/>
                <a:gd name="T8" fmla="*/ 6 w 19199"/>
                <a:gd name="T9" fmla="*/ 6 h 21600"/>
                <a:gd name="T10" fmla="*/ 6 w 19199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199" h="21600">
                  <a:moveTo>
                    <a:pt x="11459" y="21600"/>
                  </a:moveTo>
                  <a:cubicBezTo>
                    <a:pt x="14194" y="18465"/>
                    <a:pt x="0" y="8466"/>
                    <a:pt x="0" y="8466"/>
                  </a:cubicBezTo>
                  <a:cubicBezTo>
                    <a:pt x="7386" y="0"/>
                    <a:pt x="7386" y="0"/>
                    <a:pt x="7386" y="0"/>
                  </a:cubicBezTo>
                  <a:cubicBezTo>
                    <a:pt x="7386" y="0"/>
                    <a:pt x="21600" y="9999"/>
                    <a:pt x="18845" y="13134"/>
                  </a:cubicBezTo>
                  <a:lnTo>
                    <a:pt x="11459" y="21600"/>
                  </a:lnTo>
                  <a:close/>
                  <a:moveTo>
                    <a:pt x="11459" y="21600"/>
                  </a:moveTo>
                </a:path>
              </a:pathLst>
            </a:custGeom>
            <a:solidFill>
              <a:srgbClr val="C57F2B"/>
            </a:solidFill>
            <a:ln w="38100" cap="flat">
              <a:solidFill>
                <a:srgbClr val="FFFFFF">
                  <a:lumMod val="95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9" name="Freeform: Shape 14"/>
            <p:cNvSpPr/>
            <p:nvPr/>
          </p:nvSpPr>
          <p:spPr bwMode="auto">
            <a:xfrm>
              <a:off x="6126059" y="4612232"/>
              <a:ext cx="1105042" cy="1138608"/>
            </a:xfrm>
            <a:custGeom>
              <a:avLst/>
              <a:gdLst>
                <a:gd name="T0" fmla="*/ 0 w 18808"/>
                <a:gd name="T1" fmla="*/ 0 h 18961"/>
                <a:gd name="T2" fmla="*/ 0 w 18808"/>
                <a:gd name="T3" fmla="*/ 0 h 18961"/>
                <a:gd name="T4" fmla="*/ 0 w 18808"/>
                <a:gd name="T5" fmla="*/ 0 h 18961"/>
                <a:gd name="T6" fmla="*/ 0 w 18808"/>
                <a:gd name="T7" fmla="*/ 0 h 18961"/>
                <a:gd name="T8" fmla="*/ 0 w 18808"/>
                <a:gd name="T9" fmla="*/ 0 h 189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808" h="18961">
                  <a:moveTo>
                    <a:pt x="3166" y="0"/>
                  </a:moveTo>
                  <a:cubicBezTo>
                    <a:pt x="2188" y="1413"/>
                    <a:pt x="1117" y="2871"/>
                    <a:pt x="0" y="4375"/>
                  </a:cubicBezTo>
                  <a:cubicBezTo>
                    <a:pt x="6284" y="12714"/>
                    <a:pt x="14384" y="21600"/>
                    <a:pt x="18062" y="18228"/>
                  </a:cubicBezTo>
                  <a:cubicBezTo>
                    <a:pt x="21600" y="14537"/>
                    <a:pt x="11871" y="6243"/>
                    <a:pt x="3166" y="0"/>
                  </a:cubicBezTo>
                  <a:close/>
                  <a:moveTo>
                    <a:pt x="3166" y="0"/>
                  </a:moveTo>
                </a:path>
              </a:pathLst>
            </a:custGeom>
            <a:solidFill>
              <a:srgbClr val="38160C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50" name="Oval 15"/>
            <p:cNvSpPr/>
            <p:nvPr/>
          </p:nvSpPr>
          <p:spPr bwMode="auto">
            <a:xfrm>
              <a:off x="5291985" y="2826015"/>
              <a:ext cx="1600405" cy="15999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>
                  <a:alpha val="0"/>
                </a:srgbClr>
              </a:solidFill>
              <a:round/>
            </a:ln>
          </p:spPr>
          <p:txBody>
            <a:bodyPr wrap="none" lIns="0" tIns="0" rIns="0" bIns="0" anchor="ctr" anchorCtr="1"/>
            <a:p>
              <a:pPr algn="ctr" eaLnBrk="1" hangingPunct="1"/>
              <a:r>
                <a:rPr lang="zh-CN" altLang="en-US" sz="1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高精度数</a:t>
              </a:r>
              <a:endParaRPr lang="zh-CN" altLang="en-US" sz="1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  <a:p>
              <a:pPr algn="ctr" eaLnBrk="1" hangingPunct="1"/>
              <a:r>
                <a:rPr lang="zh-CN" altLang="en-US" sz="1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加法通式</a:t>
              </a:r>
              <a:endParaRPr lang="zh-CN" altLang="en-US" sz="1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</p:grpSp>
      <p:sp>
        <p:nvSpPr>
          <p:cNvPr id="70" name="ïşḻïďê-Rectangle 29"/>
          <p:cNvSpPr/>
          <p:nvPr/>
        </p:nvSpPr>
        <p:spPr>
          <a:xfrm>
            <a:off x="684213" y="838200"/>
            <a:ext cx="6840538" cy="719138"/>
          </a:xfrm>
          <a:prstGeom prst="rect">
            <a:avLst/>
          </a:prstGeom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4</a:t>
            </a: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、两个高精度数位数可能不同且有进位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输入两个高精度数，输出这两个数的和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入：  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9999900000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               123456789</a:t>
            </a:r>
            <a:endParaRPr lang="en-US" altLang="zh-CN" sz="14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输出：</a:t>
            </a: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10123356789</a:t>
            </a:r>
            <a:endParaRPr lang="en-US" altLang="zh-CN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  <p:sp>
        <p:nvSpPr>
          <p:cNvPr id="15395" name="流程图: 资料带 15394"/>
          <p:cNvSpPr/>
          <p:nvPr/>
        </p:nvSpPr>
        <p:spPr>
          <a:xfrm>
            <a:off x="4841875" y="1056958"/>
            <a:ext cx="3529013" cy="720725"/>
          </a:xfrm>
          <a:prstGeom prst="flowChartPunchedTape">
            <a:avLst/>
          </a:prstGeom>
          <a:solidFill>
            <a:schemeClr val="accent1"/>
          </a:solidFill>
          <a:ln w="952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1400" dirty="0">
                <a:latin typeface="Arial" panose="020B0604020202020204" pitchFamily="34" charset="0"/>
              </a:rPr>
              <a:t>高精度数加法的通式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15397" name="矩形 14"/>
          <p:cNvSpPr/>
          <p:nvPr/>
        </p:nvSpPr>
        <p:spPr>
          <a:xfrm>
            <a:off x="179388" y="3429000"/>
            <a:ext cx="1871980" cy="1168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问题步骤：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①倒序补</a:t>
            </a:r>
            <a:r>
              <a:rPr lang="en-US" altLang="zh-CN" sz="1400">
                <a:latin typeface="Times New Roman" panose="02020603050405020304" pitchFamily="18" charset="0"/>
              </a:rPr>
              <a:t>0</a:t>
            </a:r>
            <a:endParaRPr lang="en-US" altLang="zh-CN" sz="1400">
              <a:latin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②对应位相加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③处理进位</a:t>
            </a:r>
            <a:endParaRPr lang="zh-CN" altLang="en-US" sz="1400" dirty="0">
              <a:latin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④去前导</a:t>
            </a:r>
            <a:r>
              <a:rPr lang="en-US" altLang="zh-CN" sz="1400">
                <a:latin typeface="Times New Roman" panose="02020603050405020304" pitchFamily="18" charset="0"/>
              </a:rPr>
              <a:t>0</a:t>
            </a:r>
            <a:r>
              <a:rPr lang="zh-CN" altLang="en-US" sz="1400" dirty="0">
                <a:latin typeface="Times New Roman" panose="02020603050405020304" pitchFamily="18" charset="0"/>
              </a:rPr>
              <a:t>并倒序输出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5398" name="矩形 14"/>
          <p:cNvSpPr/>
          <p:nvPr/>
        </p:nvSpPr>
        <p:spPr>
          <a:xfrm>
            <a:off x="6037263" y="3429000"/>
            <a:ext cx="1783080" cy="1599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进位处理方法：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c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=</a:t>
            </a: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a[i]+b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;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if(c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&gt;=10)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{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altLang="zh-CN" sz="1400" err="1">
                <a:latin typeface="Times New Roman" panose="02020603050405020304" pitchFamily="18" charset="0"/>
                <a:ea typeface="微软雅黑" panose="020B0503020204020204" pitchFamily="34" charset="-122"/>
              </a:rPr>
              <a:t>c[i</a:t>
            </a: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]%=10;     </a:t>
            </a:r>
            <a:r>
              <a:rPr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//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取余</a:t>
            </a:r>
            <a:endParaRPr lang="zh-CN" altLang="en-US" sz="1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    ++c[i+1];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7" grpId="0"/>
      <p:bldP spid="153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1988" name="矩形 14"/>
          <p:cNvSpPr/>
          <p:nvPr/>
        </p:nvSpPr>
        <p:spPr>
          <a:xfrm>
            <a:off x="4932363" y="694373"/>
            <a:ext cx="12496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989" name="文本框 41988"/>
          <p:cNvSpPr txBox="1"/>
          <p:nvPr/>
        </p:nvSpPr>
        <p:spPr>
          <a:xfrm>
            <a:off x="181293" y="858838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a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990" name="文本框 41989"/>
          <p:cNvSpPr txBox="1"/>
          <p:nvPr/>
        </p:nvSpPr>
        <p:spPr>
          <a:xfrm>
            <a:off x="107633" y="1272540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b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41991" name="表格 41990"/>
          <p:cNvGraphicFramePr/>
          <p:nvPr/>
        </p:nvGraphicFramePr>
        <p:xfrm>
          <a:off x="2316163" y="1344930"/>
          <a:ext cx="6359525" cy="519430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5194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6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7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8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23" name="矩形 116"/>
          <p:cNvSpPr/>
          <p:nvPr/>
        </p:nvSpPr>
        <p:spPr>
          <a:xfrm>
            <a:off x="1525270" y="82233"/>
            <a:ext cx="5689600" cy="57467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Arial" panose="020B0604020202020204" pitchFamily="34" charset="0"/>
              </a:rPr>
              <a:t>倒序补</a:t>
            </a:r>
            <a:r>
              <a:rPr lang="en-US" altLang="zh-CN" sz="1400">
                <a:latin typeface="Arial" panose="020B0604020202020204" pitchFamily="34" charset="0"/>
              </a:rPr>
              <a:t>0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graphicFrame>
        <p:nvGraphicFramePr>
          <p:cNvPr id="42217" name="表格 42216"/>
          <p:cNvGraphicFramePr/>
          <p:nvPr/>
        </p:nvGraphicFramePr>
        <p:xfrm>
          <a:off x="2316163" y="753110"/>
          <a:ext cx="6359525" cy="519430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454025"/>
              </a:tblGrid>
              <a:tr h="5194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等腰三角形 5"/>
          <p:cNvSpPr/>
          <p:nvPr/>
        </p:nvSpPr>
        <p:spPr>
          <a:xfrm rot="5400000">
            <a:off x="-674370" y="2617470"/>
            <a:ext cx="3264535" cy="1916430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1610" y="2205038"/>
            <a:ext cx="1584325" cy="86169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倒序存储成数组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补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0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2064" name="文本框 42063"/>
          <p:cNvSpPr txBox="1"/>
          <p:nvPr/>
        </p:nvSpPr>
        <p:spPr>
          <a:xfrm>
            <a:off x="2179955" y="1919605"/>
            <a:ext cx="2828925" cy="215265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 </a:t>
            </a:r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2065" name="文本框 42064"/>
          <p:cNvSpPr txBox="1"/>
          <p:nvPr/>
        </p:nvSpPr>
        <p:spPr>
          <a:xfrm>
            <a:off x="2179638" y="2612390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42219" name="表格 42218"/>
          <p:cNvGraphicFramePr/>
          <p:nvPr/>
        </p:nvGraphicFramePr>
        <p:xfrm>
          <a:off x="2411413" y="2857818"/>
          <a:ext cx="6223000" cy="519430"/>
        </p:xfrm>
        <a:graphic>
          <a:graphicData uri="http://schemas.openxmlformats.org/drawingml/2006/table">
            <a:tbl>
              <a:tblPr/>
              <a:tblGrid>
                <a:gridCol w="452438"/>
                <a:gridCol w="452437"/>
                <a:gridCol w="452438"/>
                <a:gridCol w="452437"/>
                <a:gridCol w="452438"/>
                <a:gridCol w="450850"/>
                <a:gridCol w="419100"/>
                <a:gridCol w="487362"/>
                <a:gridCol w="452438"/>
                <a:gridCol w="450850"/>
                <a:gridCol w="452437"/>
                <a:gridCol w="450850"/>
                <a:gridCol w="452438"/>
                <a:gridCol w="344487"/>
              </a:tblGrid>
              <a:tr h="5194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2218" name="表格 42217"/>
          <p:cNvGraphicFramePr/>
          <p:nvPr/>
        </p:nvGraphicFramePr>
        <p:xfrm>
          <a:off x="2400300" y="2137728"/>
          <a:ext cx="6251575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34607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212" name="矩形 6"/>
          <p:cNvSpPr/>
          <p:nvPr/>
        </p:nvSpPr>
        <p:spPr>
          <a:xfrm>
            <a:off x="-317" y="236855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288" name="文本框 42287"/>
          <p:cNvSpPr txBox="1"/>
          <p:nvPr/>
        </p:nvSpPr>
        <p:spPr>
          <a:xfrm>
            <a:off x="2174875" y="4225608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42289" name="表格 42288"/>
          <p:cNvGraphicFramePr/>
          <p:nvPr/>
        </p:nvGraphicFramePr>
        <p:xfrm>
          <a:off x="2420938" y="4515485"/>
          <a:ext cx="6223000" cy="519113"/>
        </p:xfrm>
        <a:graphic>
          <a:graphicData uri="http://schemas.openxmlformats.org/drawingml/2006/table">
            <a:tbl>
              <a:tblPr/>
              <a:tblGrid>
                <a:gridCol w="452438"/>
                <a:gridCol w="452437"/>
                <a:gridCol w="452438"/>
                <a:gridCol w="452437"/>
                <a:gridCol w="452438"/>
                <a:gridCol w="450850"/>
                <a:gridCol w="419100"/>
                <a:gridCol w="487362"/>
                <a:gridCol w="452438"/>
                <a:gridCol w="450850"/>
                <a:gridCol w="452437"/>
                <a:gridCol w="450850"/>
                <a:gridCol w="452438"/>
                <a:gridCol w="344487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2321" name="表格 42320"/>
          <p:cNvGraphicFramePr/>
          <p:nvPr/>
        </p:nvGraphicFramePr>
        <p:xfrm>
          <a:off x="2384425" y="3722370"/>
          <a:ext cx="6251575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34607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353" name="文本框 42352"/>
          <p:cNvSpPr txBox="1"/>
          <p:nvPr/>
        </p:nvSpPr>
        <p:spPr>
          <a:xfrm>
            <a:off x="2124075" y="3434080"/>
            <a:ext cx="2828925" cy="215265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 </a:t>
            </a:r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0" grpId="0"/>
      <p:bldP spid="42023" grpId="0" bldLvl="0" animBg="1"/>
      <p:bldP spid="42064" grpId="0"/>
      <p:bldP spid="42065" grpId="0"/>
      <p:bldP spid="42288" grpId="0"/>
      <p:bldP spid="423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8165" name="矩形 116"/>
          <p:cNvSpPr/>
          <p:nvPr/>
        </p:nvSpPr>
        <p:spPr>
          <a:xfrm>
            <a:off x="1979930" y="52070"/>
            <a:ext cx="5255895" cy="57467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400" dirty="0">
                <a:latin typeface="Arial" panose="020B0604020202020204" pitchFamily="34" charset="0"/>
              </a:rPr>
              <a:t>对应位相加并处理进位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12" name="等腰三角形 5"/>
          <p:cNvSpPr/>
          <p:nvPr/>
        </p:nvSpPr>
        <p:spPr>
          <a:xfrm rot="5400000">
            <a:off x="-446087" y="1072515"/>
            <a:ext cx="2808288" cy="1916113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9613" y="626428"/>
            <a:ext cx="7164388" cy="2808288"/>
          </a:xfrm>
          <a:prstGeom prst="rect">
            <a:avLst/>
          </a:prstGeom>
          <a:solidFill>
            <a:srgbClr val="C57F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20000"/>
              </a:lnSpc>
              <a:buNone/>
            </a:pPr>
            <a:endParaRPr lang="zh-CN" altLang="en-US" sz="14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950" y="991553"/>
            <a:ext cx="1584325" cy="86169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对应位相加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进位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8201" name="文本框 48200"/>
          <p:cNvSpPr txBox="1"/>
          <p:nvPr/>
        </p:nvSpPr>
        <p:spPr>
          <a:xfrm>
            <a:off x="2357755" y="1734503"/>
            <a:ext cx="2828925" cy="215265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 </a:t>
            </a:r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c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48235" name="表格 48234"/>
          <p:cNvGraphicFramePr/>
          <p:nvPr/>
        </p:nvGraphicFramePr>
        <p:xfrm>
          <a:off x="2406333" y="2057400"/>
          <a:ext cx="6251575" cy="519430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346075"/>
              </a:tblGrid>
              <a:tr h="5194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1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267" name="矩形 6"/>
          <p:cNvSpPr/>
          <p:nvPr/>
        </p:nvSpPr>
        <p:spPr>
          <a:xfrm>
            <a:off x="438468" y="186055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8338" name="表格 48337"/>
          <p:cNvGraphicFramePr/>
          <p:nvPr/>
        </p:nvGraphicFramePr>
        <p:xfrm>
          <a:off x="2420938" y="2791778"/>
          <a:ext cx="6223000" cy="519113"/>
        </p:xfrm>
        <a:graphic>
          <a:graphicData uri="http://schemas.openxmlformats.org/drawingml/2006/table">
            <a:tbl>
              <a:tblPr/>
              <a:tblGrid>
                <a:gridCol w="452438"/>
                <a:gridCol w="452437"/>
                <a:gridCol w="452438"/>
                <a:gridCol w="452437"/>
                <a:gridCol w="452438"/>
                <a:gridCol w="450850"/>
                <a:gridCol w="419100"/>
                <a:gridCol w="487362"/>
                <a:gridCol w="452438"/>
                <a:gridCol w="450850"/>
                <a:gridCol w="452437"/>
                <a:gridCol w="450850"/>
                <a:gridCol w="452438"/>
                <a:gridCol w="344487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334" name="文本框 48333"/>
          <p:cNvSpPr txBox="1"/>
          <p:nvPr/>
        </p:nvSpPr>
        <p:spPr>
          <a:xfrm>
            <a:off x="2322830" y="2576513"/>
            <a:ext cx="2828925" cy="215265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 </a:t>
            </a:r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c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pSp>
        <p:nvGrpSpPr>
          <p:cNvPr id="48355" name="组合 48354"/>
          <p:cNvGrpSpPr/>
          <p:nvPr/>
        </p:nvGrpSpPr>
        <p:grpSpPr>
          <a:xfrm>
            <a:off x="5978525" y="4514215"/>
            <a:ext cx="1174750" cy="444500"/>
            <a:chOff x="3766" y="3838"/>
            <a:chExt cx="740" cy="280"/>
          </a:xfrm>
        </p:grpSpPr>
        <p:sp>
          <p:nvSpPr>
            <p:cNvPr id="48343" name="文本框 48342"/>
            <p:cNvSpPr txBox="1"/>
            <p:nvPr/>
          </p:nvSpPr>
          <p:spPr>
            <a:xfrm>
              <a:off x="3766" y="3925"/>
              <a:ext cx="74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>
                  <a:latin typeface="Arial" panose="020B0604020202020204" pitchFamily="34" charset="0"/>
                </a:rPr>
                <a:t>9%10+11/10</a:t>
              </a:r>
              <a:endParaRPr lang="en-US" altLang="zh-CN" sz="1400">
                <a:latin typeface="Arial" panose="020B0604020202020204" pitchFamily="34" charset="0"/>
              </a:endParaRPr>
            </a:p>
          </p:txBody>
        </p:sp>
        <p:sp>
          <p:nvSpPr>
            <p:cNvPr id="48345" name="直接连接符 48344"/>
            <p:cNvSpPr/>
            <p:nvPr/>
          </p:nvSpPr>
          <p:spPr>
            <a:xfrm flipV="1">
              <a:off x="4241" y="3838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8354" name="组合 48353"/>
          <p:cNvGrpSpPr/>
          <p:nvPr/>
        </p:nvGrpSpPr>
        <p:grpSpPr>
          <a:xfrm>
            <a:off x="5508625" y="4155440"/>
            <a:ext cx="1287463" cy="442913"/>
            <a:chOff x="3470" y="3612"/>
            <a:chExt cx="811" cy="279"/>
          </a:xfrm>
        </p:grpSpPr>
        <p:sp>
          <p:nvSpPr>
            <p:cNvPr id="48342" name="文本框 48341"/>
            <p:cNvSpPr txBox="1"/>
            <p:nvPr/>
          </p:nvSpPr>
          <p:spPr>
            <a:xfrm>
              <a:off x="3470" y="3698"/>
              <a:ext cx="81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>
                  <a:latin typeface="Arial" panose="020B0604020202020204" pitchFamily="34" charset="0"/>
                </a:rPr>
                <a:t>10%10+12/10</a:t>
              </a:r>
              <a:endParaRPr lang="en-US" altLang="zh-CN" sz="1400">
                <a:latin typeface="Arial" panose="020B0604020202020204" pitchFamily="34" charset="0"/>
              </a:endParaRPr>
            </a:p>
          </p:txBody>
        </p:sp>
        <p:sp>
          <p:nvSpPr>
            <p:cNvPr id="48346" name="直接连接符 48345"/>
            <p:cNvSpPr/>
            <p:nvPr/>
          </p:nvSpPr>
          <p:spPr>
            <a:xfrm flipV="1">
              <a:off x="3969" y="3612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8356" name="组合 48355"/>
          <p:cNvGrpSpPr/>
          <p:nvPr/>
        </p:nvGrpSpPr>
        <p:grpSpPr>
          <a:xfrm>
            <a:off x="6840538" y="4730115"/>
            <a:ext cx="628650" cy="431800"/>
            <a:chOff x="4309" y="3974"/>
            <a:chExt cx="396" cy="272"/>
          </a:xfrm>
        </p:grpSpPr>
        <p:sp>
          <p:nvSpPr>
            <p:cNvPr id="48344" name="文本框 48343"/>
            <p:cNvSpPr txBox="1"/>
            <p:nvPr/>
          </p:nvSpPr>
          <p:spPr>
            <a:xfrm>
              <a:off x="4309" y="4110"/>
              <a:ext cx="396" cy="1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tIns="0" bIns="0" anchor="t">
              <a:spAutoFit/>
            </a:bodyPr>
            <a:p>
              <a:r>
                <a:rPr lang="en-US" altLang="zh-CN" sz="1400">
                  <a:latin typeface="Arial" panose="020B0604020202020204" pitchFamily="34" charset="0"/>
                </a:rPr>
                <a:t>10/10</a:t>
              </a:r>
              <a:endParaRPr lang="en-US" altLang="zh-CN" sz="1400">
                <a:latin typeface="Arial" panose="020B0604020202020204" pitchFamily="34" charset="0"/>
              </a:endParaRPr>
            </a:p>
          </p:txBody>
        </p:sp>
        <p:sp>
          <p:nvSpPr>
            <p:cNvPr id="48347" name="直接连接符 48346"/>
            <p:cNvSpPr/>
            <p:nvPr/>
          </p:nvSpPr>
          <p:spPr>
            <a:xfrm flipV="1">
              <a:off x="4558" y="3974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8353" name="组合 48352"/>
          <p:cNvGrpSpPr/>
          <p:nvPr/>
        </p:nvGrpSpPr>
        <p:grpSpPr>
          <a:xfrm>
            <a:off x="5003800" y="3937953"/>
            <a:ext cx="1273175" cy="371475"/>
            <a:chOff x="3142" y="3476"/>
            <a:chExt cx="802" cy="234"/>
          </a:xfrm>
        </p:grpSpPr>
        <p:sp>
          <p:nvSpPr>
            <p:cNvPr id="48341" name="文本框 48340"/>
            <p:cNvSpPr txBox="1"/>
            <p:nvPr/>
          </p:nvSpPr>
          <p:spPr>
            <a:xfrm>
              <a:off x="3142" y="3517"/>
              <a:ext cx="80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>
                  <a:latin typeface="Arial" panose="020B0604020202020204" pitchFamily="34" charset="0"/>
                </a:rPr>
                <a:t>11%10+13/10</a:t>
              </a:r>
              <a:endParaRPr lang="en-US" altLang="zh-CN" sz="1400">
                <a:latin typeface="Arial" panose="020B0604020202020204" pitchFamily="34" charset="0"/>
              </a:endParaRPr>
            </a:p>
          </p:txBody>
        </p:sp>
        <p:sp>
          <p:nvSpPr>
            <p:cNvPr id="48348" name="直接连接符 48347"/>
            <p:cNvSpPr/>
            <p:nvPr/>
          </p:nvSpPr>
          <p:spPr>
            <a:xfrm flipV="1">
              <a:off x="3651" y="3476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8352" name="组合 48351"/>
          <p:cNvGrpSpPr/>
          <p:nvPr/>
        </p:nvGrpSpPr>
        <p:grpSpPr>
          <a:xfrm>
            <a:off x="4643438" y="3579178"/>
            <a:ext cx="1287463" cy="442912"/>
            <a:chOff x="2925" y="3253"/>
            <a:chExt cx="811" cy="279"/>
          </a:xfrm>
        </p:grpSpPr>
        <p:sp>
          <p:nvSpPr>
            <p:cNvPr id="48340" name="文本框 48339"/>
            <p:cNvSpPr txBox="1"/>
            <p:nvPr/>
          </p:nvSpPr>
          <p:spPr>
            <a:xfrm>
              <a:off x="2925" y="3339"/>
              <a:ext cx="81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>
                  <a:latin typeface="Arial" panose="020B0604020202020204" pitchFamily="34" charset="0"/>
                </a:rPr>
                <a:t>12%10+13/10</a:t>
              </a:r>
              <a:endParaRPr lang="en-US" altLang="zh-CN" sz="1400">
                <a:latin typeface="Arial" panose="020B0604020202020204" pitchFamily="34" charset="0"/>
              </a:endParaRPr>
            </a:p>
          </p:txBody>
        </p:sp>
        <p:sp>
          <p:nvSpPr>
            <p:cNvPr id="48349" name="直接连接符 48348"/>
            <p:cNvSpPr/>
            <p:nvPr/>
          </p:nvSpPr>
          <p:spPr>
            <a:xfrm flipV="1">
              <a:off x="3370" y="3253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8351" name="组合 48350"/>
          <p:cNvGrpSpPr/>
          <p:nvPr/>
        </p:nvGrpSpPr>
        <p:grpSpPr>
          <a:xfrm>
            <a:off x="4211638" y="3296603"/>
            <a:ext cx="939800" cy="444500"/>
            <a:chOff x="2653" y="3071"/>
            <a:chExt cx="592" cy="280"/>
          </a:xfrm>
        </p:grpSpPr>
        <p:sp>
          <p:nvSpPr>
            <p:cNvPr id="48339" name="文本框 48338"/>
            <p:cNvSpPr txBox="1"/>
            <p:nvPr/>
          </p:nvSpPr>
          <p:spPr>
            <a:xfrm>
              <a:off x="2653" y="3158"/>
              <a:ext cx="59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>
                  <a:latin typeface="Arial" panose="020B0604020202020204" pitchFamily="34" charset="0"/>
                </a:rPr>
                <a:t>13%10+0</a:t>
              </a:r>
              <a:endParaRPr lang="en-US" altLang="zh-CN" sz="1400">
                <a:latin typeface="Arial" panose="020B0604020202020204" pitchFamily="34" charset="0"/>
              </a:endParaRPr>
            </a:p>
          </p:txBody>
        </p:sp>
        <p:sp>
          <p:nvSpPr>
            <p:cNvPr id="48350" name="直接连接符 48349"/>
            <p:cNvSpPr/>
            <p:nvPr/>
          </p:nvSpPr>
          <p:spPr>
            <a:xfrm flipV="1">
              <a:off x="3061" y="3071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5" grpId="0" bldLvl="0" animBg="1"/>
      <p:bldP spid="48201" grpId="0"/>
      <p:bldP spid="483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9154" name="矩形 116"/>
          <p:cNvSpPr/>
          <p:nvPr/>
        </p:nvSpPr>
        <p:spPr>
          <a:xfrm>
            <a:off x="0" y="909638"/>
            <a:ext cx="5689600" cy="57467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2800" dirty="0">
                <a:latin typeface="Arial" panose="020B0604020202020204" pitchFamily="34" charset="0"/>
              </a:rPr>
              <a:t>去前导</a:t>
            </a:r>
            <a:r>
              <a:rPr lang="en-US" altLang="zh-CN" sz="2800">
                <a:latin typeface="Arial" panose="020B0604020202020204" pitchFamily="34" charset="0"/>
              </a:rPr>
              <a:t>0</a:t>
            </a:r>
            <a:r>
              <a:rPr lang="zh-CN" altLang="en-US" sz="2800" dirty="0">
                <a:latin typeface="Arial" panose="020B0604020202020204" pitchFamily="34" charset="0"/>
              </a:rPr>
              <a:t>并倒序输出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2" name="等腰三角形 5"/>
          <p:cNvSpPr/>
          <p:nvPr/>
        </p:nvSpPr>
        <p:spPr>
          <a:xfrm rot="5400000">
            <a:off x="-446087" y="2651125"/>
            <a:ext cx="2808288" cy="1916113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9613" y="2205038"/>
            <a:ext cx="7164388" cy="2808288"/>
          </a:xfrm>
          <a:prstGeom prst="rect">
            <a:avLst/>
          </a:prstGeom>
          <a:solidFill>
            <a:srgbClr val="C57F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20000"/>
              </a:lnSpc>
              <a:buNone/>
            </a:pPr>
            <a:endParaRPr lang="zh-CN" altLang="en-US" sz="20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950" y="2570163"/>
            <a:ext cx="1584325" cy="146050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去前导</a:t>
            </a:r>
            <a:r>
              <a:rPr lang="en-US" altLang="zh-CN" sz="240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0</a:t>
            </a:r>
            <a:endParaRPr lang="en-US" altLang="zh-CN" sz="2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倒序</a:t>
            </a:r>
            <a:endParaRPr lang="en-US" altLang="zh-CN" sz="24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9191" name="矩形 6"/>
          <p:cNvSpPr/>
          <p:nvPr/>
        </p:nvSpPr>
        <p:spPr>
          <a:xfrm>
            <a:off x="357188" y="285750"/>
            <a:ext cx="17830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9193" name="表格 49192"/>
          <p:cNvGraphicFramePr/>
          <p:nvPr/>
        </p:nvGraphicFramePr>
        <p:xfrm>
          <a:off x="2420938" y="4221163"/>
          <a:ext cx="6223000" cy="519113"/>
        </p:xfrm>
        <a:graphic>
          <a:graphicData uri="http://schemas.openxmlformats.org/drawingml/2006/table">
            <a:tbl>
              <a:tblPr/>
              <a:tblGrid>
                <a:gridCol w="452438"/>
                <a:gridCol w="452437"/>
                <a:gridCol w="452438"/>
                <a:gridCol w="452437"/>
                <a:gridCol w="452438"/>
                <a:gridCol w="450850"/>
                <a:gridCol w="419100"/>
                <a:gridCol w="487362"/>
                <a:gridCol w="452438"/>
                <a:gridCol w="450850"/>
                <a:gridCol w="452437"/>
                <a:gridCol w="450850"/>
                <a:gridCol w="452438"/>
                <a:gridCol w="344487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1</a:t>
                      </a:r>
                      <a:endParaRPr lang="en-US" altLang="zh-CN" sz="2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1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2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3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3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5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6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7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8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9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225" name="文本框 49224"/>
          <p:cNvSpPr txBox="1"/>
          <p:nvPr/>
        </p:nvSpPr>
        <p:spPr>
          <a:xfrm>
            <a:off x="2124075" y="3716338"/>
            <a:ext cx="2828925" cy="365125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en-US" altLang="zh-CN" sz="2400" err="1">
                <a:latin typeface="Arial" panose="020B0604020202020204" pitchFamily="34" charset="0"/>
              </a:rPr>
              <a:t>int</a:t>
            </a:r>
            <a:r>
              <a:rPr lang="en-US" altLang="zh-CN" sz="2400">
                <a:latin typeface="Arial" panose="020B0604020202020204" pitchFamily="34" charset="0"/>
              </a:rPr>
              <a:t> c[100]</a:t>
            </a:r>
            <a:endParaRPr lang="en-US" altLang="zh-CN" sz="2400">
              <a:latin typeface="Arial" panose="020B0604020202020204" pitchFamily="34" charset="0"/>
            </a:endParaRPr>
          </a:p>
        </p:txBody>
      </p:sp>
      <p:graphicFrame>
        <p:nvGraphicFramePr>
          <p:cNvPr id="49244" name="表格 49243"/>
          <p:cNvGraphicFramePr/>
          <p:nvPr/>
        </p:nvGraphicFramePr>
        <p:xfrm>
          <a:off x="2420938" y="2925763"/>
          <a:ext cx="6223000" cy="519113"/>
        </p:xfrm>
        <a:graphic>
          <a:graphicData uri="http://schemas.openxmlformats.org/drawingml/2006/table">
            <a:tbl>
              <a:tblPr/>
              <a:tblGrid>
                <a:gridCol w="452438"/>
                <a:gridCol w="452437"/>
                <a:gridCol w="452438"/>
                <a:gridCol w="452437"/>
                <a:gridCol w="452438"/>
                <a:gridCol w="450850"/>
                <a:gridCol w="419100"/>
                <a:gridCol w="487362"/>
                <a:gridCol w="452438"/>
                <a:gridCol w="450850"/>
                <a:gridCol w="452437"/>
                <a:gridCol w="450850"/>
                <a:gridCol w="452438"/>
                <a:gridCol w="344487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9</a:t>
                      </a:r>
                      <a:endParaRPr lang="en-US" altLang="zh-CN" sz="24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8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7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6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5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3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3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2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1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1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276" name="文本框 49275"/>
          <p:cNvSpPr txBox="1"/>
          <p:nvPr/>
        </p:nvSpPr>
        <p:spPr>
          <a:xfrm>
            <a:off x="2124075" y="2420938"/>
            <a:ext cx="2828925" cy="365125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en-US" altLang="zh-CN" sz="2400" err="1">
                <a:latin typeface="Arial" panose="020B0604020202020204" pitchFamily="34" charset="0"/>
              </a:rPr>
              <a:t>int</a:t>
            </a:r>
            <a:r>
              <a:rPr lang="en-US" altLang="zh-CN" sz="2400">
                <a:latin typeface="Arial" panose="020B0604020202020204" pitchFamily="34" charset="0"/>
              </a:rPr>
              <a:t> c[100]</a:t>
            </a:r>
            <a:endParaRPr lang="en-US" altLang="zh-CN" sz="2400">
              <a:latin typeface="Arial" panose="020B0604020202020204" pitchFamily="34" charset="0"/>
            </a:endParaRPr>
          </a:p>
        </p:txBody>
      </p:sp>
      <p:sp>
        <p:nvSpPr>
          <p:cNvPr id="49277" name="直接连接符 49276"/>
          <p:cNvSpPr/>
          <p:nvPr/>
        </p:nvSpPr>
        <p:spPr>
          <a:xfrm>
            <a:off x="7308850" y="3141663"/>
            <a:ext cx="122396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pSp>
        <p:nvGrpSpPr>
          <p:cNvPr id="4" name="Group 1"/>
          <p:cNvGrpSpPr/>
          <p:nvPr/>
        </p:nvGrpSpPr>
        <p:grpSpPr>
          <a:xfrm>
            <a:off x="2916238" y="2276475"/>
            <a:ext cx="3114675" cy="2708275"/>
            <a:chOff x="657949" y="1626853"/>
            <a:chExt cx="4151457" cy="3610043"/>
          </a:xfrm>
        </p:grpSpPr>
        <p:grpSp>
          <p:nvGrpSpPr>
            <p:cNvPr id="16419" name="Group 2"/>
            <p:cNvGrpSpPr/>
            <p:nvPr/>
          </p:nvGrpSpPr>
          <p:grpSpPr>
            <a:xfrm>
              <a:off x="1389463" y="1626853"/>
              <a:ext cx="1316724" cy="1462095"/>
              <a:chOff x="1389463" y="1569703"/>
              <a:chExt cx="1316724" cy="1462095"/>
            </a:xfrm>
          </p:grpSpPr>
          <p:grpSp>
            <p:nvGrpSpPr>
              <p:cNvPr id="5" name="Group 29"/>
              <p:cNvGrpSpPr/>
              <p:nvPr/>
            </p:nvGrpSpPr>
            <p:grpSpPr>
              <a:xfrm>
                <a:off x="1389463" y="1569703"/>
                <a:ext cx="1316724" cy="1462095"/>
                <a:chOff x="1044013" y="942906"/>
                <a:chExt cx="1316724" cy="1462095"/>
              </a:xfrm>
              <a:solidFill>
                <a:srgbClr val="C57F2B"/>
              </a:solidFill>
            </p:grpSpPr>
            <p:sp>
              <p:nvSpPr>
                <p:cNvPr id="100" name="Freeform: Shape 31"/>
                <p:cNvSpPr/>
                <p:nvPr/>
              </p:nvSpPr>
              <p:spPr bwMode="auto">
                <a:xfrm>
                  <a:off x="1235045" y="942906"/>
                  <a:ext cx="872225" cy="944911"/>
                </a:xfrm>
                <a:custGeom>
                  <a:avLst/>
                  <a:gdLst>
                    <a:gd name="T0" fmla="*/ 1038 w 4126"/>
                    <a:gd name="T1" fmla="*/ 4471 h 4472"/>
                    <a:gd name="T2" fmla="*/ 1038 w 4126"/>
                    <a:gd name="T3" fmla="*/ 4471 h 4472"/>
                    <a:gd name="T4" fmla="*/ 532 w 4126"/>
                    <a:gd name="T5" fmla="*/ 3593 h 4472"/>
                    <a:gd name="T6" fmla="*/ 319 w 4126"/>
                    <a:gd name="T7" fmla="*/ 3699 h 4472"/>
                    <a:gd name="T8" fmla="*/ 26 w 4126"/>
                    <a:gd name="T9" fmla="*/ 3486 h 4472"/>
                    <a:gd name="T10" fmla="*/ 452 w 4126"/>
                    <a:gd name="T11" fmla="*/ 265 h 4472"/>
                    <a:gd name="T12" fmla="*/ 798 w 4126"/>
                    <a:gd name="T13" fmla="*/ 52 h 4472"/>
                    <a:gd name="T14" fmla="*/ 3779 w 4126"/>
                    <a:gd name="T15" fmla="*/ 1303 h 4472"/>
                    <a:gd name="T16" fmla="*/ 3832 w 4126"/>
                    <a:gd name="T17" fmla="*/ 1677 h 4472"/>
                    <a:gd name="T18" fmla="*/ 3619 w 4126"/>
                    <a:gd name="T19" fmla="*/ 1809 h 4472"/>
                    <a:gd name="T20" fmla="*/ 4125 w 4126"/>
                    <a:gd name="T21" fmla="*/ 2687 h 4472"/>
                    <a:gd name="T22" fmla="*/ 1038 w 4126"/>
                    <a:gd name="T23" fmla="*/ 4471 h 4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26" h="4472">
                      <a:moveTo>
                        <a:pt x="1038" y="4471"/>
                      </a:moveTo>
                      <a:lnTo>
                        <a:pt x="1038" y="4471"/>
                      </a:lnTo>
                      <a:cubicBezTo>
                        <a:pt x="532" y="3593"/>
                        <a:pt x="532" y="3593"/>
                        <a:pt x="532" y="3593"/>
                      </a:cubicBezTo>
                      <a:cubicBezTo>
                        <a:pt x="319" y="3699"/>
                        <a:pt x="319" y="3699"/>
                        <a:pt x="319" y="3699"/>
                      </a:cubicBezTo>
                      <a:cubicBezTo>
                        <a:pt x="159" y="3806"/>
                        <a:pt x="0" y="3672"/>
                        <a:pt x="26" y="3486"/>
                      </a:cubicBezTo>
                      <a:cubicBezTo>
                        <a:pt x="452" y="265"/>
                        <a:pt x="452" y="265"/>
                        <a:pt x="452" y="265"/>
                      </a:cubicBezTo>
                      <a:cubicBezTo>
                        <a:pt x="478" y="80"/>
                        <a:pt x="611" y="0"/>
                        <a:pt x="798" y="52"/>
                      </a:cubicBezTo>
                      <a:cubicBezTo>
                        <a:pt x="3779" y="1303"/>
                        <a:pt x="3779" y="1303"/>
                        <a:pt x="3779" y="1303"/>
                      </a:cubicBezTo>
                      <a:cubicBezTo>
                        <a:pt x="3965" y="1384"/>
                        <a:pt x="3991" y="1596"/>
                        <a:pt x="3832" y="1677"/>
                      </a:cubicBezTo>
                      <a:cubicBezTo>
                        <a:pt x="3619" y="1809"/>
                        <a:pt x="3619" y="1809"/>
                        <a:pt x="3619" y="1809"/>
                      </a:cubicBezTo>
                      <a:cubicBezTo>
                        <a:pt x="4125" y="2687"/>
                        <a:pt x="4125" y="2687"/>
                        <a:pt x="4125" y="2687"/>
                      </a:cubicBezTo>
                      <a:cubicBezTo>
                        <a:pt x="3087" y="3273"/>
                        <a:pt x="2075" y="3858"/>
                        <a:pt x="1038" y="4471"/>
                      </a:cubicBezTo>
                    </a:path>
                  </a:pathLst>
                </a:custGeom>
                <a:solidFill>
                  <a:srgbClr val="D28B2F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  <p:sp>
              <p:nvSpPr>
                <p:cNvPr id="101" name="Freeform: Shape 32"/>
                <p:cNvSpPr/>
                <p:nvPr/>
              </p:nvSpPr>
              <p:spPr bwMode="auto">
                <a:xfrm>
                  <a:off x="1044013" y="1184259"/>
                  <a:ext cx="1316724" cy="1220742"/>
                </a:xfrm>
                <a:custGeom>
                  <a:avLst/>
                  <a:gdLst>
                    <a:gd name="T0" fmla="*/ 0 w 6230"/>
                    <a:gd name="T1" fmla="*/ 3593 h 5776"/>
                    <a:gd name="T2" fmla="*/ 6229 w 6230"/>
                    <a:gd name="T3" fmla="*/ 0 h 5776"/>
                    <a:gd name="T4" fmla="*/ 6229 w 6230"/>
                    <a:gd name="T5" fmla="*/ 4338 h 5776"/>
                    <a:gd name="T6" fmla="*/ 3780 w 6230"/>
                    <a:gd name="T7" fmla="*/ 5775 h 5776"/>
                    <a:gd name="T8" fmla="*/ 0 w 6230"/>
                    <a:gd name="T9" fmla="*/ 3593 h 57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30" h="5776">
                      <a:moveTo>
                        <a:pt x="0" y="3593"/>
                      </a:moveTo>
                      <a:lnTo>
                        <a:pt x="6229" y="0"/>
                      </a:lnTo>
                      <a:lnTo>
                        <a:pt x="6229" y="4338"/>
                      </a:lnTo>
                      <a:lnTo>
                        <a:pt x="3780" y="5775"/>
                      </a:lnTo>
                      <a:lnTo>
                        <a:pt x="0" y="3593"/>
                      </a:lnTo>
                    </a:path>
                  </a:pathLst>
                </a:custGeom>
                <a:solidFill>
                  <a:srgbClr val="D28B2F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99" name="Rectangle 30"/>
              <p:cNvSpPr/>
              <p:nvPr/>
            </p:nvSpPr>
            <p:spPr>
              <a:xfrm>
                <a:off x="1802669" y="2251083"/>
                <a:ext cx="723649" cy="308949"/>
              </a:xfrm>
              <a:prstGeom prst="rect">
                <a:avLst/>
              </a:prstGeom>
            </p:spPr>
            <p:txBody>
              <a:bodyPr wrap="none"/>
              <a:p>
                <a:pPr algn="ctr" eaLnBrk="1" hangingPunct="1">
                  <a:lnSpc>
                    <a:spcPct val="80000"/>
                  </a:lnSpc>
                </a:pPr>
                <a:endParaRPr lang="zh-CN" altLang="en-US" sz="1200" b="1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16420" name="Group 3"/>
            <p:cNvGrpSpPr/>
            <p:nvPr/>
          </p:nvGrpSpPr>
          <p:grpSpPr>
            <a:xfrm>
              <a:off x="657949" y="2672405"/>
              <a:ext cx="1502165" cy="1518939"/>
              <a:chOff x="657949" y="2615255"/>
              <a:chExt cx="1502165" cy="1518939"/>
            </a:xfrm>
          </p:grpSpPr>
          <p:grpSp>
            <p:nvGrpSpPr>
              <p:cNvPr id="16434" name="Group 25"/>
              <p:cNvGrpSpPr/>
              <p:nvPr/>
            </p:nvGrpSpPr>
            <p:grpSpPr>
              <a:xfrm>
                <a:off x="657949" y="2615255"/>
                <a:ext cx="1502165" cy="1518939"/>
                <a:chOff x="657949" y="2615255"/>
                <a:chExt cx="1502165" cy="1518939"/>
              </a:xfrm>
            </p:grpSpPr>
            <p:sp>
              <p:nvSpPr>
                <p:cNvPr id="96" name="Freeform: Shape 27"/>
                <p:cNvSpPr/>
                <p:nvPr/>
              </p:nvSpPr>
              <p:spPr bwMode="auto">
                <a:xfrm>
                  <a:off x="657949" y="2890141"/>
                  <a:ext cx="861185" cy="969167"/>
                </a:xfrm>
                <a:custGeom>
                  <a:avLst/>
                  <a:gdLst>
                    <a:gd name="T0" fmla="*/ 4072 w 4073"/>
                    <a:gd name="T1" fmla="*/ 4071 h 4578"/>
                    <a:gd name="T2" fmla="*/ 4072 w 4073"/>
                    <a:gd name="T3" fmla="*/ 4071 h 4578"/>
                    <a:gd name="T4" fmla="*/ 3061 w 4073"/>
                    <a:gd name="T5" fmla="*/ 4071 h 4578"/>
                    <a:gd name="T6" fmla="*/ 3061 w 4073"/>
                    <a:gd name="T7" fmla="*/ 4310 h 4578"/>
                    <a:gd name="T8" fmla="*/ 2714 w 4073"/>
                    <a:gd name="T9" fmla="*/ 4470 h 4578"/>
                    <a:gd name="T10" fmla="*/ 159 w 4073"/>
                    <a:gd name="T11" fmla="*/ 2500 h 4578"/>
                    <a:gd name="T12" fmla="*/ 159 w 4073"/>
                    <a:gd name="T13" fmla="*/ 2076 h 4578"/>
                    <a:gd name="T14" fmla="*/ 2714 w 4073"/>
                    <a:gd name="T15" fmla="*/ 107 h 4578"/>
                    <a:gd name="T16" fmla="*/ 3061 w 4073"/>
                    <a:gd name="T17" fmla="*/ 266 h 4578"/>
                    <a:gd name="T18" fmla="*/ 3061 w 4073"/>
                    <a:gd name="T19" fmla="*/ 505 h 4578"/>
                    <a:gd name="T20" fmla="*/ 4072 w 4073"/>
                    <a:gd name="T21" fmla="*/ 505 h 4578"/>
                    <a:gd name="T22" fmla="*/ 4072 w 4073"/>
                    <a:gd name="T23" fmla="*/ 4071 h 45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073" h="4578">
                      <a:moveTo>
                        <a:pt x="4072" y="4071"/>
                      </a:moveTo>
                      <a:lnTo>
                        <a:pt x="4072" y="4071"/>
                      </a:lnTo>
                      <a:cubicBezTo>
                        <a:pt x="3061" y="4071"/>
                        <a:pt x="3061" y="4071"/>
                        <a:pt x="3061" y="4071"/>
                      </a:cubicBezTo>
                      <a:cubicBezTo>
                        <a:pt x="3061" y="4310"/>
                        <a:pt x="3061" y="4310"/>
                        <a:pt x="3061" y="4310"/>
                      </a:cubicBezTo>
                      <a:cubicBezTo>
                        <a:pt x="3061" y="4497"/>
                        <a:pt x="2874" y="4577"/>
                        <a:pt x="2714" y="4470"/>
                      </a:cubicBezTo>
                      <a:cubicBezTo>
                        <a:pt x="159" y="2500"/>
                        <a:pt x="159" y="2500"/>
                        <a:pt x="159" y="2500"/>
                      </a:cubicBezTo>
                      <a:cubicBezTo>
                        <a:pt x="0" y="2368"/>
                        <a:pt x="0" y="2209"/>
                        <a:pt x="159" y="2076"/>
                      </a:cubicBezTo>
                      <a:cubicBezTo>
                        <a:pt x="2714" y="107"/>
                        <a:pt x="2714" y="107"/>
                        <a:pt x="2714" y="107"/>
                      </a:cubicBezTo>
                      <a:cubicBezTo>
                        <a:pt x="2874" y="0"/>
                        <a:pt x="3061" y="79"/>
                        <a:pt x="3061" y="266"/>
                      </a:cubicBezTo>
                      <a:cubicBezTo>
                        <a:pt x="3061" y="505"/>
                        <a:pt x="3061" y="505"/>
                        <a:pt x="3061" y="505"/>
                      </a:cubicBezTo>
                      <a:cubicBezTo>
                        <a:pt x="4072" y="505"/>
                        <a:pt x="4072" y="505"/>
                        <a:pt x="4072" y="505"/>
                      </a:cubicBezTo>
                      <a:cubicBezTo>
                        <a:pt x="4072" y="1703"/>
                        <a:pt x="4072" y="2874"/>
                        <a:pt x="4072" y="4071"/>
                      </a:cubicBezTo>
                    </a:path>
                  </a:pathLst>
                </a:custGeom>
                <a:solidFill>
                  <a:srgbClr val="D28B2F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  <p:sp>
              <p:nvSpPr>
                <p:cNvPr id="97" name="Freeform: Shape 28"/>
                <p:cNvSpPr/>
                <p:nvPr/>
              </p:nvSpPr>
              <p:spPr bwMode="auto">
                <a:xfrm>
                  <a:off x="1366787" y="2615050"/>
                  <a:ext cx="793474" cy="1519350"/>
                </a:xfrm>
                <a:custGeom>
                  <a:avLst/>
                  <a:gdLst>
                    <a:gd name="T0" fmla="*/ 0 w 3754"/>
                    <a:gd name="T1" fmla="*/ 7186 h 7187"/>
                    <a:gd name="T2" fmla="*/ 0 w 3754"/>
                    <a:gd name="T3" fmla="*/ 0 h 7187"/>
                    <a:gd name="T4" fmla="*/ 3753 w 3754"/>
                    <a:gd name="T5" fmla="*/ 2183 h 7187"/>
                    <a:gd name="T6" fmla="*/ 3753 w 3754"/>
                    <a:gd name="T7" fmla="*/ 5003 h 7187"/>
                    <a:gd name="T8" fmla="*/ 0 w 3754"/>
                    <a:gd name="T9" fmla="*/ 7186 h 7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54" h="7187">
                      <a:moveTo>
                        <a:pt x="0" y="7186"/>
                      </a:moveTo>
                      <a:lnTo>
                        <a:pt x="0" y="0"/>
                      </a:lnTo>
                      <a:lnTo>
                        <a:pt x="3753" y="2183"/>
                      </a:lnTo>
                      <a:lnTo>
                        <a:pt x="3753" y="5003"/>
                      </a:lnTo>
                      <a:lnTo>
                        <a:pt x="0" y="7186"/>
                      </a:lnTo>
                    </a:path>
                  </a:pathLst>
                </a:custGeom>
                <a:solidFill>
                  <a:srgbClr val="D28B2F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95" name="Rectangle 26"/>
              <p:cNvSpPr/>
              <p:nvPr/>
            </p:nvSpPr>
            <p:spPr>
              <a:xfrm>
                <a:off x="1299077" y="3216018"/>
                <a:ext cx="721532" cy="308949"/>
              </a:xfrm>
              <a:prstGeom prst="rect">
                <a:avLst/>
              </a:prstGeom>
            </p:spPr>
            <p:txBody>
              <a:bodyPr wrap="none"/>
              <a:p>
                <a:pPr algn="ctr" eaLnBrk="1" hangingPunct="1">
                  <a:lnSpc>
                    <a:spcPct val="80000"/>
                  </a:lnSpc>
                </a:pPr>
                <a:endParaRPr lang="zh-CN" altLang="en-US" sz="1200" b="1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16421" name="Group 4"/>
            <p:cNvGrpSpPr/>
            <p:nvPr/>
          </p:nvGrpSpPr>
          <p:grpSpPr>
            <a:xfrm>
              <a:off x="1389463" y="3774800"/>
              <a:ext cx="1316724" cy="1462096"/>
              <a:chOff x="1389463" y="3717650"/>
              <a:chExt cx="1316724" cy="1462096"/>
            </a:xfrm>
          </p:grpSpPr>
          <p:grpSp>
            <p:nvGrpSpPr>
              <p:cNvPr id="8" name="Group 21"/>
              <p:cNvGrpSpPr/>
              <p:nvPr/>
            </p:nvGrpSpPr>
            <p:grpSpPr>
              <a:xfrm>
                <a:off x="1389463" y="3717650"/>
                <a:ext cx="1316724" cy="1462096"/>
                <a:chOff x="1044013" y="3090853"/>
                <a:chExt cx="1316724" cy="1462096"/>
              </a:xfrm>
              <a:solidFill>
                <a:srgbClr val="C57F2B"/>
              </a:solidFill>
            </p:grpSpPr>
            <p:sp>
              <p:nvSpPr>
                <p:cNvPr id="92" name="Freeform: Shape 23"/>
                <p:cNvSpPr/>
                <p:nvPr/>
              </p:nvSpPr>
              <p:spPr bwMode="auto">
                <a:xfrm>
                  <a:off x="1235045" y="3608038"/>
                  <a:ext cx="872225" cy="944911"/>
                </a:xfrm>
                <a:custGeom>
                  <a:avLst/>
                  <a:gdLst>
                    <a:gd name="T0" fmla="*/ 4125 w 4126"/>
                    <a:gd name="T1" fmla="*/ 1784 h 4473"/>
                    <a:gd name="T2" fmla="*/ 4125 w 4126"/>
                    <a:gd name="T3" fmla="*/ 1784 h 4473"/>
                    <a:gd name="T4" fmla="*/ 3619 w 4126"/>
                    <a:gd name="T5" fmla="*/ 2662 h 4473"/>
                    <a:gd name="T6" fmla="*/ 3832 w 4126"/>
                    <a:gd name="T7" fmla="*/ 2795 h 4473"/>
                    <a:gd name="T8" fmla="*/ 3779 w 4126"/>
                    <a:gd name="T9" fmla="*/ 3168 h 4473"/>
                    <a:gd name="T10" fmla="*/ 798 w 4126"/>
                    <a:gd name="T11" fmla="*/ 4419 h 4473"/>
                    <a:gd name="T12" fmla="*/ 452 w 4126"/>
                    <a:gd name="T13" fmla="*/ 4206 h 4473"/>
                    <a:gd name="T14" fmla="*/ 26 w 4126"/>
                    <a:gd name="T15" fmla="*/ 986 h 4473"/>
                    <a:gd name="T16" fmla="*/ 319 w 4126"/>
                    <a:gd name="T17" fmla="*/ 773 h 4473"/>
                    <a:gd name="T18" fmla="*/ 532 w 4126"/>
                    <a:gd name="T19" fmla="*/ 879 h 4473"/>
                    <a:gd name="T20" fmla="*/ 1038 w 4126"/>
                    <a:gd name="T21" fmla="*/ 0 h 4473"/>
                    <a:gd name="T22" fmla="*/ 4125 w 4126"/>
                    <a:gd name="T23" fmla="*/ 1784 h 44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26" h="4473">
                      <a:moveTo>
                        <a:pt x="4125" y="1784"/>
                      </a:moveTo>
                      <a:lnTo>
                        <a:pt x="4125" y="1784"/>
                      </a:lnTo>
                      <a:cubicBezTo>
                        <a:pt x="3619" y="2662"/>
                        <a:pt x="3619" y="2662"/>
                        <a:pt x="3619" y="2662"/>
                      </a:cubicBezTo>
                      <a:cubicBezTo>
                        <a:pt x="3832" y="2795"/>
                        <a:pt x="3832" y="2795"/>
                        <a:pt x="3832" y="2795"/>
                      </a:cubicBezTo>
                      <a:cubicBezTo>
                        <a:pt x="3991" y="2875"/>
                        <a:pt x="3965" y="3088"/>
                        <a:pt x="3779" y="3168"/>
                      </a:cubicBezTo>
                      <a:cubicBezTo>
                        <a:pt x="798" y="4419"/>
                        <a:pt x="798" y="4419"/>
                        <a:pt x="798" y="4419"/>
                      </a:cubicBezTo>
                      <a:cubicBezTo>
                        <a:pt x="611" y="4472"/>
                        <a:pt x="478" y="4392"/>
                        <a:pt x="452" y="4206"/>
                      </a:cubicBezTo>
                      <a:cubicBezTo>
                        <a:pt x="26" y="986"/>
                        <a:pt x="26" y="986"/>
                        <a:pt x="26" y="986"/>
                      </a:cubicBezTo>
                      <a:cubicBezTo>
                        <a:pt x="0" y="799"/>
                        <a:pt x="159" y="666"/>
                        <a:pt x="319" y="773"/>
                      </a:cubicBezTo>
                      <a:cubicBezTo>
                        <a:pt x="532" y="879"/>
                        <a:pt x="532" y="879"/>
                        <a:pt x="532" y="879"/>
                      </a:cubicBezTo>
                      <a:cubicBezTo>
                        <a:pt x="1038" y="0"/>
                        <a:pt x="1038" y="0"/>
                        <a:pt x="1038" y="0"/>
                      </a:cubicBezTo>
                      <a:cubicBezTo>
                        <a:pt x="2075" y="613"/>
                        <a:pt x="3087" y="1199"/>
                        <a:pt x="4125" y="1784"/>
                      </a:cubicBezTo>
                    </a:path>
                  </a:pathLst>
                </a:custGeom>
                <a:solidFill>
                  <a:srgbClr val="D28B2F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  <p:sp>
              <p:nvSpPr>
                <p:cNvPr id="93" name="Freeform: Shape 24"/>
                <p:cNvSpPr/>
                <p:nvPr/>
              </p:nvSpPr>
              <p:spPr bwMode="auto">
                <a:xfrm>
                  <a:off x="1044013" y="3090853"/>
                  <a:ext cx="1316724" cy="1220742"/>
                </a:xfrm>
                <a:custGeom>
                  <a:avLst/>
                  <a:gdLst>
                    <a:gd name="T0" fmla="*/ 6229 w 6230"/>
                    <a:gd name="T1" fmla="*/ 5776 h 5777"/>
                    <a:gd name="T2" fmla="*/ 0 w 6230"/>
                    <a:gd name="T3" fmla="*/ 2183 h 5777"/>
                    <a:gd name="T4" fmla="*/ 3780 w 6230"/>
                    <a:gd name="T5" fmla="*/ 0 h 5777"/>
                    <a:gd name="T6" fmla="*/ 6229 w 6230"/>
                    <a:gd name="T7" fmla="*/ 1437 h 5777"/>
                    <a:gd name="T8" fmla="*/ 6229 w 6230"/>
                    <a:gd name="T9" fmla="*/ 5776 h 57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30" h="5777">
                      <a:moveTo>
                        <a:pt x="6229" y="5776"/>
                      </a:moveTo>
                      <a:lnTo>
                        <a:pt x="0" y="2183"/>
                      </a:lnTo>
                      <a:lnTo>
                        <a:pt x="3780" y="0"/>
                      </a:lnTo>
                      <a:lnTo>
                        <a:pt x="6229" y="1437"/>
                      </a:lnTo>
                      <a:lnTo>
                        <a:pt x="6229" y="5776"/>
                      </a:lnTo>
                    </a:path>
                  </a:pathLst>
                </a:custGeom>
                <a:solidFill>
                  <a:srgbClr val="D28B2F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91" name="Rectangle 22"/>
              <p:cNvSpPr/>
              <p:nvPr/>
            </p:nvSpPr>
            <p:spPr>
              <a:xfrm>
                <a:off x="1802669" y="4075149"/>
                <a:ext cx="723649" cy="308949"/>
              </a:xfrm>
              <a:prstGeom prst="rect">
                <a:avLst/>
              </a:prstGeom>
            </p:spPr>
            <p:txBody>
              <a:bodyPr wrap="none"/>
              <a:p>
                <a:pPr algn="ctr" eaLnBrk="1" hangingPunct="1">
                  <a:lnSpc>
                    <a:spcPct val="80000"/>
                  </a:lnSpc>
                </a:pPr>
                <a:endParaRPr lang="zh-CN" altLang="en-US" sz="1200" b="1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16422" name="Group 5"/>
            <p:cNvGrpSpPr/>
            <p:nvPr/>
          </p:nvGrpSpPr>
          <p:grpSpPr>
            <a:xfrm>
              <a:off x="2761168" y="3774800"/>
              <a:ext cx="1316724" cy="1462096"/>
              <a:chOff x="2761168" y="3717650"/>
              <a:chExt cx="1316724" cy="1462096"/>
            </a:xfrm>
          </p:grpSpPr>
          <p:grpSp>
            <p:nvGrpSpPr>
              <p:cNvPr id="10" name="Group 17"/>
              <p:cNvGrpSpPr/>
              <p:nvPr/>
            </p:nvGrpSpPr>
            <p:grpSpPr>
              <a:xfrm>
                <a:off x="2761168" y="3717650"/>
                <a:ext cx="1316724" cy="1462096"/>
                <a:chOff x="2415718" y="3090853"/>
                <a:chExt cx="1316724" cy="1462096"/>
              </a:xfrm>
              <a:solidFill>
                <a:srgbClr val="778495"/>
              </a:solidFill>
            </p:grpSpPr>
            <p:sp>
              <p:nvSpPr>
                <p:cNvPr id="88" name="Freeform: Shape 19"/>
                <p:cNvSpPr/>
                <p:nvPr/>
              </p:nvSpPr>
              <p:spPr bwMode="auto">
                <a:xfrm>
                  <a:off x="2669185" y="3608038"/>
                  <a:ext cx="872225" cy="944911"/>
                </a:xfrm>
                <a:custGeom>
                  <a:avLst/>
                  <a:gdLst>
                    <a:gd name="T0" fmla="*/ 3087 w 4126"/>
                    <a:gd name="T1" fmla="*/ 0 h 4473"/>
                    <a:gd name="T2" fmla="*/ 3087 w 4126"/>
                    <a:gd name="T3" fmla="*/ 0 h 4473"/>
                    <a:gd name="T4" fmla="*/ 3592 w 4126"/>
                    <a:gd name="T5" fmla="*/ 879 h 4473"/>
                    <a:gd name="T6" fmla="*/ 3805 w 4126"/>
                    <a:gd name="T7" fmla="*/ 773 h 4473"/>
                    <a:gd name="T8" fmla="*/ 4098 w 4126"/>
                    <a:gd name="T9" fmla="*/ 986 h 4473"/>
                    <a:gd name="T10" fmla="*/ 3672 w 4126"/>
                    <a:gd name="T11" fmla="*/ 4206 h 4473"/>
                    <a:gd name="T12" fmla="*/ 3327 w 4126"/>
                    <a:gd name="T13" fmla="*/ 4419 h 4473"/>
                    <a:gd name="T14" fmla="*/ 346 w 4126"/>
                    <a:gd name="T15" fmla="*/ 3168 h 4473"/>
                    <a:gd name="T16" fmla="*/ 292 w 4126"/>
                    <a:gd name="T17" fmla="*/ 2795 h 4473"/>
                    <a:gd name="T18" fmla="*/ 505 w 4126"/>
                    <a:gd name="T19" fmla="*/ 2662 h 4473"/>
                    <a:gd name="T20" fmla="*/ 0 w 4126"/>
                    <a:gd name="T21" fmla="*/ 1784 h 4473"/>
                    <a:gd name="T22" fmla="*/ 3087 w 4126"/>
                    <a:gd name="T23" fmla="*/ 0 h 44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26" h="4473">
                      <a:moveTo>
                        <a:pt x="3087" y="0"/>
                      </a:moveTo>
                      <a:lnTo>
                        <a:pt x="3087" y="0"/>
                      </a:lnTo>
                      <a:cubicBezTo>
                        <a:pt x="3592" y="879"/>
                        <a:pt x="3592" y="879"/>
                        <a:pt x="3592" y="879"/>
                      </a:cubicBezTo>
                      <a:cubicBezTo>
                        <a:pt x="3805" y="773"/>
                        <a:pt x="3805" y="773"/>
                        <a:pt x="3805" y="773"/>
                      </a:cubicBezTo>
                      <a:cubicBezTo>
                        <a:pt x="3965" y="666"/>
                        <a:pt x="4125" y="799"/>
                        <a:pt x="4098" y="986"/>
                      </a:cubicBezTo>
                      <a:cubicBezTo>
                        <a:pt x="3672" y="4206"/>
                        <a:pt x="3672" y="4206"/>
                        <a:pt x="3672" y="4206"/>
                      </a:cubicBezTo>
                      <a:cubicBezTo>
                        <a:pt x="3646" y="4392"/>
                        <a:pt x="3513" y="4472"/>
                        <a:pt x="3327" y="4419"/>
                      </a:cubicBezTo>
                      <a:cubicBezTo>
                        <a:pt x="346" y="3168"/>
                        <a:pt x="346" y="3168"/>
                        <a:pt x="346" y="3168"/>
                      </a:cubicBezTo>
                      <a:cubicBezTo>
                        <a:pt x="159" y="3088"/>
                        <a:pt x="133" y="2875"/>
                        <a:pt x="292" y="2795"/>
                      </a:cubicBezTo>
                      <a:cubicBezTo>
                        <a:pt x="505" y="2662"/>
                        <a:pt x="505" y="2662"/>
                        <a:pt x="505" y="2662"/>
                      </a:cubicBezTo>
                      <a:cubicBezTo>
                        <a:pt x="0" y="1784"/>
                        <a:pt x="0" y="1784"/>
                        <a:pt x="0" y="1784"/>
                      </a:cubicBezTo>
                      <a:cubicBezTo>
                        <a:pt x="1011" y="1199"/>
                        <a:pt x="2049" y="613"/>
                        <a:pt x="3087" y="0"/>
                      </a:cubicBezTo>
                    </a:path>
                  </a:pathLst>
                </a:custGeom>
                <a:solidFill>
                  <a:srgbClr val="38160C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  <p:sp>
              <p:nvSpPr>
                <p:cNvPr id="89" name="Freeform: Shape 20"/>
                <p:cNvSpPr/>
                <p:nvPr/>
              </p:nvSpPr>
              <p:spPr bwMode="auto">
                <a:xfrm>
                  <a:off x="2415718" y="3090853"/>
                  <a:ext cx="1316724" cy="1220742"/>
                </a:xfrm>
                <a:custGeom>
                  <a:avLst/>
                  <a:gdLst>
                    <a:gd name="T0" fmla="*/ 6229 w 6230"/>
                    <a:gd name="T1" fmla="*/ 2183 h 5777"/>
                    <a:gd name="T2" fmla="*/ 0 w 6230"/>
                    <a:gd name="T3" fmla="*/ 5776 h 5777"/>
                    <a:gd name="T4" fmla="*/ 0 w 6230"/>
                    <a:gd name="T5" fmla="*/ 1437 h 5777"/>
                    <a:gd name="T6" fmla="*/ 2449 w 6230"/>
                    <a:gd name="T7" fmla="*/ 0 h 5777"/>
                    <a:gd name="T8" fmla="*/ 6229 w 6230"/>
                    <a:gd name="T9" fmla="*/ 2183 h 57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30" h="5777">
                      <a:moveTo>
                        <a:pt x="6229" y="2183"/>
                      </a:moveTo>
                      <a:lnTo>
                        <a:pt x="0" y="5776"/>
                      </a:lnTo>
                      <a:lnTo>
                        <a:pt x="0" y="1437"/>
                      </a:lnTo>
                      <a:lnTo>
                        <a:pt x="2449" y="0"/>
                      </a:lnTo>
                      <a:lnTo>
                        <a:pt x="6229" y="2183"/>
                      </a:lnTo>
                    </a:path>
                  </a:pathLst>
                </a:custGeom>
                <a:solidFill>
                  <a:srgbClr val="38160C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87" name="Rectangle 18"/>
              <p:cNvSpPr/>
              <p:nvPr/>
            </p:nvSpPr>
            <p:spPr>
              <a:xfrm>
                <a:off x="2888140" y="4075149"/>
                <a:ext cx="723649" cy="308949"/>
              </a:xfrm>
              <a:prstGeom prst="rect">
                <a:avLst/>
              </a:prstGeom>
            </p:spPr>
            <p:txBody>
              <a:bodyPr wrap="none"/>
              <a:p>
                <a:pPr algn="ctr" eaLnBrk="1" hangingPunct="1">
                  <a:lnSpc>
                    <a:spcPct val="80000"/>
                  </a:lnSpc>
                </a:pPr>
                <a:endParaRPr lang="zh-CN" altLang="en-US" sz="1200" b="1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16423" name="Group 6"/>
            <p:cNvGrpSpPr/>
            <p:nvPr/>
          </p:nvGrpSpPr>
          <p:grpSpPr>
            <a:xfrm>
              <a:off x="3307240" y="2672405"/>
              <a:ext cx="1502166" cy="1518939"/>
              <a:chOff x="3307240" y="2615255"/>
              <a:chExt cx="1502166" cy="1518939"/>
            </a:xfrm>
          </p:grpSpPr>
          <p:grpSp>
            <p:nvGrpSpPr>
              <p:cNvPr id="12" name="Group 13"/>
              <p:cNvGrpSpPr/>
              <p:nvPr/>
            </p:nvGrpSpPr>
            <p:grpSpPr>
              <a:xfrm>
                <a:off x="3307240" y="2615255"/>
                <a:ext cx="1502166" cy="1518939"/>
                <a:chOff x="2961790" y="1988458"/>
                <a:chExt cx="1502166" cy="1518939"/>
              </a:xfrm>
              <a:solidFill>
                <a:srgbClr val="460000"/>
              </a:solidFill>
            </p:grpSpPr>
            <p:sp>
              <p:nvSpPr>
                <p:cNvPr id="84" name="Freeform: Shape 15"/>
                <p:cNvSpPr/>
                <p:nvPr/>
              </p:nvSpPr>
              <p:spPr bwMode="auto">
                <a:xfrm>
                  <a:off x="3602913" y="2264290"/>
                  <a:ext cx="861043" cy="967275"/>
                </a:xfrm>
                <a:custGeom>
                  <a:avLst/>
                  <a:gdLst>
                    <a:gd name="T0" fmla="*/ 0 w 4073"/>
                    <a:gd name="T1" fmla="*/ 505 h 4578"/>
                    <a:gd name="T2" fmla="*/ 0 w 4073"/>
                    <a:gd name="T3" fmla="*/ 505 h 4578"/>
                    <a:gd name="T4" fmla="*/ 1011 w 4073"/>
                    <a:gd name="T5" fmla="*/ 505 h 4578"/>
                    <a:gd name="T6" fmla="*/ 1011 w 4073"/>
                    <a:gd name="T7" fmla="*/ 266 h 4578"/>
                    <a:gd name="T8" fmla="*/ 1357 w 4073"/>
                    <a:gd name="T9" fmla="*/ 107 h 4578"/>
                    <a:gd name="T10" fmla="*/ 3912 w 4073"/>
                    <a:gd name="T11" fmla="*/ 2076 h 4578"/>
                    <a:gd name="T12" fmla="*/ 3912 w 4073"/>
                    <a:gd name="T13" fmla="*/ 2500 h 4578"/>
                    <a:gd name="T14" fmla="*/ 1357 w 4073"/>
                    <a:gd name="T15" fmla="*/ 4470 h 4578"/>
                    <a:gd name="T16" fmla="*/ 1011 w 4073"/>
                    <a:gd name="T17" fmla="*/ 4310 h 4578"/>
                    <a:gd name="T18" fmla="*/ 1011 w 4073"/>
                    <a:gd name="T19" fmla="*/ 4071 h 4578"/>
                    <a:gd name="T20" fmla="*/ 0 w 4073"/>
                    <a:gd name="T21" fmla="*/ 4071 h 4578"/>
                    <a:gd name="T22" fmla="*/ 0 w 4073"/>
                    <a:gd name="T23" fmla="*/ 505 h 45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073" h="4578">
                      <a:moveTo>
                        <a:pt x="0" y="505"/>
                      </a:moveTo>
                      <a:lnTo>
                        <a:pt x="0" y="505"/>
                      </a:lnTo>
                      <a:cubicBezTo>
                        <a:pt x="1011" y="505"/>
                        <a:pt x="1011" y="505"/>
                        <a:pt x="1011" y="505"/>
                      </a:cubicBezTo>
                      <a:cubicBezTo>
                        <a:pt x="1011" y="266"/>
                        <a:pt x="1011" y="266"/>
                        <a:pt x="1011" y="266"/>
                      </a:cubicBezTo>
                      <a:cubicBezTo>
                        <a:pt x="1011" y="79"/>
                        <a:pt x="1197" y="0"/>
                        <a:pt x="1357" y="107"/>
                      </a:cubicBezTo>
                      <a:cubicBezTo>
                        <a:pt x="3912" y="2076"/>
                        <a:pt x="3912" y="2076"/>
                        <a:pt x="3912" y="2076"/>
                      </a:cubicBezTo>
                      <a:cubicBezTo>
                        <a:pt x="4072" y="2209"/>
                        <a:pt x="4072" y="2368"/>
                        <a:pt x="3912" y="2500"/>
                      </a:cubicBezTo>
                      <a:cubicBezTo>
                        <a:pt x="1357" y="4470"/>
                        <a:pt x="1357" y="4470"/>
                        <a:pt x="1357" y="4470"/>
                      </a:cubicBezTo>
                      <a:cubicBezTo>
                        <a:pt x="1197" y="4577"/>
                        <a:pt x="1011" y="4497"/>
                        <a:pt x="1011" y="4310"/>
                      </a:cubicBezTo>
                      <a:cubicBezTo>
                        <a:pt x="1011" y="4071"/>
                        <a:pt x="1011" y="4071"/>
                        <a:pt x="1011" y="4071"/>
                      </a:cubicBezTo>
                      <a:cubicBezTo>
                        <a:pt x="0" y="4071"/>
                        <a:pt x="0" y="4071"/>
                        <a:pt x="0" y="4071"/>
                      </a:cubicBezTo>
                      <a:cubicBezTo>
                        <a:pt x="0" y="2874"/>
                        <a:pt x="0" y="1703"/>
                        <a:pt x="0" y="505"/>
                      </a:cubicBezTo>
                    </a:path>
                  </a:pathLst>
                </a:custGeom>
                <a:solidFill>
                  <a:srgbClr val="38160C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  <p:sp>
              <p:nvSpPr>
                <p:cNvPr id="85" name="Freeform: Shape 16"/>
                <p:cNvSpPr/>
                <p:nvPr/>
              </p:nvSpPr>
              <p:spPr bwMode="auto">
                <a:xfrm>
                  <a:off x="2961790" y="1988458"/>
                  <a:ext cx="793016" cy="1518939"/>
                </a:xfrm>
                <a:custGeom>
                  <a:avLst/>
                  <a:gdLst>
                    <a:gd name="T0" fmla="*/ 3752 w 3753"/>
                    <a:gd name="T1" fmla="*/ 0 h 7187"/>
                    <a:gd name="T2" fmla="*/ 3752 w 3753"/>
                    <a:gd name="T3" fmla="*/ 7186 h 7187"/>
                    <a:gd name="T4" fmla="*/ 0 w 3753"/>
                    <a:gd name="T5" fmla="*/ 5003 h 7187"/>
                    <a:gd name="T6" fmla="*/ 0 w 3753"/>
                    <a:gd name="T7" fmla="*/ 2183 h 7187"/>
                    <a:gd name="T8" fmla="*/ 3752 w 3753"/>
                    <a:gd name="T9" fmla="*/ 0 h 7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53" h="7187">
                      <a:moveTo>
                        <a:pt x="3752" y="0"/>
                      </a:moveTo>
                      <a:lnTo>
                        <a:pt x="3752" y="7186"/>
                      </a:lnTo>
                      <a:lnTo>
                        <a:pt x="0" y="5003"/>
                      </a:lnTo>
                      <a:lnTo>
                        <a:pt x="0" y="2183"/>
                      </a:lnTo>
                      <a:lnTo>
                        <a:pt x="3752" y="0"/>
                      </a:lnTo>
                    </a:path>
                  </a:pathLst>
                </a:custGeom>
                <a:solidFill>
                  <a:srgbClr val="38160C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83" name="Rectangle 14"/>
              <p:cNvSpPr/>
              <p:nvPr/>
            </p:nvSpPr>
            <p:spPr>
              <a:xfrm>
                <a:off x="3391732" y="3154651"/>
                <a:ext cx="723649" cy="308949"/>
              </a:xfrm>
              <a:prstGeom prst="rect">
                <a:avLst/>
              </a:prstGeom>
            </p:spPr>
            <p:txBody>
              <a:bodyPr wrap="none"/>
              <a:p>
                <a:pPr algn="ctr" eaLnBrk="1" hangingPunct="1">
                  <a:lnSpc>
                    <a:spcPct val="80000"/>
                  </a:lnSpc>
                </a:pPr>
                <a:endParaRPr lang="zh-CN" altLang="en-US" sz="1200" b="1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grpSp>
          <p:nvGrpSpPr>
            <p:cNvPr id="16424" name="Group 7"/>
            <p:cNvGrpSpPr/>
            <p:nvPr/>
          </p:nvGrpSpPr>
          <p:grpSpPr>
            <a:xfrm>
              <a:off x="2761168" y="1626853"/>
              <a:ext cx="1316724" cy="1462095"/>
              <a:chOff x="2761168" y="1569703"/>
              <a:chExt cx="1316724" cy="1462095"/>
            </a:xfrm>
          </p:grpSpPr>
          <p:grpSp>
            <p:nvGrpSpPr>
              <p:cNvPr id="14" name="Group 9"/>
              <p:cNvGrpSpPr/>
              <p:nvPr/>
            </p:nvGrpSpPr>
            <p:grpSpPr>
              <a:xfrm>
                <a:off x="2761168" y="1569703"/>
                <a:ext cx="1316724" cy="1462095"/>
                <a:chOff x="2415718" y="942906"/>
                <a:chExt cx="1316724" cy="1462095"/>
              </a:xfrm>
              <a:solidFill>
                <a:srgbClr val="460000"/>
              </a:solidFill>
            </p:grpSpPr>
            <p:sp>
              <p:nvSpPr>
                <p:cNvPr id="80" name="Freeform: Shape 11"/>
                <p:cNvSpPr/>
                <p:nvPr/>
              </p:nvSpPr>
              <p:spPr bwMode="auto">
                <a:xfrm>
                  <a:off x="2669185" y="942906"/>
                  <a:ext cx="872225" cy="944911"/>
                </a:xfrm>
                <a:custGeom>
                  <a:avLst/>
                  <a:gdLst>
                    <a:gd name="T0" fmla="*/ 0 w 4126"/>
                    <a:gd name="T1" fmla="*/ 2687 h 4472"/>
                    <a:gd name="T2" fmla="*/ 0 w 4126"/>
                    <a:gd name="T3" fmla="*/ 2687 h 4472"/>
                    <a:gd name="T4" fmla="*/ 505 w 4126"/>
                    <a:gd name="T5" fmla="*/ 1809 h 4472"/>
                    <a:gd name="T6" fmla="*/ 292 w 4126"/>
                    <a:gd name="T7" fmla="*/ 1677 h 4472"/>
                    <a:gd name="T8" fmla="*/ 346 w 4126"/>
                    <a:gd name="T9" fmla="*/ 1303 h 4472"/>
                    <a:gd name="T10" fmla="*/ 3327 w 4126"/>
                    <a:gd name="T11" fmla="*/ 52 h 4472"/>
                    <a:gd name="T12" fmla="*/ 3672 w 4126"/>
                    <a:gd name="T13" fmla="*/ 265 h 4472"/>
                    <a:gd name="T14" fmla="*/ 4098 w 4126"/>
                    <a:gd name="T15" fmla="*/ 3486 h 4472"/>
                    <a:gd name="T16" fmla="*/ 3805 w 4126"/>
                    <a:gd name="T17" fmla="*/ 3699 h 4472"/>
                    <a:gd name="T18" fmla="*/ 3592 w 4126"/>
                    <a:gd name="T19" fmla="*/ 3593 h 4472"/>
                    <a:gd name="T20" fmla="*/ 3087 w 4126"/>
                    <a:gd name="T21" fmla="*/ 4471 h 4472"/>
                    <a:gd name="T22" fmla="*/ 0 w 4126"/>
                    <a:gd name="T23" fmla="*/ 2687 h 4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26" h="4472">
                      <a:moveTo>
                        <a:pt x="0" y="2687"/>
                      </a:moveTo>
                      <a:lnTo>
                        <a:pt x="0" y="2687"/>
                      </a:lnTo>
                      <a:cubicBezTo>
                        <a:pt x="505" y="1809"/>
                        <a:pt x="505" y="1809"/>
                        <a:pt x="505" y="1809"/>
                      </a:cubicBezTo>
                      <a:cubicBezTo>
                        <a:pt x="292" y="1677"/>
                        <a:pt x="292" y="1677"/>
                        <a:pt x="292" y="1677"/>
                      </a:cubicBezTo>
                      <a:cubicBezTo>
                        <a:pt x="133" y="1596"/>
                        <a:pt x="159" y="1384"/>
                        <a:pt x="346" y="1303"/>
                      </a:cubicBezTo>
                      <a:cubicBezTo>
                        <a:pt x="3327" y="52"/>
                        <a:pt x="3327" y="52"/>
                        <a:pt x="3327" y="52"/>
                      </a:cubicBezTo>
                      <a:cubicBezTo>
                        <a:pt x="3513" y="0"/>
                        <a:pt x="3646" y="80"/>
                        <a:pt x="3672" y="265"/>
                      </a:cubicBezTo>
                      <a:cubicBezTo>
                        <a:pt x="4098" y="3486"/>
                        <a:pt x="4098" y="3486"/>
                        <a:pt x="4098" y="3486"/>
                      </a:cubicBezTo>
                      <a:cubicBezTo>
                        <a:pt x="4125" y="3672"/>
                        <a:pt x="3965" y="3806"/>
                        <a:pt x="3805" y="3699"/>
                      </a:cubicBezTo>
                      <a:cubicBezTo>
                        <a:pt x="3592" y="3593"/>
                        <a:pt x="3592" y="3593"/>
                        <a:pt x="3592" y="3593"/>
                      </a:cubicBezTo>
                      <a:cubicBezTo>
                        <a:pt x="3087" y="4471"/>
                        <a:pt x="3087" y="4471"/>
                        <a:pt x="3087" y="4471"/>
                      </a:cubicBezTo>
                      <a:cubicBezTo>
                        <a:pt x="2049" y="3858"/>
                        <a:pt x="1037" y="3273"/>
                        <a:pt x="0" y="2687"/>
                      </a:cubicBezTo>
                    </a:path>
                  </a:pathLst>
                </a:custGeom>
                <a:solidFill>
                  <a:srgbClr val="38160C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  <p:sp>
              <p:nvSpPr>
                <p:cNvPr id="81" name="Freeform: Shape 12"/>
                <p:cNvSpPr/>
                <p:nvPr/>
              </p:nvSpPr>
              <p:spPr bwMode="auto">
                <a:xfrm>
                  <a:off x="2415718" y="1184259"/>
                  <a:ext cx="1316724" cy="1220742"/>
                </a:xfrm>
                <a:custGeom>
                  <a:avLst/>
                  <a:gdLst>
                    <a:gd name="T0" fmla="*/ 0 w 6230"/>
                    <a:gd name="T1" fmla="*/ 0 h 5776"/>
                    <a:gd name="T2" fmla="*/ 6229 w 6230"/>
                    <a:gd name="T3" fmla="*/ 3593 h 5776"/>
                    <a:gd name="T4" fmla="*/ 2449 w 6230"/>
                    <a:gd name="T5" fmla="*/ 5775 h 5776"/>
                    <a:gd name="T6" fmla="*/ 0 w 6230"/>
                    <a:gd name="T7" fmla="*/ 4338 h 5776"/>
                    <a:gd name="T8" fmla="*/ 0 w 6230"/>
                    <a:gd name="T9" fmla="*/ 0 h 57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30" h="5776">
                      <a:moveTo>
                        <a:pt x="0" y="0"/>
                      </a:moveTo>
                      <a:lnTo>
                        <a:pt x="6229" y="3593"/>
                      </a:lnTo>
                      <a:lnTo>
                        <a:pt x="2449" y="5775"/>
                      </a:lnTo>
                      <a:lnTo>
                        <a:pt x="0" y="433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8160C"/>
                </a:solidFill>
                <a:ln>
                  <a:noFill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79" name="Rectangle 10"/>
              <p:cNvSpPr/>
              <p:nvPr/>
            </p:nvSpPr>
            <p:spPr>
              <a:xfrm>
                <a:off x="2869097" y="2282823"/>
                <a:ext cx="723649" cy="308949"/>
              </a:xfrm>
              <a:prstGeom prst="rect">
                <a:avLst/>
              </a:prstGeom>
            </p:spPr>
            <p:txBody>
              <a:bodyPr wrap="none"/>
              <a:p>
                <a:pPr algn="ctr" eaLnBrk="1" hangingPunct="1">
                  <a:lnSpc>
                    <a:spcPct val="80000"/>
                  </a:lnSpc>
                </a:pPr>
                <a:endParaRPr lang="zh-CN" altLang="en-US" sz="1200" b="1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endParaRPr>
              </a:p>
            </p:txBody>
          </p:sp>
        </p:grpSp>
        <p:sp>
          <p:nvSpPr>
            <p:cNvPr id="77" name="Oval 8"/>
            <p:cNvSpPr/>
            <p:nvPr/>
          </p:nvSpPr>
          <p:spPr>
            <a:xfrm>
              <a:off x="2103131" y="2769540"/>
              <a:ext cx="1324573" cy="1324670"/>
            </a:xfrm>
            <a:prstGeom prst="ellipse">
              <a:avLst/>
            </a:prstGeom>
            <a:solidFill>
              <a:srgbClr val="F0F0F0"/>
            </a:solidFill>
            <a:ln w="38100" cap="flat" cmpd="sng" algn="ctr">
              <a:solidFill>
                <a:srgbClr val="F0F0F0">
                  <a:lumMod val="75000"/>
                </a:srgbClr>
              </a:solidFill>
              <a:prstDash val="solid"/>
            </a:ln>
            <a:effectLst/>
          </p:spPr>
          <p:txBody>
            <a:bodyPr anchor="ctr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C57F2B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</a:t>
              </a: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C57F2B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6393" name="矩形 6"/>
          <p:cNvSpPr/>
          <p:nvPr/>
        </p:nvSpPr>
        <p:spPr>
          <a:xfrm>
            <a:off x="357188" y="285750"/>
            <a:ext cx="12496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442" name="文本框 16441"/>
          <p:cNvSpPr txBox="1"/>
          <p:nvPr/>
        </p:nvSpPr>
        <p:spPr>
          <a:xfrm>
            <a:off x="1166813" y="1058863"/>
            <a:ext cx="4125912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200" dirty="0">
                <a:solidFill>
                  <a:srgbClr val="9F1203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由此得到高精度数的加法通式</a:t>
            </a:r>
            <a:endParaRPr lang="zh-CN" altLang="en-US" sz="1200" dirty="0">
              <a:solidFill>
                <a:srgbClr val="9F1203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6443" name="矩形 16442"/>
          <p:cNvSpPr/>
          <p:nvPr/>
        </p:nvSpPr>
        <p:spPr>
          <a:xfrm>
            <a:off x="0" y="1822450"/>
            <a:ext cx="4572000" cy="34150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iostream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cstring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using namespace std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main(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char a1[1001]={},b1[1001]={}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a[1001]={},b[1001]={},c[1001]={}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</a:t>
            </a:r>
            <a:r>
              <a:rPr lang="en-US" altLang="zh-CN" sz="1200" err="1">
                <a:latin typeface="Arial" panose="020B0604020202020204" pitchFamily="34" charset="0"/>
              </a:rPr>
              <a:t>lena</a:t>
            </a:r>
            <a:r>
              <a:rPr lang="en-US" altLang="zh-CN" sz="1200">
                <a:latin typeface="Arial" panose="020B0604020202020204" pitchFamily="34" charset="0"/>
              </a:rPr>
              <a:t>, </a:t>
            </a:r>
            <a:r>
              <a:rPr lang="en-US" altLang="zh-CN" sz="1200" err="1">
                <a:latin typeface="Arial" panose="020B0604020202020204" pitchFamily="34" charset="0"/>
              </a:rPr>
              <a:t>lenb</a:t>
            </a:r>
            <a:r>
              <a:rPr lang="en-US" altLang="zh-CN" sz="1200">
                <a:latin typeface="Arial" panose="020B0604020202020204" pitchFamily="34" charset="0"/>
              </a:rPr>
              <a:t>, 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=0,x=0,i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cin</a:t>
            </a:r>
            <a:r>
              <a:rPr lang="en-US" altLang="zh-CN" sz="1200">
                <a:latin typeface="Arial" panose="020B0604020202020204" pitchFamily="34" charset="0"/>
              </a:rPr>
              <a:t>&gt;&gt;a1&gt;&gt;b1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lena</a:t>
            </a:r>
            <a:r>
              <a:rPr lang="en-US" altLang="zh-CN" sz="1200">
                <a:latin typeface="Arial" panose="020B0604020202020204" pitchFamily="34" charset="0"/>
              </a:rPr>
              <a:t>=strlen(a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lenb</a:t>
            </a:r>
            <a:r>
              <a:rPr lang="en-US" altLang="zh-CN" sz="1200">
                <a:latin typeface="Arial" panose="020B0604020202020204" pitchFamily="34" charset="0"/>
              </a:rPr>
              <a:t>=strlen(b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 a[lena-i-1]=a1[i]-48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b;i</a:t>
            </a:r>
            <a:r>
              <a:rPr lang="en-US" altLang="zh-CN" sz="1200">
                <a:latin typeface="Arial" panose="020B0604020202020204" pitchFamily="34" charset="0"/>
              </a:rPr>
              <a:t>++) b[lenb-i-1]=b1[i]-48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while((lenc</a:t>
            </a:r>
            <a:r>
              <a:rPr lang="en-US" altLang="zh-CN" sz="1200">
                <a:latin typeface="Arial" panose="020B0604020202020204" pitchFamily="34" charset="0"/>
              </a:rPr>
              <a:t>&lt;</a:t>
            </a:r>
            <a:r>
              <a:rPr lang="en-US" altLang="zh-CN" sz="1200" err="1">
                <a:latin typeface="Arial" panose="020B0604020202020204" pitchFamily="34" charset="0"/>
              </a:rPr>
              <a:t>lena)||(lenc</a:t>
            </a:r>
            <a:r>
              <a:rPr lang="en-US" altLang="zh-CN" sz="1200">
                <a:latin typeface="Arial" panose="020B0604020202020204" pitchFamily="34" charset="0"/>
              </a:rPr>
              <a:t>&lt;</a:t>
            </a:r>
            <a:r>
              <a:rPr lang="en-US" altLang="zh-CN" sz="1200" err="1">
                <a:latin typeface="Arial" panose="020B0604020202020204" pitchFamily="34" charset="0"/>
              </a:rPr>
              <a:t>lenb</a:t>
            </a:r>
            <a:r>
              <a:rPr lang="en-US" altLang="zh-CN" sz="1200">
                <a:latin typeface="Arial" panose="020B0604020202020204" pitchFamily="34" charset="0"/>
              </a:rPr>
              <a:t>)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</a:t>
            </a:r>
            <a:r>
              <a:rPr lang="en-US" altLang="zh-CN" sz="1200" err="1">
                <a:latin typeface="Arial" panose="020B0604020202020204" pitchFamily="34" charset="0"/>
              </a:rPr>
              <a:t>c[lenc</a:t>
            </a:r>
            <a:r>
              <a:rPr lang="en-US" altLang="zh-CN" sz="1200">
                <a:latin typeface="Arial" panose="020B0604020202020204" pitchFamily="34" charset="0"/>
              </a:rPr>
              <a:t>]=</a:t>
            </a:r>
            <a:r>
              <a:rPr lang="en-US" altLang="zh-CN" sz="1200" err="1">
                <a:latin typeface="Arial" panose="020B0604020202020204" pitchFamily="34" charset="0"/>
              </a:rPr>
              <a:t>a[lenc]+b[lenc]+x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x=c[lenc]/1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16444" name="矩形 16443"/>
          <p:cNvSpPr/>
          <p:nvPr/>
        </p:nvSpPr>
        <p:spPr>
          <a:xfrm>
            <a:off x="5724525" y="2327275"/>
            <a:ext cx="3419475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200" err="1">
                <a:latin typeface="Arial" panose="020B0604020202020204" pitchFamily="34" charset="0"/>
              </a:rPr>
              <a:t>c[lenc</a:t>
            </a:r>
            <a:r>
              <a:rPr lang="en-US" altLang="zh-CN" sz="1200">
                <a:latin typeface="Arial" panose="020B0604020202020204" pitchFamily="34" charset="0"/>
              </a:rPr>
              <a:t>]=c[lenc]%1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++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c[lenc</a:t>
            </a:r>
            <a:r>
              <a:rPr lang="en-US" altLang="zh-CN" sz="1200">
                <a:latin typeface="Arial" panose="020B0604020202020204" pitchFamily="34" charset="0"/>
              </a:rPr>
              <a:t>]=x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if(c[lenc</a:t>
            </a:r>
            <a:r>
              <a:rPr lang="en-US" altLang="zh-CN" sz="1200">
                <a:latin typeface="Arial" panose="020B0604020202020204" pitchFamily="34" charset="0"/>
              </a:rPr>
              <a:t>]==0)  //</a:t>
            </a:r>
            <a:r>
              <a:rPr lang="zh-CN" altLang="en-US" sz="1200" dirty="0">
                <a:latin typeface="Arial" panose="020B0604020202020204" pitchFamily="34" charset="0"/>
              </a:rPr>
              <a:t>处理最高进位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--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</a:t>
            </a:r>
            <a:r>
              <a:rPr lang="en-US" altLang="zh-CN" sz="1200" err="1">
                <a:latin typeface="Arial" panose="020B0604020202020204" pitchFamily="34" charset="0"/>
              </a:rPr>
              <a:t>lenc;i</a:t>
            </a:r>
            <a:r>
              <a:rPr lang="en-US" altLang="zh-CN" sz="1200">
                <a:latin typeface="Arial" panose="020B0604020202020204" pitchFamily="34" charset="0"/>
              </a:rPr>
              <a:t>&gt;=0;i--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c[i</a:t>
            </a:r>
            <a:r>
              <a:rPr lang="en-US" altLang="zh-CN" sz="1200">
                <a:latin typeface="Arial" panose="020B0604020202020204" pitchFamily="34" charset="0"/>
              </a:rPr>
              <a:t>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endl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return 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8" presetClass="emp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15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pSp>
        <p:nvGrpSpPr>
          <p:cNvPr id="50178" name="组合 44"/>
          <p:cNvGrpSpPr/>
          <p:nvPr/>
        </p:nvGrpSpPr>
        <p:grpSpPr>
          <a:xfrm>
            <a:off x="109538" y="2205990"/>
            <a:ext cx="8710612" cy="1130300"/>
            <a:chOff x="-43581" y="3038295"/>
            <a:chExt cx="12902331" cy="1673353"/>
          </a:xfrm>
        </p:grpSpPr>
        <p:sp>
          <p:nvSpPr>
            <p:cNvPr id="50179" name="Shape 1663"/>
            <p:cNvSpPr/>
            <p:nvPr/>
          </p:nvSpPr>
          <p:spPr>
            <a:xfrm>
              <a:off x="10662641" y="3869244"/>
              <a:ext cx="2196109" cy="0"/>
            </a:xfrm>
            <a:prstGeom prst="line">
              <a:avLst/>
            </a:prstGeom>
            <a:ln w="12700" cap="flat" cmpd="sng">
              <a:solidFill>
                <a:srgbClr val="A6AAA9"/>
              </a:solidFill>
              <a:prstDash val="solid"/>
              <a:miter lim="400000"/>
              <a:headEnd type="none" w="med" len="med"/>
              <a:tailEnd type="none" w="med" len="med"/>
            </a:ln>
          </p:spPr>
        </p:sp>
        <p:sp>
          <p:nvSpPr>
            <p:cNvPr id="50180" name="Shape 1664"/>
            <p:cNvSpPr/>
            <p:nvPr/>
          </p:nvSpPr>
          <p:spPr>
            <a:xfrm>
              <a:off x="2051446" y="3869243"/>
              <a:ext cx="1219946" cy="1"/>
            </a:xfrm>
            <a:prstGeom prst="line">
              <a:avLst/>
            </a:prstGeom>
            <a:ln w="12700" cap="flat" cmpd="sng">
              <a:solidFill>
                <a:srgbClr val="A6AAA9"/>
              </a:solidFill>
              <a:prstDash val="solid"/>
              <a:miter lim="400000"/>
              <a:headEnd type="none" w="med" len="med"/>
              <a:tailEnd type="none" w="med" len="med"/>
            </a:ln>
          </p:spPr>
        </p:sp>
        <p:sp>
          <p:nvSpPr>
            <p:cNvPr id="50181" name="Shape 1660"/>
            <p:cNvSpPr/>
            <p:nvPr/>
          </p:nvSpPr>
          <p:spPr>
            <a:xfrm>
              <a:off x="3297106" y="3869243"/>
              <a:ext cx="2083847" cy="1"/>
            </a:xfrm>
            <a:prstGeom prst="line">
              <a:avLst/>
            </a:prstGeom>
            <a:ln w="12700" cap="flat" cmpd="sng">
              <a:solidFill>
                <a:srgbClr val="A6AAA9"/>
              </a:solidFill>
              <a:prstDash val="solid"/>
              <a:miter lim="400000"/>
              <a:headEnd type="none" w="med" len="med"/>
              <a:tailEnd type="none" w="med" len="med"/>
            </a:ln>
          </p:spPr>
        </p:sp>
        <p:sp>
          <p:nvSpPr>
            <p:cNvPr id="50182" name="Shape 1661"/>
            <p:cNvSpPr/>
            <p:nvPr/>
          </p:nvSpPr>
          <p:spPr>
            <a:xfrm>
              <a:off x="5429424" y="3869243"/>
              <a:ext cx="2083847" cy="1"/>
            </a:xfrm>
            <a:prstGeom prst="line">
              <a:avLst/>
            </a:prstGeom>
            <a:ln w="12700" cap="flat" cmpd="sng">
              <a:solidFill>
                <a:srgbClr val="A6AAA9"/>
              </a:solidFill>
              <a:prstDash val="solid"/>
              <a:miter lim="400000"/>
              <a:headEnd type="none" w="med" len="med"/>
              <a:tailEnd type="none" w="med" len="med"/>
            </a:ln>
          </p:spPr>
        </p:sp>
        <p:sp>
          <p:nvSpPr>
            <p:cNvPr id="50183" name="Shape 1662"/>
            <p:cNvSpPr/>
            <p:nvPr/>
          </p:nvSpPr>
          <p:spPr>
            <a:xfrm>
              <a:off x="7561742" y="3869243"/>
              <a:ext cx="2083847" cy="1"/>
            </a:xfrm>
            <a:prstGeom prst="line">
              <a:avLst/>
            </a:prstGeom>
            <a:ln w="12700" cap="flat" cmpd="sng">
              <a:solidFill>
                <a:srgbClr val="A6AAA9"/>
              </a:solidFill>
              <a:prstDash val="solid"/>
              <a:miter lim="400000"/>
              <a:headEnd type="none" w="med" len="med"/>
              <a:tailEnd type="none" w="med" len="med"/>
            </a:ln>
          </p:spPr>
        </p:sp>
        <p:sp>
          <p:nvSpPr>
            <p:cNvPr id="50184" name="Shape 1663"/>
            <p:cNvSpPr/>
            <p:nvPr/>
          </p:nvSpPr>
          <p:spPr>
            <a:xfrm>
              <a:off x="9694061" y="3869243"/>
              <a:ext cx="1121031" cy="1"/>
            </a:xfrm>
            <a:prstGeom prst="line">
              <a:avLst/>
            </a:prstGeom>
            <a:ln w="12700" cap="flat" cmpd="sng">
              <a:solidFill>
                <a:srgbClr val="A6AAA9"/>
              </a:solidFill>
              <a:prstDash val="solid"/>
              <a:miter lim="400000"/>
              <a:headEnd type="none" w="med" len="med"/>
              <a:tailEnd type="none" w="med" len="med"/>
            </a:ln>
          </p:spPr>
        </p:sp>
        <p:sp>
          <p:nvSpPr>
            <p:cNvPr id="50185" name="Shape 1664"/>
            <p:cNvSpPr/>
            <p:nvPr/>
          </p:nvSpPr>
          <p:spPr>
            <a:xfrm>
              <a:off x="-43581" y="3874398"/>
              <a:ext cx="2048357" cy="0"/>
            </a:xfrm>
            <a:prstGeom prst="line">
              <a:avLst/>
            </a:prstGeom>
            <a:ln w="12700" cap="flat" cmpd="sng">
              <a:solidFill>
                <a:srgbClr val="A6AAA9"/>
              </a:solidFill>
              <a:prstDash val="solid"/>
              <a:miter lim="400000"/>
              <a:headEnd type="none" w="med" len="med"/>
              <a:tailEnd type="none" w="med" len="med"/>
            </a:ln>
          </p:spPr>
        </p:sp>
        <p:sp>
          <p:nvSpPr>
            <p:cNvPr id="50186" name="Shape 1672"/>
            <p:cNvSpPr/>
            <p:nvPr/>
          </p:nvSpPr>
          <p:spPr>
            <a:xfrm>
              <a:off x="4528273" y="3038295"/>
              <a:ext cx="1697547" cy="1672203"/>
            </a:xfrm>
            <a:custGeom>
              <a:avLst/>
              <a:gdLst>
                <a:gd name="txL" fmla="*/ 0 w 19679"/>
                <a:gd name="txT" fmla="*/ 0 h 19679"/>
                <a:gd name="txR" fmla="*/ 19679 w 19679"/>
                <a:gd name="txB" fmla="*/ 19679 h 19679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19679" h="19679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004E74">
                <a:alpha val="100000"/>
              </a:srgb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  <p:sp>
          <p:nvSpPr>
            <p:cNvPr id="50187" name="Shape 1674"/>
            <p:cNvSpPr/>
            <p:nvPr/>
          </p:nvSpPr>
          <p:spPr>
            <a:xfrm>
              <a:off x="6632931" y="3038295"/>
              <a:ext cx="1697547" cy="1672203"/>
            </a:xfrm>
            <a:custGeom>
              <a:avLst/>
              <a:gdLst>
                <a:gd name="txL" fmla="*/ 0 w 19679"/>
                <a:gd name="txT" fmla="*/ 0 h 19679"/>
                <a:gd name="txR" fmla="*/ 19679 w 19679"/>
                <a:gd name="txB" fmla="*/ 19679 h 19679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19679" h="19679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  <p:sp>
          <p:nvSpPr>
            <p:cNvPr id="50188" name="Shape 1677"/>
            <p:cNvSpPr/>
            <p:nvPr/>
          </p:nvSpPr>
          <p:spPr>
            <a:xfrm>
              <a:off x="8737588" y="3038295"/>
              <a:ext cx="1697547" cy="1672203"/>
            </a:xfrm>
            <a:custGeom>
              <a:avLst/>
              <a:gdLst>
                <a:gd name="txL" fmla="*/ 0 w 19679"/>
                <a:gd name="txT" fmla="*/ 0 h 19679"/>
                <a:gd name="txR" fmla="*/ 19679 w 19679"/>
                <a:gd name="txB" fmla="*/ 19679 h 19679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19679" h="19679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004E74">
                <a:alpha val="100000"/>
              </a:srgb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  <p:sp>
          <p:nvSpPr>
            <p:cNvPr id="50189" name="Shape 1669"/>
            <p:cNvSpPr/>
            <p:nvPr/>
          </p:nvSpPr>
          <p:spPr>
            <a:xfrm>
              <a:off x="2423616" y="3038295"/>
              <a:ext cx="1697547" cy="1672203"/>
            </a:xfrm>
            <a:custGeom>
              <a:avLst/>
              <a:gdLst>
                <a:gd name="txL" fmla="*/ 0 w 19679"/>
                <a:gd name="txT" fmla="*/ 0 h 19679"/>
                <a:gd name="txR" fmla="*/ 19679 w 19679"/>
                <a:gd name="txB" fmla="*/ 19679 h 19679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19679" h="19679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32A1BC">
                <a:alpha val="100000"/>
              </a:srgb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  <p:sp>
          <p:nvSpPr>
            <p:cNvPr id="50190" name="Shape 1681"/>
            <p:cNvSpPr/>
            <p:nvPr/>
          </p:nvSpPr>
          <p:spPr>
            <a:xfrm>
              <a:off x="6679459" y="3093399"/>
              <a:ext cx="509838" cy="509838"/>
            </a:xfrm>
            <a:custGeom>
              <a:avLst/>
              <a:gdLst>
                <a:gd name="txL" fmla="*/ 0 w 19679"/>
                <a:gd name="txT" fmla="*/ 0 h 19679"/>
                <a:gd name="txR" fmla="*/ 19679 w 19679"/>
                <a:gd name="txB" fmla="*/ 19679 h 19679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19679" h="19679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2">
                <a:alpha val="100000"/>
              </a:scheme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  <p:grpSp>
          <p:nvGrpSpPr>
            <p:cNvPr id="50191" name="Group 38"/>
            <p:cNvGrpSpPr/>
            <p:nvPr/>
          </p:nvGrpSpPr>
          <p:grpSpPr>
            <a:xfrm>
              <a:off x="4577134" y="4139159"/>
              <a:ext cx="509838" cy="509838"/>
              <a:chOff x="4073627" y="3999857"/>
              <a:chExt cx="556668" cy="556668"/>
            </a:xfrm>
          </p:grpSpPr>
          <p:sp>
            <p:nvSpPr>
              <p:cNvPr id="50192" name="Shape 1683"/>
              <p:cNvSpPr/>
              <p:nvPr/>
            </p:nvSpPr>
            <p:spPr>
              <a:xfrm>
                <a:off x="4073627" y="3999857"/>
                <a:ext cx="556668" cy="556668"/>
              </a:xfrm>
              <a:custGeom>
                <a:avLst/>
                <a:gdLst>
                  <a:gd name="txL" fmla="*/ 0 w 19679"/>
                  <a:gd name="txT" fmla="*/ 0 h 19679"/>
                  <a:gd name="txR" fmla="*/ 19679 w 19679"/>
                  <a:gd name="txB" fmla="*/ 19679 h 19679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19679" h="19679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rgbClr val="32A1BC">
                  <a:alpha val="100000"/>
                </a:srgb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  <p:sp>
            <p:nvSpPr>
              <p:cNvPr id="50193" name="Shape 1685"/>
              <p:cNvSpPr/>
              <p:nvPr/>
            </p:nvSpPr>
            <p:spPr>
              <a:xfrm>
                <a:off x="4248567" y="4138023"/>
                <a:ext cx="206789" cy="285751"/>
              </a:xfrm>
              <a:custGeom>
                <a:avLst/>
                <a:gdLst>
                  <a:gd name="txL" fmla="*/ 0 w 21565"/>
                  <a:gd name="txT" fmla="*/ 0 h 21086"/>
                  <a:gd name="txR" fmla="*/ 21565 w 21565"/>
                  <a:gd name="txB" fmla="*/ 21086 h 21086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21565" h="21086">
                    <a:moveTo>
                      <a:pt x="21023" y="5250"/>
                    </a:moveTo>
                    <a:lnTo>
                      <a:pt x="7163" y="195"/>
                    </a:lnTo>
                    <a:cubicBezTo>
                      <a:pt x="5264" y="-514"/>
                      <a:pt x="1521" y="853"/>
                      <a:pt x="445" y="2057"/>
                    </a:cubicBezTo>
                    <a:cubicBezTo>
                      <a:pt x="-35" y="2595"/>
                      <a:pt x="0" y="2983"/>
                      <a:pt x="0" y="3203"/>
                    </a:cubicBezTo>
                    <a:lnTo>
                      <a:pt x="173" y="14619"/>
                    </a:lnTo>
                    <a:cubicBezTo>
                      <a:pt x="184" y="14862"/>
                      <a:pt x="614" y="15188"/>
                      <a:pt x="983" y="15348"/>
                    </a:cubicBezTo>
                    <a:cubicBezTo>
                      <a:pt x="1753" y="15682"/>
                      <a:pt x="13399" y="20826"/>
                      <a:pt x="13729" y="20972"/>
                    </a:cubicBezTo>
                    <a:cubicBezTo>
                      <a:pt x="13905" y="21051"/>
                      <a:pt x="14115" y="21086"/>
                      <a:pt x="14322" y="21086"/>
                    </a:cubicBezTo>
                    <a:cubicBezTo>
                      <a:pt x="14499" y="21086"/>
                      <a:pt x="14675" y="21058"/>
                      <a:pt x="14834" y="21002"/>
                    </a:cubicBezTo>
                    <a:cubicBezTo>
                      <a:pt x="15185" y="20881"/>
                      <a:pt x="15404" y="20645"/>
                      <a:pt x="15404" y="20388"/>
                    </a:cubicBezTo>
                    <a:lnTo>
                      <a:pt x="15404" y="8397"/>
                    </a:lnTo>
                    <a:cubicBezTo>
                      <a:pt x="15404" y="8148"/>
                      <a:pt x="15198" y="7917"/>
                      <a:pt x="14862" y="7792"/>
                    </a:cubicBezTo>
                    <a:lnTo>
                      <a:pt x="2263" y="2817"/>
                    </a:lnTo>
                    <a:cubicBezTo>
                      <a:pt x="2408" y="2620"/>
                      <a:pt x="2968" y="2205"/>
                      <a:pt x="3997" y="1825"/>
                    </a:cubicBezTo>
                    <a:cubicBezTo>
                      <a:pt x="5082" y="1422"/>
                      <a:pt x="5896" y="1574"/>
                      <a:pt x="6082" y="1625"/>
                    </a:cubicBezTo>
                    <a:cubicBezTo>
                      <a:pt x="6082" y="1625"/>
                      <a:pt x="18173" y="6203"/>
                      <a:pt x="18544" y="6339"/>
                    </a:cubicBezTo>
                    <a:cubicBezTo>
                      <a:pt x="18911" y="6476"/>
                      <a:pt x="18918" y="6495"/>
                      <a:pt x="18918" y="6729"/>
                    </a:cubicBezTo>
                    <a:cubicBezTo>
                      <a:pt x="18918" y="6961"/>
                      <a:pt x="18918" y="18107"/>
                      <a:pt x="18918" y="18107"/>
                    </a:cubicBezTo>
                    <a:cubicBezTo>
                      <a:pt x="18918" y="18674"/>
                      <a:pt x="19733" y="18906"/>
                      <a:pt x="20330" y="18906"/>
                    </a:cubicBezTo>
                    <a:cubicBezTo>
                      <a:pt x="20927" y="18906"/>
                      <a:pt x="21565" y="18493"/>
                      <a:pt x="21565" y="18107"/>
                    </a:cubicBezTo>
                    <a:lnTo>
                      <a:pt x="21565" y="5855"/>
                    </a:lnTo>
                    <a:cubicBezTo>
                      <a:pt x="21565" y="5605"/>
                      <a:pt x="21357" y="5375"/>
                      <a:pt x="21023" y="5250"/>
                    </a:cubicBez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</p:grpSp>
        <p:grpSp>
          <p:nvGrpSpPr>
            <p:cNvPr id="50194" name="Group 37"/>
            <p:cNvGrpSpPr/>
            <p:nvPr/>
          </p:nvGrpSpPr>
          <p:grpSpPr>
            <a:xfrm>
              <a:off x="2481351" y="3093399"/>
              <a:ext cx="509838" cy="509838"/>
              <a:chOff x="1785343" y="2858041"/>
              <a:chExt cx="556668" cy="556668"/>
            </a:xfrm>
          </p:grpSpPr>
          <p:sp>
            <p:nvSpPr>
              <p:cNvPr id="50195" name="Shape 1678"/>
              <p:cNvSpPr/>
              <p:nvPr/>
            </p:nvSpPr>
            <p:spPr>
              <a:xfrm>
                <a:off x="1785343" y="2858041"/>
                <a:ext cx="556668" cy="556668"/>
              </a:xfrm>
              <a:custGeom>
                <a:avLst/>
                <a:gdLst>
                  <a:gd name="txL" fmla="*/ 0 w 19679"/>
                  <a:gd name="txT" fmla="*/ 0 h 19679"/>
                  <a:gd name="txR" fmla="*/ 19679 w 19679"/>
                  <a:gd name="txB" fmla="*/ 19679 h 19679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19679" h="19679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rgbClr val="004E74">
                  <a:alpha val="100000"/>
                </a:srgb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  <p:sp>
            <p:nvSpPr>
              <p:cNvPr id="50196" name="Shape 1686"/>
              <p:cNvSpPr/>
              <p:nvPr/>
            </p:nvSpPr>
            <p:spPr>
              <a:xfrm>
                <a:off x="1976501" y="3008761"/>
                <a:ext cx="174352" cy="25522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21600" h="21600">
                    <a:moveTo>
                      <a:pt x="8283" y="0"/>
                    </a:moveTo>
                    <a:lnTo>
                      <a:pt x="7175" y="2115"/>
                    </a:lnTo>
                    <a:lnTo>
                      <a:pt x="3801" y="2115"/>
                    </a:lnTo>
                    <a:lnTo>
                      <a:pt x="5186" y="4231"/>
                    </a:lnTo>
                    <a:cubicBezTo>
                      <a:pt x="5186" y="4231"/>
                      <a:pt x="16313" y="4231"/>
                      <a:pt x="16313" y="4231"/>
                    </a:cubicBezTo>
                    <a:lnTo>
                      <a:pt x="17698" y="2115"/>
                    </a:lnTo>
                    <a:lnTo>
                      <a:pt x="14324" y="2115"/>
                    </a:lnTo>
                    <a:lnTo>
                      <a:pt x="13217" y="0"/>
                    </a:lnTo>
                    <a:lnTo>
                      <a:pt x="8283" y="0"/>
                    </a:lnTo>
                    <a:close/>
                    <a:moveTo>
                      <a:pt x="2165" y="2614"/>
                    </a:moveTo>
                    <a:cubicBezTo>
                      <a:pt x="977" y="2614"/>
                      <a:pt x="0" y="3264"/>
                      <a:pt x="0" y="4076"/>
                    </a:cubicBezTo>
                    <a:lnTo>
                      <a:pt x="0" y="20121"/>
                    </a:lnTo>
                    <a:cubicBezTo>
                      <a:pt x="0" y="20933"/>
                      <a:pt x="977" y="21600"/>
                      <a:pt x="2165" y="21600"/>
                    </a:cubicBezTo>
                    <a:lnTo>
                      <a:pt x="19460" y="21600"/>
                    </a:lnTo>
                    <a:cubicBezTo>
                      <a:pt x="20648" y="21600"/>
                      <a:pt x="21600" y="20933"/>
                      <a:pt x="21600" y="20121"/>
                    </a:cubicBezTo>
                    <a:lnTo>
                      <a:pt x="21600" y="4076"/>
                    </a:lnTo>
                    <a:cubicBezTo>
                      <a:pt x="21600" y="3264"/>
                      <a:pt x="20648" y="2614"/>
                      <a:pt x="19460" y="2614"/>
                    </a:cubicBezTo>
                    <a:lnTo>
                      <a:pt x="17597" y="5778"/>
                    </a:lnTo>
                    <a:lnTo>
                      <a:pt x="4003" y="5778"/>
                    </a:lnTo>
                    <a:lnTo>
                      <a:pt x="2165" y="2614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</p:grpSp>
        <p:grpSp>
          <p:nvGrpSpPr>
            <p:cNvPr id="50197" name="Group 40"/>
            <p:cNvGrpSpPr/>
            <p:nvPr/>
          </p:nvGrpSpPr>
          <p:grpSpPr>
            <a:xfrm>
              <a:off x="8775241" y="4139159"/>
              <a:ext cx="509839" cy="509838"/>
              <a:chOff x="8657337" y="3999857"/>
              <a:chExt cx="556669" cy="556668"/>
            </a:xfrm>
          </p:grpSpPr>
          <p:sp>
            <p:nvSpPr>
              <p:cNvPr id="50198" name="Shape 1684"/>
              <p:cNvSpPr/>
              <p:nvPr/>
            </p:nvSpPr>
            <p:spPr>
              <a:xfrm>
                <a:off x="8657337" y="3999857"/>
                <a:ext cx="556669" cy="556668"/>
              </a:xfrm>
              <a:custGeom>
                <a:avLst/>
                <a:gdLst>
                  <a:gd name="txL" fmla="*/ 0 w 19679"/>
                  <a:gd name="txT" fmla="*/ 0 h 19679"/>
                  <a:gd name="txR" fmla="*/ 19679 w 19679"/>
                  <a:gd name="txB" fmla="*/ 19679 h 19679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19679" h="19679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rgbClr val="32A1BC">
                  <a:alpha val="100000"/>
                </a:srgb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  <p:sp>
            <p:nvSpPr>
              <p:cNvPr id="50199" name="Shape 1687"/>
              <p:cNvSpPr/>
              <p:nvPr/>
            </p:nvSpPr>
            <p:spPr>
              <a:xfrm>
                <a:off x="8848496" y="4156361"/>
                <a:ext cx="174352" cy="249074"/>
              </a:xfrm>
              <a:custGeom>
                <a:avLst/>
                <a:gdLst>
                  <a:gd name="txL" fmla="*/ 0 w 20957"/>
                  <a:gd name="txT" fmla="*/ 0 h 21276"/>
                  <a:gd name="txR" fmla="*/ 20957 w 20957"/>
                  <a:gd name="txB" fmla="*/ 21276 h 21276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20957" h="21276">
                    <a:moveTo>
                      <a:pt x="1877" y="21023"/>
                    </a:moveTo>
                    <a:cubicBezTo>
                      <a:pt x="2335" y="19958"/>
                      <a:pt x="3030" y="18458"/>
                      <a:pt x="3960" y="16288"/>
                    </a:cubicBezTo>
                    <a:cubicBezTo>
                      <a:pt x="8011" y="15823"/>
                      <a:pt x="9689" y="16658"/>
                      <a:pt x="12261" y="13325"/>
                    </a:cubicBezTo>
                    <a:cubicBezTo>
                      <a:pt x="10172" y="13789"/>
                      <a:pt x="7654" y="12465"/>
                      <a:pt x="7789" y="11892"/>
                    </a:cubicBezTo>
                    <a:cubicBezTo>
                      <a:pt x="7924" y="11318"/>
                      <a:pt x="13647" y="12306"/>
                      <a:pt x="17393" y="8447"/>
                    </a:cubicBezTo>
                    <a:cubicBezTo>
                      <a:pt x="12670" y="9202"/>
                      <a:pt x="11160" y="7540"/>
                      <a:pt x="11769" y="7289"/>
                    </a:cubicBezTo>
                    <a:cubicBezTo>
                      <a:pt x="13175" y="6708"/>
                      <a:pt x="17348" y="7048"/>
                      <a:pt x="19572" y="5477"/>
                    </a:cubicBezTo>
                    <a:cubicBezTo>
                      <a:pt x="20719" y="4669"/>
                      <a:pt x="21256" y="2702"/>
                      <a:pt x="20789" y="2000"/>
                    </a:cubicBezTo>
                    <a:cubicBezTo>
                      <a:pt x="20229" y="1153"/>
                      <a:pt x="16813" y="-111"/>
                      <a:pt x="14931" y="7"/>
                    </a:cubicBezTo>
                    <a:cubicBezTo>
                      <a:pt x="13047" y="126"/>
                      <a:pt x="10093" y="5208"/>
                      <a:pt x="9217" y="5168"/>
                    </a:cubicBezTo>
                    <a:cubicBezTo>
                      <a:pt x="8341" y="5128"/>
                      <a:pt x="8166" y="2892"/>
                      <a:pt x="9694" y="813"/>
                    </a:cubicBezTo>
                    <a:cubicBezTo>
                      <a:pt x="8081" y="1330"/>
                      <a:pt x="5127" y="2940"/>
                      <a:pt x="4200" y="4315"/>
                    </a:cubicBezTo>
                    <a:cubicBezTo>
                      <a:pt x="2475" y="6874"/>
                      <a:pt x="4362" y="12744"/>
                      <a:pt x="3757" y="12953"/>
                    </a:cubicBezTo>
                    <a:cubicBezTo>
                      <a:pt x="3151" y="13163"/>
                      <a:pt x="1114" y="10259"/>
                      <a:pt x="505" y="8944"/>
                    </a:cubicBezTo>
                    <a:cubicBezTo>
                      <a:pt x="-324" y="10961"/>
                      <a:pt x="-344" y="12982"/>
                      <a:pt x="2082" y="15667"/>
                    </a:cubicBezTo>
                    <a:cubicBezTo>
                      <a:pt x="1167" y="17429"/>
                      <a:pt x="667" y="19457"/>
                      <a:pt x="592" y="20487"/>
                    </a:cubicBezTo>
                    <a:cubicBezTo>
                      <a:pt x="557" y="21312"/>
                      <a:pt x="1675" y="21489"/>
                      <a:pt x="1877" y="21023"/>
                    </a:cubicBez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</p:grpSp>
        <p:grpSp>
          <p:nvGrpSpPr>
            <p:cNvPr id="50200" name="Group 41"/>
            <p:cNvGrpSpPr/>
            <p:nvPr/>
          </p:nvGrpSpPr>
          <p:grpSpPr>
            <a:xfrm>
              <a:off x="1822275" y="3676844"/>
              <a:ext cx="384794" cy="384794"/>
              <a:chOff x="1065729" y="3500706"/>
              <a:chExt cx="420138" cy="420138"/>
            </a:xfrm>
          </p:grpSpPr>
          <p:sp>
            <p:nvSpPr>
              <p:cNvPr id="50201" name="Shape 1688"/>
              <p:cNvSpPr/>
              <p:nvPr/>
            </p:nvSpPr>
            <p:spPr>
              <a:xfrm>
                <a:off x="1065729" y="3500706"/>
                <a:ext cx="420138" cy="420138"/>
              </a:xfrm>
              <a:custGeom>
                <a:avLst/>
                <a:gdLst>
                  <a:gd name="txL" fmla="*/ 0 w 19679"/>
                  <a:gd name="txT" fmla="*/ 0 h 19679"/>
                  <a:gd name="txR" fmla="*/ 19679 w 19679"/>
                  <a:gd name="txB" fmla="*/ 19679 h 19679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19679" h="19679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rgbClr val="F7F7FA">
                  <a:alpha val="100000"/>
                </a:srgbClr>
              </a:solidFill>
              <a:ln w="12700" cap="flat" cmpd="sng">
                <a:solidFill>
                  <a:srgbClr val="A6AAA9">
                    <a:alpha val="100000"/>
                  </a:srgbClr>
                </a:solidFill>
                <a:prstDash val="solid"/>
                <a:miter lim="4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1000"/>
              </a:p>
            </p:txBody>
          </p:sp>
          <p:sp>
            <p:nvSpPr>
              <p:cNvPr id="50202" name="Shape 1689"/>
              <p:cNvSpPr/>
              <p:nvPr/>
            </p:nvSpPr>
            <p:spPr>
              <a:xfrm>
                <a:off x="1162442" y="3611819"/>
                <a:ext cx="205812" cy="210612"/>
              </a:xfrm>
              <a:custGeom>
                <a:avLst/>
                <a:gdLst>
                  <a:gd name="txL" fmla="*/ 0 w 20431"/>
                  <a:gd name="txT" fmla="*/ 0 h 20433"/>
                  <a:gd name="txR" fmla="*/ 20431 w 20431"/>
                  <a:gd name="txB" fmla="*/ 20433 h 20433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20431" h="20433">
                    <a:moveTo>
                      <a:pt x="14102" y="6331"/>
                    </a:moveTo>
                    <a:cubicBezTo>
                      <a:pt x="13391" y="5619"/>
                      <a:pt x="13391" y="4469"/>
                      <a:pt x="14102" y="3759"/>
                    </a:cubicBezTo>
                    <a:cubicBezTo>
                      <a:pt x="14812" y="3049"/>
                      <a:pt x="15965" y="3049"/>
                      <a:pt x="16674" y="3759"/>
                    </a:cubicBezTo>
                    <a:cubicBezTo>
                      <a:pt x="17385" y="4469"/>
                      <a:pt x="17385" y="5619"/>
                      <a:pt x="16674" y="6331"/>
                    </a:cubicBezTo>
                    <a:cubicBezTo>
                      <a:pt x="15965" y="7041"/>
                      <a:pt x="14812" y="7041"/>
                      <a:pt x="14102" y="6331"/>
                    </a:cubicBezTo>
                    <a:close/>
                    <a:moveTo>
                      <a:pt x="12904" y="13199"/>
                    </a:moveTo>
                    <a:cubicBezTo>
                      <a:pt x="12904" y="13199"/>
                      <a:pt x="21289" y="7286"/>
                      <a:pt x="20359" y="518"/>
                    </a:cubicBezTo>
                    <a:cubicBezTo>
                      <a:pt x="20339" y="369"/>
                      <a:pt x="20289" y="271"/>
                      <a:pt x="20226" y="206"/>
                    </a:cubicBezTo>
                    <a:cubicBezTo>
                      <a:pt x="20162" y="145"/>
                      <a:pt x="20065" y="93"/>
                      <a:pt x="19914" y="72"/>
                    </a:cubicBezTo>
                    <a:cubicBezTo>
                      <a:pt x="13147" y="-856"/>
                      <a:pt x="7233" y="7529"/>
                      <a:pt x="7233" y="7529"/>
                    </a:cubicBezTo>
                    <a:cubicBezTo>
                      <a:pt x="2104" y="6928"/>
                      <a:pt x="2478" y="7929"/>
                      <a:pt x="137" y="13421"/>
                    </a:cubicBezTo>
                    <a:cubicBezTo>
                      <a:pt x="-311" y="14470"/>
                      <a:pt x="416" y="14829"/>
                      <a:pt x="1211" y="14536"/>
                    </a:cubicBezTo>
                    <a:cubicBezTo>
                      <a:pt x="2006" y="14242"/>
                      <a:pt x="3764" y="13593"/>
                      <a:pt x="3764" y="13593"/>
                    </a:cubicBezTo>
                    <a:lnTo>
                      <a:pt x="6840" y="16669"/>
                    </a:lnTo>
                    <a:cubicBezTo>
                      <a:pt x="6840" y="16669"/>
                      <a:pt x="6192" y="18426"/>
                      <a:pt x="5897" y="19222"/>
                    </a:cubicBezTo>
                    <a:cubicBezTo>
                      <a:pt x="5604" y="20018"/>
                      <a:pt x="5963" y="20744"/>
                      <a:pt x="7012" y="20297"/>
                    </a:cubicBezTo>
                    <a:cubicBezTo>
                      <a:pt x="12505" y="17955"/>
                      <a:pt x="13504" y="18328"/>
                      <a:pt x="12904" y="13199"/>
                    </a:cubicBezTo>
                    <a:close/>
                  </a:path>
                </a:pathLst>
              </a:custGeom>
              <a:solidFill>
                <a:schemeClr val="accent1">
                  <a:alpha val="100000"/>
                </a:scheme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</p:grpSp>
        <p:grpSp>
          <p:nvGrpSpPr>
            <p:cNvPr id="50203" name="Group 1692"/>
            <p:cNvGrpSpPr/>
            <p:nvPr/>
          </p:nvGrpSpPr>
          <p:grpSpPr>
            <a:xfrm>
              <a:off x="10621101" y="3676844"/>
              <a:ext cx="384794" cy="384794"/>
              <a:chOff x="0" y="0"/>
              <a:chExt cx="840273" cy="840273"/>
            </a:xfrm>
          </p:grpSpPr>
          <p:sp>
            <p:nvSpPr>
              <p:cNvPr id="50204" name="Shape 1690"/>
              <p:cNvSpPr/>
              <p:nvPr/>
            </p:nvSpPr>
            <p:spPr>
              <a:xfrm>
                <a:off x="0" y="0"/>
                <a:ext cx="840274" cy="840274"/>
              </a:xfrm>
              <a:custGeom>
                <a:avLst/>
                <a:gdLst>
                  <a:gd name="txL" fmla="*/ 0 w 19679"/>
                  <a:gd name="txT" fmla="*/ 0 h 19679"/>
                  <a:gd name="txR" fmla="*/ 19679 w 19679"/>
                  <a:gd name="txB" fmla="*/ 19679 h 19679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19679" h="19679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rgbClr val="F7F7FA">
                  <a:alpha val="100000"/>
                </a:srgbClr>
              </a:solidFill>
              <a:ln w="12700" cap="flat" cmpd="sng">
                <a:solidFill>
                  <a:srgbClr val="A6AAA9">
                    <a:alpha val="100000"/>
                  </a:srgbClr>
                </a:solidFill>
                <a:prstDash val="solid"/>
                <a:miter lim="4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1000"/>
              </a:p>
            </p:txBody>
          </p:sp>
          <p:sp>
            <p:nvSpPr>
              <p:cNvPr id="50205" name="Shape 1691"/>
              <p:cNvSpPr/>
              <p:nvPr/>
            </p:nvSpPr>
            <p:spPr>
              <a:xfrm>
                <a:off x="180945" y="221045"/>
                <a:ext cx="478384" cy="398185"/>
              </a:xfrm>
              <a:custGeom>
                <a:avLst/>
                <a:gdLst>
                  <a:gd name="txL" fmla="*/ 0 w 21600"/>
                  <a:gd name="txT" fmla="*/ 0 h 21436"/>
                  <a:gd name="txR" fmla="*/ 21600 w 21600"/>
                  <a:gd name="txB" fmla="*/ 21436 h 21436"/>
                </a:gdLst>
                <a:ahLst/>
                <a:cxnLst>
                  <a:cxn ang="0">
                    <a:pos x="2147483646" y="2147483646"/>
                  </a:cxn>
                  <a:cxn ang="5898240">
                    <a:pos x="2147483646" y="2147483646"/>
                  </a:cxn>
                  <a:cxn ang="11796480">
                    <a:pos x="2147483646" y="2147483646"/>
                  </a:cxn>
                  <a:cxn ang="17694720">
                    <a:pos x="2147483646" y="2147483646"/>
                  </a:cxn>
                </a:cxnLst>
                <a:rect l="txL" t="txT" r="txR" b="txB"/>
                <a:pathLst>
                  <a:path w="21600" h="21436">
                    <a:moveTo>
                      <a:pt x="21327" y="11618"/>
                    </a:moveTo>
                    <a:lnTo>
                      <a:pt x="21327" y="11618"/>
                    </a:lnTo>
                    <a:lnTo>
                      <a:pt x="21327" y="11291"/>
                    </a:lnTo>
                    <a:cubicBezTo>
                      <a:pt x="21600" y="11291"/>
                      <a:pt x="21600" y="11291"/>
                      <a:pt x="21600" y="11291"/>
                    </a:cubicBezTo>
                    <a:cubicBezTo>
                      <a:pt x="21600" y="10963"/>
                      <a:pt x="21600" y="10963"/>
                      <a:pt x="21600" y="10963"/>
                    </a:cubicBezTo>
                    <a:lnTo>
                      <a:pt x="21600" y="10636"/>
                    </a:lnTo>
                    <a:cubicBezTo>
                      <a:pt x="21600" y="10309"/>
                      <a:pt x="21600" y="10309"/>
                      <a:pt x="21600" y="10309"/>
                    </a:cubicBezTo>
                    <a:lnTo>
                      <a:pt x="21600" y="9981"/>
                    </a:lnTo>
                    <a:cubicBezTo>
                      <a:pt x="21600" y="9981"/>
                      <a:pt x="21600" y="9981"/>
                      <a:pt x="21327" y="9981"/>
                    </a:cubicBezTo>
                    <a:cubicBezTo>
                      <a:pt x="21327" y="9981"/>
                      <a:pt x="21327" y="9981"/>
                      <a:pt x="21327" y="9654"/>
                    </a:cubicBezTo>
                    <a:lnTo>
                      <a:pt x="21327" y="9327"/>
                    </a:lnTo>
                    <a:lnTo>
                      <a:pt x="21053" y="9327"/>
                    </a:lnTo>
                    <a:cubicBezTo>
                      <a:pt x="13671" y="491"/>
                      <a:pt x="13671" y="491"/>
                      <a:pt x="13671" y="491"/>
                    </a:cubicBezTo>
                    <a:cubicBezTo>
                      <a:pt x="13124" y="-164"/>
                      <a:pt x="12030" y="-164"/>
                      <a:pt x="11484" y="491"/>
                    </a:cubicBezTo>
                    <a:cubicBezTo>
                      <a:pt x="10937" y="1145"/>
                      <a:pt x="10937" y="2454"/>
                      <a:pt x="11484" y="3109"/>
                    </a:cubicBezTo>
                    <a:cubicBezTo>
                      <a:pt x="16132" y="8672"/>
                      <a:pt x="16132" y="8672"/>
                      <a:pt x="16132" y="8672"/>
                    </a:cubicBezTo>
                    <a:cubicBezTo>
                      <a:pt x="1641" y="8672"/>
                      <a:pt x="1641" y="8672"/>
                      <a:pt x="1641" y="8672"/>
                    </a:cubicBezTo>
                    <a:cubicBezTo>
                      <a:pt x="1094" y="8672"/>
                      <a:pt x="547" y="9000"/>
                      <a:pt x="273" y="9654"/>
                    </a:cubicBezTo>
                    <a:cubicBezTo>
                      <a:pt x="0" y="9981"/>
                      <a:pt x="0" y="10309"/>
                      <a:pt x="0" y="10636"/>
                    </a:cubicBezTo>
                    <a:cubicBezTo>
                      <a:pt x="0" y="11291"/>
                      <a:pt x="273" y="11618"/>
                      <a:pt x="547" y="11945"/>
                    </a:cubicBezTo>
                    <a:cubicBezTo>
                      <a:pt x="820" y="12272"/>
                      <a:pt x="1094" y="12600"/>
                      <a:pt x="1641" y="12600"/>
                    </a:cubicBezTo>
                    <a:cubicBezTo>
                      <a:pt x="16132" y="12600"/>
                      <a:pt x="16132" y="12600"/>
                      <a:pt x="16132" y="12600"/>
                    </a:cubicBezTo>
                    <a:cubicBezTo>
                      <a:pt x="11484" y="18163"/>
                      <a:pt x="11484" y="18163"/>
                      <a:pt x="11484" y="18163"/>
                    </a:cubicBezTo>
                    <a:cubicBezTo>
                      <a:pt x="10937" y="18818"/>
                      <a:pt x="10937" y="20127"/>
                      <a:pt x="11484" y="20781"/>
                    </a:cubicBezTo>
                    <a:cubicBezTo>
                      <a:pt x="11757" y="21109"/>
                      <a:pt x="12304" y="21436"/>
                      <a:pt x="12577" y="21436"/>
                    </a:cubicBezTo>
                    <a:cubicBezTo>
                      <a:pt x="13124" y="21436"/>
                      <a:pt x="13397" y="21109"/>
                      <a:pt x="13671" y="20781"/>
                    </a:cubicBezTo>
                    <a:cubicBezTo>
                      <a:pt x="21053" y="11945"/>
                      <a:pt x="21053" y="11945"/>
                      <a:pt x="21053" y="11945"/>
                    </a:cubicBezTo>
                    <a:cubicBezTo>
                      <a:pt x="21053" y="11945"/>
                      <a:pt x="21327" y="11945"/>
                      <a:pt x="21327" y="11618"/>
                    </a:cubicBezTo>
                    <a:close/>
                  </a:path>
                </a:pathLst>
              </a:custGeom>
              <a:solidFill>
                <a:schemeClr val="accent1">
                  <a:alpha val="100000"/>
                </a:schemeClr>
              </a:solidFill>
              <a:ln w="12700">
                <a:noFill/>
              </a:ln>
            </p:spPr>
            <p:txBody>
              <a:bodyPr/>
              <a:p>
                <a:endParaRPr lang="zh-CN" altLang="en-US" sz="1000"/>
              </a:p>
            </p:txBody>
          </p:sp>
        </p:grpSp>
        <p:sp>
          <p:nvSpPr>
            <p:cNvPr id="50206" name="Shape 1674"/>
            <p:cNvSpPr/>
            <p:nvPr/>
          </p:nvSpPr>
          <p:spPr>
            <a:xfrm>
              <a:off x="6632930" y="3039445"/>
              <a:ext cx="1697547" cy="1672203"/>
            </a:xfrm>
            <a:custGeom>
              <a:avLst/>
              <a:gdLst>
                <a:gd name="txL" fmla="*/ 0 w 19679"/>
                <a:gd name="txT" fmla="*/ 0 h 19679"/>
                <a:gd name="txR" fmla="*/ 19679 w 19679"/>
                <a:gd name="txB" fmla="*/ 19679 h 19679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19679" h="19679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32A1BC">
                <a:alpha val="100000"/>
              </a:srgb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  <p:sp>
          <p:nvSpPr>
            <p:cNvPr id="50207" name="Shape 1681"/>
            <p:cNvSpPr/>
            <p:nvPr/>
          </p:nvSpPr>
          <p:spPr>
            <a:xfrm>
              <a:off x="6679459" y="3093399"/>
              <a:ext cx="509838" cy="509838"/>
            </a:xfrm>
            <a:custGeom>
              <a:avLst/>
              <a:gdLst>
                <a:gd name="txL" fmla="*/ 0 w 19679"/>
                <a:gd name="txT" fmla="*/ 0 h 19679"/>
                <a:gd name="txR" fmla="*/ 19679 w 19679"/>
                <a:gd name="txB" fmla="*/ 19679 h 19679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19679" h="19679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rgbClr val="004E74">
                <a:alpha val="100000"/>
              </a:srgb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  <p:sp>
          <p:nvSpPr>
            <p:cNvPr id="50208" name="Shape 1682"/>
            <p:cNvSpPr/>
            <p:nvPr/>
          </p:nvSpPr>
          <p:spPr>
            <a:xfrm>
              <a:off x="6819977" y="3233910"/>
              <a:ext cx="228801" cy="228816"/>
            </a:xfrm>
            <a:custGeom>
              <a:avLst/>
              <a:gdLst>
                <a:gd name="txL" fmla="*/ 0 w 21318"/>
                <a:gd name="txT" fmla="*/ 0 h 21320"/>
                <a:gd name="txR" fmla="*/ 21318 w 21318"/>
                <a:gd name="txB" fmla="*/ 21320 h 21320"/>
              </a:gdLst>
              <a:ahLst/>
              <a:cxnLst>
                <a:cxn ang="0">
                  <a:pos x="2147483646" y="2147483646"/>
                </a:cxn>
                <a:cxn ang="5898240">
                  <a:pos x="2147483646" y="2147483646"/>
                </a:cxn>
                <a:cxn ang="11796480">
                  <a:pos x="2147483646" y="2147483646"/>
                </a:cxn>
                <a:cxn ang="17694720">
                  <a:pos x="2147483646" y="2147483646"/>
                </a:cxn>
              </a:cxnLst>
              <a:rect l="txL" t="txT" r="txR" b="txB"/>
              <a:pathLst>
                <a:path w="21318" h="21320">
                  <a:moveTo>
                    <a:pt x="6122" y="19157"/>
                  </a:moveTo>
                  <a:lnTo>
                    <a:pt x="3902" y="19634"/>
                  </a:lnTo>
                  <a:cubicBezTo>
                    <a:pt x="3688" y="19233"/>
                    <a:pt x="3431" y="18833"/>
                    <a:pt x="2957" y="18361"/>
                  </a:cubicBezTo>
                  <a:cubicBezTo>
                    <a:pt x="2486" y="17889"/>
                    <a:pt x="2085" y="17631"/>
                    <a:pt x="1685" y="17417"/>
                  </a:cubicBezTo>
                  <a:lnTo>
                    <a:pt x="2162" y="15198"/>
                  </a:lnTo>
                  <a:lnTo>
                    <a:pt x="2804" y="14556"/>
                  </a:lnTo>
                  <a:cubicBezTo>
                    <a:pt x="2804" y="14556"/>
                    <a:pt x="4012" y="14580"/>
                    <a:pt x="5374" y="15944"/>
                  </a:cubicBezTo>
                  <a:cubicBezTo>
                    <a:pt x="6737" y="17307"/>
                    <a:pt x="6762" y="18516"/>
                    <a:pt x="6762" y="18516"/>
                  </a:cubicBezTo>
                  <a:cubicBezTo>
                    <a:pt x="6762" y="18516"/>
                    <a:pt x="6122" y="19157"/>
                    <a:pt x="6122" y="19157"/>
                  </a:cubicBezTo>
                  <a:close/>
                  <a:moveTo>
                    <a:pt x="19625" y="1692"/>
                  </a:moveTo>
                  <a:cubicBezTo>
                    <a:pt x="17654" y="-280"/>
                    <a:pt x="16174" y="15"/>
                    <a:pt x="16174" y="15"/>
                  </a:cubicBezTo>
                  <a:lnTo>
                    <a:pt x="9270" y="6920"/>
                  </a:lnTo>
                  <a:lnTo>
                    <a:pt x="1379" y="14810"/>
                  </a:lnTo>
                  <a:lnTo>
                    <a:pt x="0" y="21320"/>
                  </a:lnTo>
                  <a:lnTo>
                    <a:pt x="6508" y="19939"/>
                  </a:lnTo>
                  <a:lnTo>
                    <a:pt x="14399" y="12048"/>
                  </a:lnTo>
                  <a:lnTo>
                    <a:pt x="21302" y="5145"/>
                  </a:lnTo>
                  <a:cubicBezTo>
                    <a:pt x="21302" y="5145"/>
                    <a:pt x="21600" y="3665"/>
                    <a:pt x="19625" y="1692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noFill/>
            </a:ln>
          </p:spPr>
          <p:txBody>
            <a:bodyPr/>
            <a:p>
              <a:endParaRPr lang="zh-CN" altLang="en-US" sz="1000"/>
            </a:p>
          </p:txBody>
        </p:sp>
      </p:grpSp>
      <p:sp>
        <p:nvSpPr>
          <p:cNvPr id="50217" name="矩形 14"/>
          <p:cNvSpPr/>
          <p:nvPr/>
        </p:nvSpPr>
        <p:spPr>
          <a:xfrm>
            <a:off x="4218940" y="334010"/>
            <a:ext cx="2987675" cy="1845310"/>
          </a:xfrm>
          <a:prstGeom prst="rect">
            <a:avLst/>
          </a:prstGeom>
          <a:solidFill>
            <a:srgbClr val="FFCCCC">
              <a:alpha val="31000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保被减数</a:t>
            </a:r>
            <a:r>
              <a:rPr lang="en-US" altLang="zh-CN" sz="1000" b="1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数方法：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buNone/>
            </a:pPr>
            <a:r>
              <a:rPr lang="en-US" altLang="zh-CN" sz="1000"/>
              <a:t>if(strlen(a1)&lt;strlen(b1)||(strlen(a1)==strlen(b1)&amp;&amp;strcmp(a1,b1)&lt;0</a:t>
            </a:r>
            <a:endParaRPr lang="zh-CN" altLang="en-US" sz="1000" dirty="0"/>
          </a:p>
          <a:p>
            <a:pPr marL="0" lvl="0" indent="0">
              <a:buNone/>
            </a:pPr>
            <a:r>
              <a:rPr lang="en-US" altLang="zh-CN" sz="1000"/>
              <a:t>{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strcpy(c1,a1);   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strcpy(a1,b1);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strcpy(b1,c1);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</a:t>
            </a:r>
            <a:r>
              <a:rPr lang="en-US" altLang="zh-CN" sz="1000" err="1"/>
              <a:t>cout</a:t>
            </a:r>
            <a:r>
              <a:rPr lang="en-US" altLang="zh-CN" sz="1000"/>
              <a:t>&lt;&lt;“-”;//</a:t>
            </a:r>
            <a:r>
              <a:rPr lang="zh-CN" altLang="en-US" sz="1000" dirty="0"/>
              <a:t>当被减数</a:t>
            </a:r>
            <a:r>
              <a:rPr lang="en-US" altLang="zh-CN" sz="1000"/>
              <a:t>&lt;</a:t>
            </a:r>
            <a:r>
              <a:rPr lang="zh-CN" altLang="en-US" sz="1000" dirty="0"/>
              <a:t>减数时，结果为负</a:t>
            </a:r>
            <a:endParaRPr lang="zh-CN" altLang="en-US" sz="1000" dirty="0"/>
          </a:p>
          <a:p>
            <a:pPr marL="0" lvl="0" indent="0">
              <a:buNone/>
            </a:pPr>
            <a:r>
              <a:rPr lang="en-US" altLang="zh-CN" sz="1000"/>
              <a:t>}</a:t>
            </a:r>
            <a:endParaRPr lang="zh-CN" altLang="en-US" sz="1000" dirty="0"/>
          </a:p>
        </p:txBody>
      </p:sp>
      <p:sp>
        <p:nvSpPr>
          <p:cNvPr id="50213" name="矩形 6"/>
          <p:cNvSpPr/>
          <p:nvPr/>
        </p:nvSpPr>
        <p:spPr>
          <a:xfrm>
            <a:off x="585153" y="267970"/>
            <a:ext cx="17830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减法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215" name="矩形 15"/>
          <p:cNvSpPr/>
          <p:nvPr/>
        </p:nvSpPr>
        <p:spPr>
          <a:xfrm>
            <a:off x="1403350" y="3327083"/>
            <a:ext cx="2232025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步骤：</a:t>
            </a:r>
            <a:endParaRPr lang="zh-CN" altLang="en-US" sz="10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②处理借位并对应位相减</a:t>
            </a:r>
            <a:endParaRPr lang="zh-CN" altLang="en-US" sz="1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③去前导</a:t>
            </a:r>
            <a:r>
              <a:rPr lang="en-US" altLang="zh-CN" sz="1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1000" dirty="0">
                <a:solidFill>
                  <a:schemeClr val="accent2"/>
                </a:solidFill>
                <a:latin typeface="Times New Roman" panose="02020603050405020304" pitchFamily="18" charset="0"/>
              </a:rPr>
              <a:t>并倒序输出</a:t>
            </a:r>
            <a:endParaRPr lang="zh-CN" altLang="en-US" sz="1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216" name="矩形 15"/>
          <p:cNvSpPr/>
          <p:nvPr/>
        </p:nvSpPr>
        <p:spPr>
          <a:xfrm>
            <a:off x="643255" y="980440"/>
            <a:ext cx="2368550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b="1" dirty="0">
                <a:solidFill>
                  <a:srgbClr val="9F120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步骤：</a:t>
            </a:r>
            <a:endParaRPr lang="zh-CN" altLang="en-US" sz="1000" b="1" dirty="0">
              <a:solidFill>
                <a:srgbClr val="9F120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solidFill>
                  <a:srgbClr val="9F1203"/>
                </a:solidFill>
                <a:latin typeface="Times New Roman" panose="02020603050405020304" pitchFamily="18" charset="0"/>
              </a:rPr>
              <a:t>①确保被减数</a:t>
            </a:r>
            <a:r>
              <a:rPr lang="en-US" altLang="zh-CN" sz="1000">
                <a:solidFill>
                  <a:srgbClr val="9F1203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1000" dirty="0">
                <a:solidFill>
                  <a:srgbClr val="9F1203"/>
                </a:solidFill>
                <a:latin typeface="Times New Roman" panose="02020603050405020304" pitchFamily="18" charset="0"/>
              </a:rPr>
              <a:t>减数，否则交换两数位置</a:t>
            </a:r>
            <a:endParaRPr lang="zh-CN" altLang="en-US" sz="1000" dirty="0">
              <a:solidFill>
                <a:srgbClr val="9F120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214" name="矩形 14"/>
          <p:cNvSpPr/>
          <p:nvPr/>
        </p:nvSpPr>
        <p:spPr>
          <a:xfrm>
            <a:off x="4140200" y="3347720"/>
            <a:ext cx="3931920" cy="1722120"/>
          </a:xfrm>
          <a:prstGeom prst="rect">
            <a:avLst/>
          </a:prstGeom>
          <a:solidFill>
            <a:srgbClr val="99CCFF">
              <a:alpha val="48000"/>
            </a:srgbClr>
          </a:solidFill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借位处理方法：</a:t>
            </a:r>
            <a:endParaRPr lang="zh-CN" altLang="en-US" sz="1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buNone/>
            </a:pPr>
            <a:r>
              <a:rPr lang="en-US" altLang="zh-CN" sz="1000" err="1"/>
              <a:t>while(i</a:t>
            </a:r>
            <a:r>
              <a:rPr lang="en-US" altLang="zh-CN" sz="1000"/>
              <a:t>&lt;</a:t>
            </a:r>
            <a:r>
              <a:rPr lang="en-US" altLang="zh-CN" sz="1000" err="1"/>
              <a:t>lena||i</a:t>
            </a:r>
            <a:r>
              <a:rPr lang="en-US" altLang="zh-CN" sz="1000"/>
              <a:t>&lt;</a:t>
            </a:r>
            <a:r>
              <a:rPr lang="en-US" altLang="zh-CN" sz="1000" err="1"/>
              <a:t>lenb</a:t>
            </a:r>
            <a:r>
              <a:rPr lang="en-US" altLang="zh-CN" sz="1000"/>
              <a:t>)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{	</a:t>
            </a:r>
            <a:r>
              <a:rPr lang="en-US" altLang="zh-CN" sz="1000" err="1"/>
              <a:t>if(a[i</a:t>
            </a:r>
            <a:r>
              <a:rPr lang="en-US" altLang="zh-CN" sz="1000"/>
              <a:t>]&lt;</a:t>
            </a:r>
            <a:r>
              <a:rPr lang="en-US" altLang="zh-CN" sz="1000" err="1"/>
              <a:t>b[i</a:t>
            </a:r>
            <a:r>
              <a:rPr lang="en-US" altLang="zh-CN" sz="1000"/>
              <a:t>])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{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	</a:t>
            </a:r>
            <a:r>
              <a:rPr lang="en-US" altLang="zh-CN" sz="1000" err="1"/>
              <a:t>a[i</a:t>
            </a:r>
            <a:r>
              <a:rPr lang="en-US" altLang="zh-CN" sz="1000"/>
              <a:t>]+=10;//</a:t>
            </a:r>
            <a:r>
              <a:rPr lang="zh-CN" altLang="en-US" sz="1000" dirty="0"/>
              <a:t>不够减则向高位借</a:t>
            </a:r>
            <a:r>
              <a:rPr lang="en-US" altLang="zh-CN" sz="1000"/>
              <a:t>1</a:t>
            </a:r>
            <a:r>
              <a:rPr lang="zh-CN" altLang="en-US" sz="1000" dirty="0"/>
              <a:t>当</a:t>
            </a:r>
            <a:r>
              <a:rPr lang="en-US" altLang="zh-CN" sz="1000"/>
              <a:t>10 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	a[i+1]--;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}</a:t>
            </a:r>
            <a:endParaRPr lang="en-US" altLang="zh-CN" sz="1000"/>
          </a:p>
          <a:p>
            <a:pPr marL="0" lvl="0" indent="0">
              <a:buNone/>
            </a:pPr>
            <a:r>
              <a:rPr lang="en-US" altLang="zh-CN" sz="1000"/>
              <a:t>	</a:t>
            </a:r>
            <a:r>
              <a:rPr lang="en-US" altLang="zh-CN" sz="1000" err="1"/>
              <a:t>c[i</a:t>
            </a:r>
            <a:r>
              <a:rPr lang="en-US" altLang="zh-CN" sz="1000"/>
              <a:t>]=</a:t>
            </a:r>
            <a:r>
              <a:rPr lang="en-US" altLang="zh-CN" sz="1000" err="1"/>
              <a:t>a[i]-b[i</a:t>
            </a:r>
            <a:r>
              <a:rPr lang="en-US" altLang="zh-CN" sz="1000"/>
              <a:t>];//</a:t>
            </a:r>
            <a:r>
              <a:rPr lang="zh-CN" altLang="en-US" sz="1000" dirty="0"/>
              <a:t>对应位相减 </a:t>
            </a:r>
            <a:endParaRPr lang="zh-CN" altLang="en-US" sz="1000" dirty="0"/>
          </a:p>
          <a:p>
            <a:pPr marL="0" lvl="0" indent="0">
              <a:buNone/>
            </a:pPr>
            <a:r>
              <a:rPr lang="zh-CN" altLang="en-US" sz="1000" dirty="0"/>
              <a:t>	</a:t>
            </a:r>
            <a:r>
              <a:rPr lang="en-US" altLang="zh-CN" sz="1000"/>
              <a:t>i++;}</a:t>
            </a:r>
            <a:endParaRPr lang="zh-CN" alt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7" grpId="0" bldLvl="0" animBg="1"/>
      <p:bldP spid="50215" grpId="0"/>
      <p:bldP spid="50214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2226" name="矩形 116"/>
          <p:cNvSpPr/>
          <p:nvPr/>
        </p:nvSpPr>
        <p:spPr>
          <a:xfrm>
            <a:off x="217170" y="859473"/>
            <a:ext cx="5689600" cy="574675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sz="1200" dirty="0">
                <a:latin typeface="Arial" panose="020B0604020202020204" pitchFamily="34" charset="0"/>
              </a:rPr>
              <a:t>对应位相加并处理进位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12" name="等腰三角形 5"/>
          <p:cNvSpPr/>
          <p:nvPr/>
        </p:nvSpPr>
        <p:spPr>
          <a:xfrm rot="5400000">
            <a:off x="-42545" y="1476375"/>
            <a:ext cx="2000885" cy="1916430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860602"/>
                </a:moveTo>
                <a:lnTo>
                  <a:pt x="0" y="132410"/>
                </a:lnTo>
                <a:lnTo>
                  <a:pt x="582757" y="132410"/>
                </a:lnTo>
                <a:lnTo>
                  <a:pt x="725109" y="0"/>
                </a:lnTo>
                <a:lnTo>
                  <a:pt x="867461" y="132410"/>
                </a:lnTo>
                <a:lnTo>
                  <a:pt x="1450218" y="132410"/>
                </a:lnTo>
                <a:lnTo>
                  <a:pt x="1450218" y="1860602"/>
                </a:lnTo>
                <a:close/>
              </a:path>
            </a:pathLst>
          </a:custGeom>
          <a:solidFill>
            <a:srgbClr val="3816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9930" y="1581785"/>
            <a:ext cx="7164705" cy="1853565"/>
          </a:xfrm>
          <a:prstGeom prst="rect">
            <a:avLst/>
          </a:prstGeom>
          <a:solidFill>
            <a:srgbClr val="C57F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20000"/>
              </a:lnSpc>
              <a:buNone/>
            </a:pPr>
            <a:endParaRPr lang="zh-CN" altLang="en-US" sz="12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025" y="2065338"/>
            <a:ext cx="1584325" cy="73850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12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对应位相减</a:t>
            </a:r>
            <a:endParaRPr lang="zh-CN" altLang="en-US" sz="12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2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2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12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借位</a:t>
            </a:r>
            <a:endParaRPr lang="en-US" altLang="zh-CN" sz="12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52230" name="文本框 52229"/>
          <p:cNvSpPr txBox="1"/>
          <p:nvPr/>
        </p:nvSpPr>
        <p:spPr>
          <a:xfrm>
            <a:off x="2108200" y="1846898"/>
            <a:ext cx="2828925" cy="184150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1200">
                <a:latin typeface="Arial" panose="020B0604020202020204" pitchFamily="34" charset="0"/>
              </a:rPr>
              <a:t>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c[100]</a:t>
            </a:r>
            <a:endParaRPr lang="en-US" altLang="zh-CN" sz="1200">
              <a:latin typeface="Arial" panose="020B0604020202020204" pitchFamily="34" charset="0"/>
            </a:endParaRPr>
          </a:p>
        </p:txBody>
      </p:sp>
      <p:graphicFrame>
        <p:nvGraphicFramePr>
          <p:cNvPr id="52231" name="表格 52230"/>
          <p:cNvGraphicFramePr/>
          <p:nvPr/>
        </p:nvGraphicFramePr>
        <p:xfrm>
          <a:off x="2411413" y="2053590"/>
          <a:ext cx="6251575" cy="519430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4025"/>
                <a:gridCol w="346075"/>
              </a:tblGrid>
              <a:tr h="5194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8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7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6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5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3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2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1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63" name="矩形 6"/>
          <p:cNvSpPr/>
          <p:nvPr/>
        </p:nvSpPr>
        <p:spPr>
          <a:xfrm>
            <a:off x="407353" y="192405"/>
            <a:ext cx="12496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加法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2264" name="表格 52263"/>
          <p:cNvGraphicFramePr/>
          <p:nvPr/>
        </p:nvGraphicFramePr>
        <p:xfrm>
          <a:off x="2420938" y="2791778"/>
          <a:ext cx="6223000" cy="519113"/>
        </p:xfrm>
        <a:graphic>
          <a:graphicData uri="http://schemas.openxmlformats.org/drawingml/2006/table">
            <a:tbl>
              <a:tblPr/>
              <a:tblGrid>
                <a:gridCol w="452438"/>
                <a:gridCol w="452437"/>
                <a:gridCol w="452438"/>
                <a:gridCol w="452437"/>
                <a:gridCol w="452438"/>
                <a:gridCol w="450850"/>
                <a:gridCol w="419100"/>
                <a:gridCol w="487362"/>
                <a:gridCol w="452438"/>
                <a:gridCol w="450850"/>
                <a:gridCol w="452437"/>
                <a:gridCol w="450850"/>
                <a:gridCol w="452438"/>
                <a:gridCol w="344487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8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7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6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5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3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3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2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96" name="文本框 52295"/>
          <p:cNvSpPr txBox="1"/>
          <p:nvPr/>
        </p:nvSpPr>
        <p:spPr>
          <a:xfrm>
            <a:off x="2124075" y="2573973"/>
            <a:ext cx="2828925" cy="184150"/>
          </a:xfrm>
          <a:prstGeom prst="rect">
            <a:avLst/>
          </a:prstGeom>
          <a:noFill/>
          <a:ln w="9525">
            <a:noFill/>
          </a:ln>
        </p:spPr>
        <p:txBody>
          <a:bodyPr tIns="0" bIns="0">
            <a:spAutoFit/>
          </a:bodyPr>
          <a:p>
            <a:r>
              <a:rPr lang="en-US" altLang="zh-CN" sz="1200">
                <a:latin typeface="Arial" panose="020B0604020202020204" pitchFamily="34" charset="0"/>
              </a:rPr>
              <a:t>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c[100]</a:t>
            </a:r>
            <a:endParaRPr lang="en-US" altLang="zh-CN" sz="1200">
              <a:latin typeface="Arial" panose="020B0604020202020204" pitchFamily="34" charset="0"/>
            </a:endParaRPr>
          </a:p>
        </p:txBody>
      </p:sp>
      <p:grpSp>
        <p:nvGrpSpPr>
          <p:cNvPr id="52297" name="组合 52296"/>
          <p:cNvGrpSpPr/>
          <p:nvPr/>
        </p:nvGrpSpPr>
        <p:grpSpPr>
          <a:xfrm>
            <a:off x="5978525" y="4514215"/>
            <a:ext cx="1028700" cy="414338"/>
            <a:chOff x="3766" y="3838"/>
            <a:chExt cx="648" cy="261"/>
          </a:xfrm>
        </p:grpSpPr>
        <p:sp>
          <p:nvSpPr>
            <p:cNvPr id="52298" name="文本框 52297"/>
            <p:cNvSpPr txBox="1"/>
            <p:nvPr/>
          </p:nvSpPr>
          <p:spPr>
            <a:xfrm>
              <a:off x="3766" y="3925"/>
              <a:ext cx="648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9%10+11/10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2299" name="直接连接符 52298"/>
            <p:cNvSpPr/>
            <p:nvPr/>
          </p:nvSpPr>
          <p:spPr>
            <a:xfrm flipV="1">
              <a:off x="4241" y="3838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2300" name="组合 52299"/>
          <p:cNvGrpSpPr/>
          <p:nvPr/>
        </p:nvGrpSpPr>
        <p:grpSpPr>
          <a:xfrm>
            <a:off x="5508625" y="4155440"/>
            <a:ext cx="1125538" cy="412750"/>
            <a:chOff x="3470" y="3612"/>
            <a:chExt cx="709" cy="260"/>
          </a:xfrm>
        </p:grpSpPr>
        <p:sp>
          <p:nvSpPr>
            <p:cNvPr id="52301" name="文本框 52300"/>
            <p:cNvSpPr txBox="1"/>
            <p:nvPr/>
          </p:nvSpPr>
          <p:spPr>
            <a:xfrm>
              <a:off x="3470" y="3698"/>
              <a:ext cx="709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10%10+12/10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2302" name="直接连接符 52301"/>
            <p:cNvSpPr/>
            <p:nvPr/>
          </p:nvSpPr>
          <p:spPr>
            <a:xfrm flipV="1">
              <a:off x="3969" y="3612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2303" name="组合 52302"/>
          <p:cNvGrpSpPr/>
          <p:nvPr/>
        </p:nvGrpSpPr>
        <p:grpSpPr>
          <a:xfrm>
            <a:off x="6840538" y="4730115"/>
            <a:ext cx="563563" cy="400050"/>
            <a:chOff x="4309" y="3974"/>
            <a:chExt cx="355" cy="252"/>
          </a:xfrm>
        </p:grpSpPr>
        <p:sp>
          <p:nvSpPr>
            <p:cNvPr id="52304" name="文本框 52303"/>
            <p:cNvSpPr txBox="1"/>
            <p:nvPr/>
          </p:nvSpPr>
          <p:spPr>
            <a:xfrm>
              <a:off x="4309" y="4110"/>
              <a:ext cx="355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tIns="0" bIns="0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10/10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2305" name="直接连接符 52304"/>
            <p:cNvSpPr/>
            <p:nvPr/>
          </p:nvSpPr>
          <p:spPr>
            <a:xfrm flipV="1">
              <a:off x="4558" y="3974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2306" name="组合 52305"/>
          <p:cNvGrpSpPr/>
          <p:nvPr/>
        </p:nvGrpSpPr>
        <p:grpSpPr>
          <a:xfrm>
            <a:off x="5003800" y="3937953"/>
            <a:ext cx="1114425" cy="341313"/>
            <a:chOff x="3142" y="3476"/>
            <a:chExt cx="702" cy="215"/>
          </a:xfrm>
        </p:grpSpPr>
        <p:sp>
          <p:nvSpPr>
            <p:cNvPr id="52307" name="文本框 52306"/>
            <p:cNvSpPr txBox="1"/>
            <p:nvPr/>
          </p:nvSpPr>
          <p:spPr>
            <a:xfrm>
              <a:off x="3142" y="3517"/>
              <a:ext cx="702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11%10+13/10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2308" name="直接连接符 52307"/>
            <p:cNvSpPr/>
            <p:nvPr/>
          </p:nvSpPr>
          <p:spPr>
            <a:xfrm flipV="1">
              <a:off x="3651" y="3476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2309" name="组合 52308"/>
          <p:cNvGrpSpPr/>
          <p:nvPr/>
        </p:nvGrpSpPr>
        <p:grpSpPr>
          <a:xfrm>
            <a:off x="4643438" y="3579178"/>
            <a:ext cx="1125538" cy="412750"/>
            <a:chOff x="2925" y="3253"/>
            <a:chExt cx="709" cy="260"/>
          </a:xfrm>
        </p:grpSpPr>
        <p:sp>
          <p:nvSpPr>
            <p:cNvPr id="52310" name="文本框 52309"/>
            <p:cNvSpPr txBox="1"/>
            <p:nvPr/>
          </p:nvSpPr>
          <p:spPr>
            <a:xfrm>
              <a:off x="2925" y="3339"/>
              <a:ext cx="709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12%10+13/10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2311" name="直接连接符 52310"/>
            <p:cNvSpPr/>
            <p:nvPr/>
          </p:nvSpPr>
          <p:spPr>
            <a:xfrm flipV="1">
              <a:off x="3370" y="3253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2312" name="组合 52311"/>
          <p:cNvGrpSpPr/>
          <p:nvPr/>
        </p:nvGrpSpPr>
        <p:grpSpPr>
          <a:xfrm>
            <a:off x="4211638" y="3296603"/>
            <a:ext cx="828675" cy="414338"/>
            <a:chOff x="2653" y="3071"/>
            <a:chExt cx="522" cy="261"/>
          </a:xfrm>
        </p:grpSpPr>
        <p:sp>
          <p:nvSpPr>
            <p:cNvPr id="52313" name="文本框 52312"/>
            <p:cNvSpPr txBox="1"/>
            <p:nvPr/>
          </p:nvSpPr>
          <p:spPr>
            <a:xfrm>
              <a:off x="2653" y="3158"/>
              <a:ext cx="522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13%10+0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2314" name="直接连接符 52313"/>
            <p:cNvSpPr/>
            <p:nvPr/>
          </p:nvSpPr>
          <p:spPr>
            <a:xfrm flipV="1">
              <a:off x="3061" y="3071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ldLvl="0" animBg="1"/>
      <p:bldP spid="52230" grpId="0"/>
      <p:bldP spid="522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1206" name="矩形 6"/>
          <p:cNvSpPr/>
          <p:nvPr/>
        </p:nvSpPr>
        <p:spPr>
          <a:xfrm>
            <a:off x="869633" y="252730"/>
            <a:ext cx="12496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减法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755" y="1199515"/>
            <a:ext cx="9072880" cy="2165985"/>
          </a:xfrm>
          <a:prstGeom prst="rect">
            <a:avLst/>
          </a:prstGeom>
          <a:gradFill flip="none" rotWithShape="1">
            <a:gsLst>
              <a:gs pos="100000">
                <a:srgbClr val="1AAAFF">
                  <a:alpha val="60000"/>
                </a:srgbClr>
              </a:gs>
              <a:gs pos="0">
                <a:srgbClr val="0048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图片占位符 9"/>
          <p:cNvPicPr>
            <a:picLocks noChangeAspect="1"/>
          </p:cNvPicPr>
          <p:nvPr/>
        </p:nvPicPr>
        <p:blipFill>
          <a:blip r:embed="rId1"/>
          <a:srcRect l="19642" r="19642"/>
          <a:stretch>
            <a:fillRect/>
          </a:stretch>
        </p:blipFill>
        <p:spPr>
          <a:xfrm>
            <a:off x="113030" y="3362960"/>
            <a:ext cx="1435100" cy="1658938"/>
          </a:xfrm>
          <a:prstGeom prst="rect">
            <a:avLst/>
          </a:prstGeom>
          <a:effectLst>
            <a:outerShdw blurRad="254000" sx="102000" sy="102000" algn="ctr" rotWithShape="0">
              <a:prstClr val="black">
                <a:alpha val="35000"/>
              </a:prstClr>
            </a:outerShdw>
          </a:effectLst>
        </p:spPr>
      </p:pic>
      <p:pic>
        <p:nvPicPr>
          <p:cNvPr id="9" name="图片占位符 7"/>
          <p:cNvPicPr>
            <a:picLocks noChangeAspect="1"/>
          </p:cNvPicPr>
          <p:nvPr/>
        </p:nvPicPr>
        <p:blipFill>
          <a:blip r:embed="rId2"/>
          <a:srcRect l="22919" r="22919"/>
          <a:stretch>
            <a:fillRect/>
          </a:stretch>
        </p:blipFill>
        <p:spPr>
          <a:xfrm>
            <a:off x="7707630" y="3365500"/>
            <a:ext cx="1436688" cy="1658938"/>
          </a:xfrm>
          <a:prstGeom prst="rect">
            <a:avLst/>
          </a:prstGeom>
          <a:effectLst>
            <a:outerShdw blurRad="254000" sx="102000" sy="102000" algn="ctr" rotWithShape="0">
              <a:prstClr val="black">
                <a:alpha val="35000"/>
              </a:prstClr>
            </a:outerShdw>
          </a:effectLst>
        </p:spPr>
      </p:pic>
      <p:sp>
        <p:nvSpPr>
          <p:cNvPr id="70" name="ïşḻïďê-Rectangle 29"/>
          <p:cNvSpPr/>
          <p:nvPr/>
        </p:nvSpPr>
        <p:spPr>
          <a:xfrm>
            <a:off x="4013518" y="332105"/>
            <a:ext cx="4681538" cy="719138"/>
          </a:xfrm>
          <a:prstGeom prst="rect">
            <a:avLst/>
          </a:prstGeom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zh-CN" altLang="en-US" sz="1200" b="1" dirty="0">
                <a:solidFill>
                  <a:srgbClr val="80500D"/>
                </a:solidFill>
                <a:latin typeface="Arial" panose="020B0604020202020204" pitchFamily="34" charset="0"/>
              </a:rPr>
              <a:t>输入：  </a:t>
            </a:r>
            <a:r>
              <a:rPr lang="en-US" altLang="zh-CN" sz="1200" b="1">
                <a:solidFill>
                  <a:srgbClr val="80500D"/>
                </a:solidFill>
                <a:latin typeface="Arial" panose="020B0604020202020204" pitchFamily="34" charset="0"/>
              </a:rPr>
              <a:t>9999900000</a:t>
            </a:r>
            <a:endParaRPr lang="en-US" altLang="zh-CN" sz="12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sz="1200" b="1">
                <a:solidFill>
                  <a:srgbClr val="80500D"/>
                </a:solidFill>
                <a:latin typeface="Arial" panose="020B0604020202020204" pitchFamily="34" charset="0"/>
              </a:rPr>
              <a:t>               123456789</a:t>
            </a:r>
            <a:endParaRPr lang="en-US" altLang="zh-CN" sz="1200" b="1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zh-CN" altLang="en-US" sz="1200" b="1" dirty="0">
                <a:solidFill>
                  <a:srgbClr val="80500D"/>
                </a:solidFill>
                <a:latin typeface="Arial" panose="020B0604020202020204" pitchFamily="34" charset="0"/>
              </a:rPr>
              <a:t>输出：  </a:t>
            </a:r>
            <a:r>
              <a:rPr lang="en-US" altLang="zh-CN" sz="1200" b="1">
                <a:solidFill>
                  <a:srgbClr val="80500D"/>
                </a:solidFill>
                <a:latin typeface="Arial" panose="020B0604020202020204" pitchFamily="34" charset="0"/>
              </a:rPr>
              <a:t>9876443211</a:t>
            </a:r>
            <a:endParaRPr lang="en-US" altLang="zh-CN" sz="12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  <p:sp>
        <p:nvSpPr>
          <p:cNvPr id="51233" name="直接连接符 51232"/>
          <p:cNvSpPr/>
          <p:nvPr/>
        </p:nvSpPr>
        <p:spPr>
          <a:xfrm>
            <a:off x="5291455" y="6985"/>
            <a:ext cx="287338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" name="TextBox 16"/>
          <p:cNvSpPr txBox="1"/>
          <p:nvPr/>
        </p:nvSpPr>
        <p:spPr>
          <a:xfrm>
            <a:off x="773430" y="2021205"/>
            <a:ext cx="1584325" cy="73850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12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对应位相减</a:t>
            </a:r>
            <a:endParaRPr lang="zh-CN" altLang="en-US" sz="12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2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endParaRPr lang="zh-CN" altLang="en-US" sz="12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1200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借位</a:t>
            </a:r>
            <a:endParaRPr lang="en-US" altLang="zh-CN" sz="120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graphicFrame>
        <p:nvGraphicFramePr>
          <p:cNvPr id="51238" name="表格 51237"/>
          <p:cNvGraphicFramePr/>
          <p:nvPr/>
        </p:nvGraphicFramePr>
        <p:xfrm>
          <a:off x="2929255" y="2759710"/>
          <a:ext cx="6189980" cy="519430"/>
        </p:xfrm>
        <a:graphic>
          <a:graphicData uri="http://schemas.openxmlformats.org/drawingml/2006/table">
            <a:tbl>
              <a:tblPr/>
              <a:tblGrid>
                <a:gridCol w="449580"/>
                <a:gridCol w="449580"/>
                <a:gridCol w="451485"/>
                <a:gridCol w="449580"/>
                <a:gridCol w="449580"/>
                <a:gridCol w="449580"/>
                <a:gridCol w="449580"/>
                <a:gridCol w="450850"/>
                <a:gridCol w="449580"/>
                <a:gridCol w="449580"/>
                <a:gridCol w="448945"/>
                <a:gridCol w="449580"/>
                <a:gridCol w="449580"/>
                <a:gridCol w="342900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</a:t>
                      </a:r>
                      <a:endParaRPr lang="en-US" altLang="zh-CN" sz="12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2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3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4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4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6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7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8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1303" name="组合 51302"/>
          <p:cNvGrpSpPr/>
          <p:nvPr/>
        </p:nvGrpSpPr>
        <p:grpSpPr>
          <a:xfrm>
            <a:off x="4178618" y="4501198"/>
            <a:ext cx="795338" cy="414338"/>
            <a:chOff x="3766" y="3838"/>
            <a:chExt cx="501" cy="261"/>
          </a:xfrm>
        </p:grpSpPr>
        <p:sp>
          <p:nvSpPr>
            <p:cNvPr id="51304" name="文本框 51303"/>
            <p:cNvSpPr txBox="1"/>
            <p:nvPr/>
          </p:nvSpPr>
          <p:spPr>
            <a:xfrm>
              <a:off x="3766" y="3925"/>
              <a:ext cx="50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0-1+10-5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1305" name="直接连接符 51304"/>
            <p:cNvSpPr/>
            <p:nvPr/>
          </p:nvSpPr>
          <p:spPr>
            <a:xfrm flipV="1">
              <a:off x="4241" y="3838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1306" name="组合 51305"/>
          <p:cNvGrpSpPr/>
          <p:nvPr/>
        </p:nvGrpSpPr>
        <p:grpSpPr>
          <a:xfrm>
            <a:off x="3708718" y="4142423"/>
            <a:ext cx="795338" cy="412750"/>
            <a:chOff x="3470" y="3612"/>
            <a:chExt cx="501" cy="260"/>
          </a:xfrm>
        </p:grpSpPr>
        <p:sp>
          <p:nvSpPr>
            <p:cNvPr id="51307" name="文本框 51306"/>
            <p:cNvSpPr txBox="1"/>
            <p:nvPr/>
          </p:nvSpPr>
          <p:spPr>
            <a:xfrm>
              <a:off x="3470" y="3698"/>
              <a:ext cx="50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0-1+10-6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1308" name="直接连接符 51307"/>
            <p:cNvSpPr/>
            <p:nvPr/>
          </p:nvSpPr>
          <p:spPr>
            <a:xfrm flipV="1">
              <a:off x="3969" y="3612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1309" name="组合 51308"/>
          <p:cNvGrpSpPr/>
          <p:nvPr/>
        </p:nvGrpSpPr>
        <p:grpSpPr>
          <a:xfrm>
            <a:off x="5040630" y="4717098"/>
            <a:ext cx="538163" cy="400050"/>
            <a:chOff x="4309" y="3974"/>
            <a:chExt cx="339" cy="252"/>
          </a:xfrm>
        </p:grpSpPr>
        <p:sp>
          <p:nvSpPr>
            <p:cNvPr id="51310" name="文本框 51309"/>
            <p:cNvSpPr txBox="1"/>
            <p:nvPr/>
          </p:nvSpPr>
          <p:spPr>
            <a:xfrm>
              <a:off x="4309" y="4110"/>
              <a:ext cx="339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tIns="0" bIns="0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9-1-4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1311" name="直接连接符 51310"/>
            <p:cNvSpPr/>
            <p:nvPr/>
          </p:nvSpPr>
          <p:spPr>
            <a:xfrm flipV="1">
              <a:off x="4558" y="3974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1312" name="组合 51311"/>
          <p:cNvGrpSpPr/>
          <p:nvPr/>
        </p:nvGrpSpPr>
        <p:grpSpPr>
          <a:xfrm>
            <a:off x="3218180" y="3909060"/>
            <a:ext cx="808038" cy="341313"/>
            <a:chOff x="3142" y="3476"/>
            <a:chExt cx="509" cy="215"/>
          </a:xfrm>
        </p:grpSpPr>
        <p:sp>
          <p:nvSpPr>
            <p:cNvPr id="51313" name="文本框 51312"/>
            <p:cNvSpPr txBox="1"/>
            <p:nvPr/>
          </p:nvSpPr>
          <p:spPr>
            <a:xfrm>
              <a:off x="3142" y="3517"/>
              <a:ext cx="50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0-1+10-7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1314" name="直接连接符 51313"/>
            <p:cNvSpPr/>
            <p:nvPr/>
          </p:nvSpPr>
          <p:spPr>
            <a:xfrm flipV="1">
              <a:off x="3651" y="3476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1315" name="组合 51314"/>
          <p:cNvGrpSpPr/>
          <p:nvPr/>
        </p:nvGrpSpPr>
        <p:grpSpPr>
          <a:xfrm>
            <a:off x="2843530" y="3566160"/>
            <a:ext cx="795338" cy="412750"/>
            <a:chOff x="2925" y="3253"/>
            <a:chExt cx="501" cy="260"/>
          </a:xfrm>
        </p:grpSpPr>
        <p:sp>
          <p:nvSpPr>
            <p:cNvPr id="51316" name="文本框 51315"/>
            <p:cNvSpPr txBox="1"/>
            <p:nvPr/>
          </p:nvSpPr>
          <p:spPr>
            <a:xfrm>
              <a:off x="2925" y="3339"/>
              <a:ext cx="50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0-1+10-8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1317" name="直接连接符 51316"/>
            <p:cNvSpPr/>
            <p:nvPr/>
          </p:nvSpPr>
          <p:spPr>
            <a:xfrm flipV="1">
              <a:off x="3370" y="3253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1318" name="组合 51317"/>
          <p:cNvGrpSpPr/>
          <p:nvPr/>
        </p:nvGrpSpPr>
        <p:grpSpPr>
          <a:xfrm>
            <a:off x="2483168" y="3283585"/>
            <a:ext cx="660400" cy="414338"/>
            <a:chOff x="2653" y="3071"/>
            <a:chExt cx="416" cy="261"/>
          </a:xfrm>
        </p:grpSpPr>
        <p:sp>
          <p:nvSpPr>
            <p:cNvPr id="51319" name="文本框 51318"/>
            <p:cNvSpPr txBox="1"/>
            <p:nvPr/>
          </p:nvSpPr>
          <p:spPr>
            <a:xfrm>
              <a:off x="2653" y="3158"/>
              <a:ext cx="416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>
                  <a:latin typeface="Arial" panose="020B0604020202020204" pitchFamily="34" charset="0"/>
                </a:rPr>
                <a:t>0+10-9</a:t>
              </a:r>
              <a:endParaRPr lang="en-US" altLang="zh-CN" sz="1200">
                <a:latin typeface="Arial" panose="020B0604020202020204" pitchFamily="34" charset="0"/>
              </a:endParaRPr>
            </a:p>
          </p:txBody>
        </p:sp>
        <p:sp>
          <p:nvSpPr>
            <p:cNvPr id="51320" name="直接连接符 51319"/>
            <p:cNvSpPr/>
            <p:nvPr/>
          </p:nvSpPr>
          <p:spPr>
            <a:xfrm flipV="1">
              <a:off x="3061" y="3071"/>
              <a:ext cx="0" cy="1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51322" name="表格 51321"/>
          <p:cNvGraphicFramePr/>
          <p:nvPr/>
        </p:nvGraphicFramePr>
        <p:xfrm>
          <a:off x="2938780" y="1983740"/>
          <a:ext cx="6179185" cy="519430"/>
        </p:xfrm>
        <a:graphic>
          <a:graphicData uri="http://schemas.openxmlformats.org/drawingml/2006/table">
            <a:tbl>
              <a:tblPr/>
              <a:tblGrid>
                <a:gridCol w="449580"/>
                <a:gridCol w="448945"/>
                <a:gridCol w="449580"/>
                <a:gridCol w="448945"/>
                <a:gridCol w="449580"/>
                <a:gridCol w="447675"/>
                <a:gridCol w="415925"/>
                <a:gridCol w="483870"/>
                <a:gridCol w="449580"/>
                <a:gridCol w="447675"/>
                <a:gridCol w="448945"/>
                <a:gridCol w="447675"/>
                <a:gridCol w="449580"/>
                <a:gridCol w="341630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8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7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6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5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4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3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2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1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354" name="表格 51353"/>
          <p:cNvGraphicFramePr/>
          <p:nvPr/>
        </p:nvGraphicFramePr>
        <p:xfrm>
          <a:off x="2902585" y="1320165"/>
          <a:ext cx="6216015" cy="519430"/>
        </p:xfrm>
        <a:graphic>
          <a:graphicData uri="http://schemas.openxmlformats.org/drawingml/2006/table">
            <a:tbl>
              <a:tblPr/>
              <a:tblGrid>
                <a:gridCol w="451485"/>
                <a:gridCol w="451485"/>
                <a:gridCol w="453390"/>
                <a:gridCol w="451485"/>
                <a:gridCol w="451485"/>
                <a:gridCol w="451485"/>
                <a:gridCol w="451485"/>
                <a:gridCol w="452120"/>
                <a:gridCol w="451485"/>
                <a:gridCol w="451485"/>
                <a:gridCol w="451485"/>
                <a:gridCol w="451485"/>
                <a:gridCol w="451485"/>
                <a:gridCol w="344170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9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/>
                        <a:t>0</a:t>
                      </a:r>
                      <a:endParaRPr lang="en-US" altLang="zh-CN" sz="1200"/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20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altLang="zh-CN" sz="1200">
                        <a:solidFill>
                          <a:srgbClr val="FF0000"/>
                        </a:solidFill>
                      </a:endParaRPr>
                    </a:p>
                  </a:txBody>
                  <a:tcPr marL="0" marR="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388" name="文本框 51387"/>
          <p:cNvSpPr txBox="1"/>
          <p:nvPr/>
        </p:nvSpPr>
        <p:spPr>
          <a:xfrm>
            <a:off x="935038" y="591185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200" dirty="0">
                <a:solidFill>
                  <a:srgbClr val="FF0000"/>
                </a:solidFill>
                <a:latin typeface="Arial" panose="020B0604020202020204" pitchFamily="34" charset="0"/>
              </a:rPr>
              <a:t>请你分析一下</a:t>
            </a:r>
            <a:r>
              <a:rPr lang="en-US" altLang="zh-CN" sz="1200">
                <a:solidFill>
                  <a:srgbClr val="FF0000"/>
                </a:solidFill>
                <a:latin typeface="Arial" panose="020B0604020202020204" pitchFamily="34" charset="0"/>
              </a:rPr>
              <a:t>C++</a:t>
            </a:r>
            <a:r>
              <a:rPr lang="zh-CN" altLang="en-US" sz="1200" dirty="0">
                <a:solidFill>
                  <a:srgbClr val="FF0000"/>
                </a:solidFill>
                <a:latin typeface="Arial" panose="020B0604020202020204" pitchFamily="34" charset="0"/>
              </a:rPr>
              <a:t>计算过程吧！</a:t>
            </a:r>
            <a:endParaRPr lang="zh-CN" altLang="en-US" sz="1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6324" name="矩形 6"/>
          <p:cNvSpPr/>
          <p:nvPr/>
        </p:nvSpPr>
        <p:spPr>
          <a:xfrm>
            <a:off x="213678" y="70485"/>
            <a:ext cx="12496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减法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325" name="矩形 116"/>
          <p:cNvSpPr/>
          <p:nvPr/>
        </p:nvSpPr>
        <p:spPr>
          <a:xfrm>
            <a:off x="3635693" y="280353"/>
            <a:ext cx="1871662" cy="630237"/>
          </a:xfrm>
          <a:prstGeom prst="rect">
            <a:avLst/>
          </a:prstGeom>
          <a:solidFill>
            <a:srgbClr val="D28B2F"/>
          </a:solidFill>
          <a:ln w="25400">
            <a:noFill/>
          </a:ln>
          <a:effectLst>
            <a:outerShdw dist="38100" dir="5400000" algn="t" rotWithShape="0">
              <a:srgbClr val="000000">
                <a:alpha val="39999"/>
              </a:srgbClr>
            </a:outerShdw>
          </a:effectLst>
        </p:spPr>
        <p:txBody>
          <a:bodyPr/>
          <a:p>
            <a:pPr algn="ctr" eaLnBrk="1" hangingPunct="1"/>
            <a:r>
              <a:rPr lang="zh-CN" altLang="en-US" sz="1200" dirty="0">
                <a:latin typeface="Calibri" panose="020F0502020204030204" charset="0"/>
                <a:ea typeface="微软雅黑" panose="020B0503020204020204" pitchFamily="34" charset="-122"/>
              </a:rPr>
              <a:t>参考程序</a:t>
            </a:r>
            <a:endParaRPr lang="zh-CN" altLang="en-US" sz="12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56326" name="矩形 56325"/>
          <p:cNvSpPr/>
          <p:nvPr/>
        </p:nvSpPr>
        <p:spPr>
          <a:xfrm>
            <a:off x="107315" y="910273"/>
            <a:ext cx="4249738" cy="4154170"/>
          </a:xfrm>
          <a:prstGeom prst="rect">
            <a:avLst/>
          </a:prstGeom>
          <a:solidFill>
            <a:srgbClr val="FF99CC"/>
          </a:solidFill>
          <a:ln w="9525">
            <a:noFill/>
          </a:ln>
        </p:spPr>
        <p:txBody>
          <a:bodyPr>
            <a:spAutoFit/>
          </a:bodyPr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iostream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cstdio</a:t>
            </a:r>
            <a:r>
              <a:rPr lang="en-US" altLang="zh-CN" sz="1200">
                <a:latin typeface="Arial" panose="020B0604020202020204" pitchFamily="34" charset="0"/>
              </a:rPr>
              <a:t>&gt;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cstring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using namespace std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main(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char a1[1001]={},b1[1001]={},c1[1001]={}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a[1001]={},b[1001]={},c[1001]={}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</a:t>
            </a:r>
            <a:r>
              <a:rPr lang="en-US" altLang="zh-CN" sz="1200" err="1">
                <a:latin typeface="Arial" panose="020B0604020202020204" pitchFamily="34" charset="0"/>
              </a:rPr>
              <a:t>lena,lenb,lenc</a:t>
            </a:r>
            <a:r>
              <a:rPr lang="en-US" altLang="zh-CN" sz="1200">
                <a:latin typeface="Arial" panose="020B0604020202020204" pitchFamily="34" charset="0"/>
              </a:rPr>
              <a:t>=0,i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cin</a:t>
            </a:r>
            <a:r>
              <a:rPr lang="en-US" altLang="zh-CN" sz="1200">
                <a:latin typeface="Arial" panose="020B0604020202020204" pitchFamily="34" charset="0"/>
              </a:rPr>
              <a:t>&gt;&gt;a1&gt;&gt;b1;      //</a:t>
            </a:r>
            <a:r>
              <a:rPr lang="zh-CN" altLang="en-US" sz="1200" dirty="0">
                <a:latin typeface="Arial" panose="020B0604020202020204" pitchFamily="34" charset="0"/>
              </a:rPr>
              <a:t>输入两个数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lena</a:t>
            </a:r>
            <a:r>
              <a:rPr lang="en-US" altLang="zh-CN" sz="1200">
                <a:latin typeface="Arial" panose="020B0604020202020204" pitchFamily="34" charset="0"/>
              </a:rPr>
              <a:t>=strlen(a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lenb</a:t>
            </a:r>
            <a:r>
              <a:rPr lang="en-US" altLang="zh-CN" sz="1200">
                <a:latin typeface="Arial" panose="020B0604020202020204" pitchFamily="34" charset="0"/>
              </a:rPr>
              <a:t>=strlen(b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if(strlen(a1)&lt;strlen(b1)||(strlen(a1)==strlen(b1)&amp;&amp;strcmp(a1,b1)&lt;0))//</a:t>
            </a:r>
            <a:r>
              <a:rPr lang="zh-CN" altLang="en-US" sz="1200" dirty="0">
                <a:latin typeface="Arial" panose="020B0604020202020204" pitchFamily="34" charset="0"/>
              </a:rPr>
              <a:t>处理被减数和减数，当被减数</a:t>
            </a:r>
            <a:r>
              <a:rPr lang="en-US" altLang="zh-CN" sz="1200">
                <a:latin typeface="Arial" panose="020B0604020202020204" pitchFamily="34" charset="0"/>
              </a:rPr>
              <a:t>&lt;</a:t>
            </a:r>
            <a:r>
              <a:rPr lang="zh-CN" altLang="en-US" sz="1200" dirty="0">
                <a:latin typeface="Arial" panose="020B0604020202020204" pitchFamily="34" charset="0"/>
              </a:rPr>
              <a:t>减数时，交换两者位置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strcpy(c1,a1);  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strcpy(a1,b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strcpy(b1,c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"-"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lena</a:t>
            </a:r>
            <a:r>
              <a:rPr lang="en-US" altLang="zh-CN" sz="1200">
                <a:latin typeface="Arial" panose="020B0604020202020204" pitchFamily="34" charset="0"/>
              </a:rPr>
              <a:t>=strlen(a1);lenb=strlen(b1);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56327" name="矩形 56326"/>
          <p:cNvSpPr/>
          <p:nvPr/>
        </p:nvSpPr>
        <p:spPr>
          <a:xfrm>
            <a:off x="4428490" y="910273"/>
            <a:ext cx="4572000" cy="415417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p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//</a:t>
            </a:r>
            <a:r>
              <a:rPr lang="zh-CN" altLang="en-US" sz="1200" dirty="0">
                <a:latin typeface="Arial" panose="020B0604020202020204" pitchFamily="34" charset="0"/>
              </a:rPr>
              <a:t>将字符数组</a:t>
            </a:r>
            <a:r>
              <a:rPr lang="en-US" altLang="zh-CN" sz="1200">
                <a:latin typeface="Arial" panose="020B0604020202020204" pitchFamily="34" charset="0"/>
              </a:rPr>
              <a:t>a1</a:t>
            </a:r>
            <a:r>
              <a:rPr lang="zh-CN" altLang="en-US" sz="1200" dirty="0">
                <a:latin typeface="Arial" panose="020B0604020202020204" pitchFamily="34" charset="0"/>
              </a:rPr>
              <a:t>倒序放入数组</a:t>
            </a:r>
            <a:r>
              <a:rPr lang="en-US" altLang="zh-CN" sz="1200">
                <a:latin typeface="Arial" panose="020B0604020202020204" pitchFamily="34" charset="0"/>
              </a:rPr>
              <a:t>a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a[lena-i-1]=a1[i]-48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lenb;i){b[lenb-i-1]=b1[i]-48;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i=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while(i</a:t>
            </a:r>
            <a:r>
              <a:rPr lang="en-US" altLang="zh-CN" sz="1200">
                <a:latin typeface="Arial" panose="020B0604020202020204" pitchFamily="34" charset="0"/>
              </a:rPr>
              <a:t>&lt;</a:t>
            </a:r>
            <a:r>
              <a:rPr lang="en-US" altLang="zh-CN" sz="1200" err="1">
                <a:latin typeface="Arial" panose="020B0604020202020204" pitchFamily="34" charset="0"/>
              </a:rPr>
              <a:t>lena||i</a:t>
            </a:r>
            <a:r>
              <a:rPr lang="en-US" altLang="zh-CN" sz="1200">
                <a:latin typeface="Arial" panose="020B0604020202020204" pitchFamily="34" charset="0"/>
              </a:rPr>
              <a:t>&lt;</a:t>
            </a:r>
            <a:r>
              <a:rPr lang="en-US" altLang="zh-CN" sz="1200" err="1">
                <a:latin typeface="Arial" panose="020B0604020202020204" pitchFamily="34" charset="0"/>
              </a:rPr>
              <a:t>lenb</a:t>
            </a:r>
            <a:r>
              <a:rPr lang="en-US" altLang="zh-CN" sz="1200">
                <a:latin typeface="Arial" panose="020B0604020202020204" pitchFamily="34" charset="0"/>
              </a:rPr>
              <a:t>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if(a[i</a:t>
            </a:r>
            <a:r>
              <a:rPr lang="en-US" altLang="zh-CN" sz="1200">
                <a:latin typeface="Arial" panose="020B0604020202020204" pitchFamily="34" charset="0"/>
              </a:rPr>
              <a:t>]&lt;</a:t>
            </a:r>
            <a:r>
              <a:rPr lang="en-US" altLang="zh-CN" sz="1200" err="1">
                <a:latin typeface="Arial" panose="020B0604020202020204" pitchFamily="34" charset="0"/>
              </a:rPr>
              <a:t>b[i</a:t>
            </a:r>
            <a:r>
              <a:rPr lang="en-US" altLang="zh-CN" sz="1200">
                <a:latin typeface="Arial" panose="020B0604020202020204" pitchFamily="34" charset="0"/>
              </a:rPr>
              <a:t>]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+=10;//</a:t>
            </a:r>
            <a:r>
              <a:rPr lang="zh-CN" altLang="en-US" sz="1200" dirty="0">
                <a:latin typeface="Arial" panose="020B0604020202020204" pitchFamily="34" charset="0"/>
              </a:rPr>
              <a:t>不够减，则向高位借</a:t>
            </a:r>
            <a:r>
              <a:rPr lang="en-US" altLang="zh-CN" sz="1200">
                <a:latin typeface="Arial" panose="020B0604020202020204" pitchFamily="34" charset="0"/>
              </a:rPr>
              <a:t>1</a:t>
            </a:r>
            <a:r>
              <a:rPr lang="zh-CN" altLang="en-US" sz="1200" dirty="0">
                <a:latin typeface="Arial" panose="020B0604020202020204" pitchFamily="34" charset="0"/>
              </a:rPr>
              <a:t>当</a:t>
            </a:r>
            <a:r>
              <a:rPr lang="en-US" altLang="zh-CN" sz="1200">
                <a:latin typeface="Arial" panose="020B0604020202020204" pitchFamily="34" charset="0"/>
              </a:rPr>
              <a:t>10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a[i+1]--;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[i</a:t>
            </a:r>
            <a:r>
              <a:rPr lang="en-US" altLang="zh-CN" sz="1200">
                <a:latin typeface="Arial" panose="020B0604020202020204" pitchFamily="34" charset="0"/>
              </a:rPr>
              <a:t>]=</a:t>
            </a:r>
            <a:r>
              <a:rPr lang="en-US" altLang="zh-CN" sz="1200" err="1">
                <a:latin typeface="Arial" panose="020B0604020202020204" pitchFamily="34" charset="0"/>
              </a:rPr>
              <a:t>a[i]-b[i</a:t>
            </a:r>
            <a:r>
              <a:rPr lang="en-US" altLang="zh-CN" sz="1200">
                <a:latin typeface="Arial" panose="020B0604020202020204" pitchFamily="34" charset="0"/>
              </a:rPr>
              <a:t>];//</a:t>
            </a:r>
            <a:r>
              <a:rPr lang="zh-CN" altLang="en-US" sz="1200" dirty="0">
                <a:latin typeface="Arial" panose="020B0604020202020204" pitchFamily="34" charset="0"/>
              </a:rPr>
              <a:t>对应位相减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</a:t>
            </a:r>
            <a:r>
              <a:rPr lang="en-US" altLang="zh-CN" sz="1200">
                <a:latin typeface="Arial" panose="020B0604020202020204" pitchFamily="34" charset="0"/>
              </a:rPr>
              <a:t>i++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=i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while((c[lenc</a:t>
            </a:r>
            <a:r>
              <a:rPr lang="en-US" altLang="zh-CN" sz="1200">
                <a:latin typeface="Arial" panose="020B0604020202020204" pitchFamily="34" charset="0"/>
              </a:rPr>
              <a:t>]==0)&amp;&amp;(lenc&gt;1)) //</a:t>
            </a:r>
            <a:r>
              <a:rPr lang="zh-CN" altLang="en-US" sz="1200" dirty="0">
                <a:latin typeface="Arial" panose="020B0604020202020204" pitchFamily="34" charset="0"/>
              </a:rPr>
              <a:t>删除结果的前导</a:t>
            </a:r>
            <a:r>
              <a:rPr lang="en-US" altLang="zh-CN" sz="1200">
                <a:latin typeface="Arial" panose="020B0604020202020204" pitchFamily="34" charset="0"/>
              </a:rPr>
              <a:t>0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--; 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</a:t>
            </a:r>
            <a:r>
              <a:rPr lang="en-US" altLang="zh-CN" sz="1200" err="1">
                <a:latin typeface="Arial" panose="020B0604020202020204" pitchFamily="34" charset="0"/>
              </a:rPr>
              <a:t>lenc;i</a:t>
            </a:r>
            <a:r>
              <a:rPr lang="en-US" altLang="zh-CN" sz="1200">
                <a:latin typeface="Arial" panose="020B0604020202020204" pitchFamily="34" charset="0"/>
              </a:rPr>
              <a:t>&gt;=0;i--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{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c[i</a:t>
            </a:r>
            <a:r>
              <a:rPr lang="en-US" altLang="zh-CN" sz="1200">
                <a:latin typeface="Arial" panose="020B0604020202020204" pitchFamily="34" charset="0"/>
              </a:rPr>
              <a:t>];//</a:t>
            </a:r>
            <a:r>
              <a:rPr lang="zh-CN" altLang="en-US" sz="1200" dirty="0">
                <a:latin typeface="Arial" panose="020B0604020202020204" pitchFamily="34" charset="0"/>
              </a:rPr>
              <a:t>倒序输出结果 </a:t>
            </a:r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endl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return 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0726" name="矩形 6"/>
          <p:cNvSpPr/>
          <p:nvPr/>
        </p:nvSpPr>
        <p:spPr>
          <a:xfrm>
            <a:off x="357188" y="70485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定义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7" name="文本框 30726"/>
          <p:cNvSpPr txBox="1"/>
          <p:nvPr/>
        </p:nvSpPr>
        <p:spPr>
          <a:xfrm>
            <a:off x="416878" y="427355"/>
            <a:ext cx="437007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>
                <a:solidFill>
                  <a:srgbClr val="0000CC"/>
                </a:solidFill>
                <a:latin typeface="Arial" panose="020B0604020202020204" pitchFamily="34" charset="0"/>
              </a:rPr>
              <a:t>32</a:t>
            </a:r>
            <a:r>
              <a:rPr lang="zh-CN" altLang="en-US" sz="1400" dirty="0">
                <a:solidFill>
                  <a:srgbClr val="0000CC"/>
                </a:solidFill>
                <a:latin typeface="Arial" panose="020B0604020202020204" pitchFamily="34" charset="0"/>
              </a:rPr>
              <a:t>位计算机</a:t>
            </a:r>
            <a:r>
              <a:rPr lang="zh-CN" altLang="en-US" sz="1400" b="1" dirty="0">
                <a:latin typeface="Arial" panose="020B0604020202020204" pitchFamily="34" charset="0"/>
              </a:rPr>
              <a:t>无符号整数</a:t>
            </a:r>
            <a:r>
              <a:rPr lang="zh-CN" altLang="en-US" sz="1400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1400">
                <a:solidFill>
                  <a:srgbClr val="0000CC"/>
                </a:solidFill>
                <a:latin typeface="Arial" panose="020B0604020202020204" pitchFamily="34" charset="0"/>
              </a:rPr>
              <a:t>unsigned </a:t>
            </a:r>
            <a:r>
              <a:rPr lang="en-US" altLang="zh-CN" sz="1400" err="1">
                <a:solidFill>
                  <a:srgbClr val="0000CC"/>
                </a:solidFill>
                <a:latin typeface="Arial" panose="020B0604020202020204" pitchFamily="34" charset="0"/>
              </a:rPr>
              <a:t>int</a:t>
            </a:r>
            <a:r>
              <a:rPr lang="zh-CN" altLang="en-US" sz="1400" dirty="0">
                <a:solidFill>
                  <a:srgbClr val="0000CC"/>
                </a:solidFill>
                <a:latin typeface="Arial" panose="020B0604020202020204" pitchFamily="34" charset="0"/>
              </a:rPr>
              <a:t>）的取值范围是</a:t>
            </a:r>
            <a:endParaRPr lang="zh-CN" altLang="en-US" sz="14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0793" name="表格 30792"/>
          <p:cNvGraphicFramePr/>
          <p:nvPr/>
        </p:nvGraphicFramePr>
        <p:xfrm>
          <a:off x="971550" y="911543"/>
          <a:ext cx="7315200" cy="1168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2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400"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4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0794" name="组合 30793"/>
          <p:cNvGrpSpPr/>
          <p:nvPr/>
        </p:nvGrpSpPr>
        <p:grpSpPr>
          <a:xfrm>
            <a:off x="2051050" y="2281873"/>
            <a:ext cx="5253038" cy="2112962"/>
            <a:chOff x="2217" y="2251"/>
            <a:chExt cx="3309" cy="1331"/>
          </a:xfrm>
        </p:grpSpPr>
        <p:grpSp>
          <p:nvGrpSpPr>
            <p:cNvPr id="30776" name="组合 30775"/>
            <p:cNvGrpSpPr/>
            <p:nvPr/>
          </p:nvGrpSpPr>
          <p:grpSpPr>
            <a:xfrm>
              <a:off x="2217" y="2251"/>
              <a:ext cx="1331" cy="1331"/>
              <a:chOff x="2245" y="2251"/>
              <a:chExt cx="1331" cy="1331"/>
            </a:xfrm>
          </p:grpSpPr>
          <p:grpSp>
            <p:nvGrpSpPr>
              <p:cNvPr id="30777" name="组合 30776"/>
              <p:cNvGrpSpPr/>
              <p:nvPr/>
            </p:nvGrpSpPr>
            <p:grpSpPr>
              <a:xfrm>
                <a:off x="2245" y="2251"/>
                <a:ext cx="1331" cy="1331"/>
                <a:chOff x="2236" y="2251"/>
                <a:chExt cx="1331" cy="1331"/>
              </a:xfrm>
            </p:grpSpPr>
            <p:sp>
              <p:nvSpPr>
                <p:cNvPr id="41" name="ïṧḷïḓê-Oval 10"/>
                <p:cNvSpPr/>
                <p:nvPr/>
              </p:nvSpPr>
              <p:spPr>
                <a:xfrm>
                  <a:off x="2441" y="2453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42" name="ïṧḷïḓê-Oval 11"/>
                <p:cNvSpPr/>
                <p:nvPr/>
              </p:nvSpPr>
              <p:spPr>
                <a:xfrm>
                  <a:off x="2236" y="2251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43" name="ïṧḷïḓê-Oval 12"/>
                <p:cNvSpPr/>
                <p:nvPr/>
              </p:nvSpPr>
              <p:spPr>
                <a:xfrm>
                  <a:off x="3243" y="2341"/>
                  <a:ext cx="234" cy="234"/>
                </a:xfrm>
                <a:prstGeom prst="ellipse">
                  <a:avLst/>
                </a:prstGeom>
                <a:solidFill>
                  <a:srgbClr val="694D39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30781" name="文本框 30780"/>
              <p:cNvSpPr txBox="1"/>
              <p:nvPr/>
            </p:nvSpPr>
            <p:spPr>
              <a:xfrm>
                <a:off x="2616" y="2614"/>
                <a:ext cx="636" cy="6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 eaLnBrk="1" hangingPunct="1"/>
                <a:r>
                  <a:rPr lang="en-US" altLang="zh-CN" sz="1400" b="1">
                    <a:latin typeface="Arial" panose="020B0604020202020204" pitchFamily="34" charset="0"/>
                    <a:ea typeface="锐字工房云字库细圆GBK"/>
                  </a:rPr>
                  <a:t>0</a:t>
                </a:r>
                <a:endParaRPr lang="en-US" altLang="zh-CN" sz="1400" b="1">
                  <a:latin typeface="Arial" panose="020B0604020202020204" pitchFamily="34" charset="0"/>
                  <a:ea typeface="锐字工房云字库细圆GBK"/>
                </a:endParaRPr>
              </a:p>
            </p:txBody>
          </p:sp>
        </p:grpSp>
        <p:grpSp>
          <p:nvGrpSpPr>
            <p:cNvPr id="30782" name="组合 30781"/>
            <p:cNvGrpSpPr/>
            <p:nvPr/>
          </p:nvGrpSpPr>
          <p:grpSpPr>
            <a:xfrm>
              <a:off x="4195" y="2251"/>
              <a:ext cx="1331" cy="1331"/>
              <a:chOff x="4195" y="2251"/>
              <a:chExt cx="1331" cy="1331"/>
            </a:xfrm>
          </p:grpSpPr>
          <p:grpSp>
            <p:nvGrpSpPr>
              <p:cNvPr id="30783" name="组合 30782"/>
              <p:cNvGrpSpPr/>
              <p:nvPr/>
            </p:nvGrpSpPr>
            <p:grpSpPr>
              <a:xfrm>
                <a:off x="4195" y="2251"/>
                <a:ext cx="1331" cy="1331"/>
                <a:chOff x="4195" y="2256"/>
                <a:chExt cx="1331" cy="1331"/>
              </a:xfrm>
            </p:grpSpPr>
            <p:sp>
              <p:nvSpPr>
                <p:cNvPr id="32" name="ïṧḷïḓê-Oval 16"/>
                <p:cNvSpPr/>
                <p:nvPr/>
              </p:nvSpPr>
              <p:spPr>
                <a:xfrm>
                  <a:off x="4400" y="2458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33" name="ïṧḷïḓê-Oval 17"/>
                <p:cNvSpPr/>
                <p:nvPr/>
              </p:nvSpPr>
              <p:spPr>
                <a:xfrm>
                  <a:off x="4195" y="2256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34" name="ïṧḷïḓê-Oval 18"/>
                <p:cNvSpPr/>
                <p:nvPr/>
              </p:nvSpPr>
              <p:spPr>
                <a:xfrm>
                  <a:off x="5193" y="2341"/>
                  <a:ext cx="234" cy="234"/>
                </a:xfrm>
                <a:prstGeom prst="ellipse">
                  <a:avLst/>
                </a:prstGeom>
                <a:solidFill>
                  <a:srgbClr val="80500D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30787" name="文本框 30786"/>
              <p:cNvSpPr txBox="1"/>
              <p:nvPr/>
            </p:nvSpPr>
            <p:spPr>
              <a:xfrm>
                <a:off x="4332" y="2563"/>
                <a:ext cx="998" cy="6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p>
                <a:pPr algn="ctr" eaLnBrk="1" hangingPunct="1"/>
                <a:r>
                  <a:rPr lang="en-US" altLang="zh-CN" sz="1400" b="1">
                    <a:latin typeface="Arial" panose="020B0604020202020204" pitchFamily="34" charset="0"/>
                  </a:rPr>
                  <a:t>2</a:t>
                </a:r>
                <a:r>
                  <a:rPr lang="en-US" altLang="zh-CN" sz="1400" b="1" baseline="30000">
                    <a:latin typeface="Arial" panose="020B0604020202020204" pitchFamily="34" charset="0"/>
                  </a:rPr>
                  <a:t>32</a:t>
                </a:r>
                <a:r>
                  <a:rPr lang="en-US" altLang="zh-CN" sz="1400" b="1">
                    <a:latin typeface="Arial" panose="020B0604020202020204" pitchFamily="34" charset="0"/>
                  </a:rPr>
                  <a:t>-1</a:t>
                </a:r>
                <a:endParaRPr lang="zh-CN" altLang="en-US" sz="1400" b="1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789" name="矩形 30788"/>
            <p:cNvSpPr/>
            <p:nvPr/>
          </p:nvSpPr>
          <p:spPr>
            <a:xfrm>
              <a:off x="3637" y="2704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1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～</a:t>
              </a:r>
              <a:endParaRPr lang="zh-CN" altLang="en-US" sz="1400" b="1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0792" name="文本框 30791"/>
          <p:cNvSpPr txBox="1"/>
          <p:nvPr/>
        </p:nvSpPr>
        <p:spPr>
          <a:xfrm>
            <a:off x="76200" y="4760278"/>
            <a:ext cx="8820150" cy="306705"/>
          </a:xfrm>
          <a:prstGeom prst="rect">
            <a:avLst/>
          </a:prstGeom>
          <a:solidFill>
            <a:srgbClr val="666699"/>
          </a:solidFill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32</a:t>
            </a:r>
            <a:r>
              <a:rPr lang="zh-CN" altLang="en-US" sz="1400" dirty="0">
                <a:latin typeface="Arial" panose="020B0604020202020204" pitchFamily="34" charset="0"/>
              </a:rPr>
              <a:t>位无整形：</a:t>
            </a:r>
            <a:r>
              <a:rPr lang="en-US" altLang="zh-CN" sz="1400">
                <a:latin typeface="Arial" panose="020B0604020202020204" pitchFamily="34" charset="0"/>
              </a:rPr>
              <a:t>0~4294967295</a:t>
            </a:r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2" grpId="0" bldLvl="0" animBg="1"/>
      <p:bldP spid="30792" grpId="1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808510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pic>
        <p:nvPicPr>
          <p:cNvPr id="16388" name="图片 7" descr="微信图片_201903111128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07263" y="123825"/>
            <a:ext cx="1665287" cy="53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62" name="文本占位符 66561"/>
          <p:cNvSpPr>
            <a:spLocks noGrp="1"/>
          </p:cNvSpPr>
          <p:nvPr/>
        </p:nvSpPr>
        <p:spPr>
          <a:xfrm>
            <a:off x="5386388" y="1154113"/>
            <a:ext cx="3073400" cy="2016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1400"/>
              <a:t>                    a</a:t>
            </a:r>
            <a:r>
              <a:rPr lang="en-US" altLang="zh-CN" sz="1400" baseline="-25000"/>
              <a:t>2 </a:t>
            </a:r>
            <a:r>
              <a:rPr lang="en-US" altLang="zh-CN" sz="1400"/>
              <a:t>  a</a:t>
            </a:r>
            <a:r>
              <a:rPr lang="en-US" altLang="zh-CN" sz="1400" baseline="-25000"/>
              <a:t>1  </a:t>
            </a:r>
            <a:r>
              <a:rPr lang="en-US" altLang="zh-CN" sz="1400"/>
              <a:t>  a</a:t>
            </a:r>
            <a:r>
              <a:rPr lang="en-US" altLang="zh-CN" sz="1400" baseline="-25000"/>
              <a:t>0</a:t>
            </a:r>
            <a:endParaRPr lang="en-US" altLang="zh-CN" sz="1400" baseline="-25000"/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1400"/>
              <a:t>                    b</a:t>
            </a:r>
            <a:r>
              <a:rPr lang="en-US" altLang="zh-CN" sz="1400" baseline="-25000"/>
              <a:t>2 </a:t>
            </a:r>
            <a:r>
              <a:rPr lang="en-US" altLang="zh-CN" sz="1400"/>
              <a:t>  b</a:t>
            </a:r>
            <a:r>
              <a:rPr lang="en-US" altLang="zh-CN" sz="1400" baseline="-25000"/>
              <a:t>1  </a:t>
            </a:r>
            <a:r>
              <a:rPr lang="en-US" altLang="zh-CN" sz="1400"/>
              <a:t>  b</a:t>
            </a:r>
            <a:r>
              <a:rPr lang="en-US" altLang="zh-CN" sz="1400" baseline="-25000"/>
              <a:t>0</a:t>
            </a:r>
            <a:endParaRPr lang="en-US" altLang="zh-CN" sz="1400" baseline="-25000"/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1400"/>
              <a:t>             c</a:t>
            </a:r>
            <a:r>
              <a:rPr lang="en-US" altLang="zh-CN" sz="1400" baseline="-25000"/>
              <a:t>3</a:t>
            </a:r>
            <a:r>
              <a:rPr lang="en-US" altLang="zh-CN" sz="1400" baseline="30000"/>
              <a:t>1  </a:t>
            </a:r>
            <a:r>
              <a:rPr lang="en-US" altLang="zh-CN" sz="1400"/>
              <a:t> c</a:t>
            </a:r>
            <a:r>
              <a:rPr lang="en-US" altLang="zh-CN" sz="1400" baseline="-25000"/>
              <a:t>2</a:t>
            </a:r>
            <a:r>
              <a:rPr lang="en-US" altLang="zh-CN" sz="1400" baseline="30000"/>
              <a:t>1</a:t>
            </a:r>
            <a:r>
              <a:rPr lang="en-US" altLang="zh-CN" sz="1400"/>
              <a:t>  c</a:t>
            </a:r>
            <a:r>
              <a:rPr lang="en-US" altLang="zh-CN" sz="1400" baseline="-25000"/>
              <a:t>1</a:t>
            </a:r>
            <a:r>
              <a:rPr lang="en-US" altLang="zh-CN" sz="1400" baseline="30000"/>
              <a:t>1</a:t>
            </a:r>
            <a:r>
              <a:rPr lang="en-US" altLang="zh-CN" sz="1400"/>
              <a:t>  c</a:t>
            </a:r>
            <a:r>
              <a:rPr lang="en-US" altLang="zh-CN" sz="1400" baseline="-25000"/>
              <a:t>0</a:t>
            </a:r>
            <a:r>
              <a:rPr lang="en-US" altLang="zh-CN" sz="1400" baseline="30000"/>
              <a:t>1</a:t>
            </a:r>
            <a:endParaRPr lang="en-US" altLang="zh-CN" sz="1400"/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1400"/>
              <a:t>       c</a:t>
            </a:r>
            <a:r>
              <a:rPr lang="en-US" altLang="zh-CN" sz="1400" baseline="-25000"/>
              <a:t>4</a:t>
            </a:r>
            <a:r>
              <a:rPr lang="en-US" altLang="zh-CN" sz="1400" baseline="30000"/>
              <a:t>2</a:t>
            </a:r>
            <a:r>
              <a:rPr lang="en-US" altLang="zh-CN" sz="1400"/>
              <a:t>  c</a:t>
            </a:r>
            <a:r>
              <a:rPr lang="en-US" altLang="zh-CN" sz="1400" baseline="-25000"/>
              <a:t>3</a:t>
            </a:r>
            <a:r>
              <a:rPr lang="en-US" altLang="zh-CN" sz="1400" baseline="30000"/>
              <a:t>2</a:t>
            </a:r>
            <a:r>
              <a:rPr lang="en-US" altLang="zh-CN" sz="1400"/>
              <a:t>  c</a:t>
            </a:r>
            <a:r>
              <a:rPr lang="en-US" altLang="zh-CN" sz="1400" baseline="-25000"/>
              <a:t>2</a:t>
            </a:r>
            <a:r>
              <a:rPr lang="en-US" altLang="zh-CN" sz="1400" baseline="30000"/>
              <a:t>2</a:t>
            </a:r>
            <a:r>
              <a:rPr lang="en-US" altLang="zh-CN" sz="1400"/>
              <a:t>  c</a:t>
            </a:r>
            <a:r>
              <a:rPr lang="en-US" altLang="zh-CN" sz="1400" baseline="-25000"/>
              <a:t>1</a:t>
            </a:r>
            <a:r>
              <a:rPr lang="en-US" altLang="zh-CN" sz="1400" baseline="30000"/>
              <a:t>2</a:t>
            </a:r>
            <a:endParaRPr lang="en-US" altLang="zh-CN" sz="1400"/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1400"/>
              <a:t> c</a:t>
            </a:r>
            <a:r>
              <a:rPr lang="en-US" altLang="zh-CN" sz="1400" baseline="-25000"/>
              <a:t>5</a:t>
            </a:r>
            <a:r>
              <a:rPr lang="en-US" altLang="zh-CN" sz="1400" baseline="30000"/>
              <a:t>3 </a:t>
            </a:r>
            <a:r>
              <a:rPr lang="en-US" altLang="zh-CN" sz="1400"/>
              <a:t> c</a:t>
            </a:r>
            <a:r>
              <a:rPr lang="en-US" altLang="zh-CN" sz="1400" baseline="-25000"/>
              <a:t>4</a:t>
            </a:r>
            <a:r>
              <a:rPr lang="en-US" altLang="zh-CN" sz="1400" baseline="30000"/>
              <a:t>3</a:t>
            </a:r>
            <a:r>
              <a:rPr lang="en-US" altLang="zh-CN" sz="1400"/>
              <a:t>  c</a:t>
            </a:r>
            <a:r>
              <a:rPr lang="en-US" altLang="zh-CN" sz="1400" baseline="-25000"/>
              <a:t>3</a:t>
            </a:r>
            <a:r>
              <a:rPr lang="en-US" altLang="zh-CN" sz="1400" baseline="30000"/>
              <a:t>3</a:t>
            </a:r>
            <a:r>
              <a:rPr lang="en-US" altLang="zh-CN" sz="1400"/>
              <a:t>  c</a:t>
            </a:r>
            <a:r>
              <a:rPr lang="en-US" altLang="zh-CN" sz="1400" baseline="-25000"/>
              <a:t>2</a:t>
            </a:r>
            <a:r>
              <a:rPr lang="en-US" altLang="zh-CN" sz="1400" baseline="30000"/>
              <a:t>3</a:t>
            </a:r>
            <a:r>
              <a:rPr lang="en-US" altLang="zh-CN" sz="1400"/>
              <a:t> </a:t>
            </a:r>
            <a:endParaRPr lang="en-US" altLang="zh-CN" sz="1400"/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1400"/>
              <a:t> c</a:t>
            </a:r>
            <a:r>
              <a:rPr lang="en-US" altLang="zh-CN" sz="1400" baseline="-25000"/>
              <a:t>5</a:t>
            </a:r>
            <a:r>
              <a:rPr lang="en-US" altLang="zh-CN" sz="1400"/>
              <a:t>   c</a:t>
            </a:r>
            <a:r>
              <a:rPr lang="en-US" altLang="zh-CN" sz="1400" baseline="-25000"/>
              <a:t>4</a:t>
            </a:r>
            <a:r>
              <a:rPr lang="en-US" altLang="zh-CN" sz="1400"/>
              <a:t>    c</a:t>
            </a:r>
            <a:r>
              <a:rPr lang="en-US" altLang="zh-CN" sz="1400" baseline="-25000"/>
              <a:t>3</a:t>
            </a:r>
            <a:r>
              <a:rPr lang="en-US" altLang="zh-CN" sz="1400"/>
              <a:t>   c</a:t>
            </a:r>
            <a:r>
              <a:rPr lang="en-US" altLang="zh-CN" sz="1400" baseline="-25000"/>
              <a:t>2 </a:t>
            </a:r>
            <a:r>
              <a:rPr lang="en-US" altLang="zh-CN" sz="1400"/>
              <a:t>  c</a:t>
            </a:r>
            <a:r>
              <a:rPr lang="en-US" altLang="zh-CN" sz="1400" baseline="-25000"/>
              <a:t>1     </a:t>
            </a:r>
            <a:r>
              <a:rPr lang="en-US" altLang="zh-CN" sz="1400"/>
              <a:t>c</a:t>
            </a:r>
            <a:r>
              <a:rPr lang="en-US" altLang="zh-CN" sz="1400" baseline="-25000"/>
              <a:t>0</a:t>
            </a:r>
            <a:endParaRPr lang="en-US" altLang="zh-CN" sz="1400" baseline="-25000"/>
          </a:p>
        </p:txBody>
      </p:sp>
      <p:sp>
        <p:nvSpPr>
          <p:cNvPr id="66563" name="矩形 6"/>
          <p:cNvSpPr/>
          <p:nvPr/>
        </p:nvSpPr>
        <p:spPr>
          <a:xfrm>
            <a:off x="357188" y="28575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乘法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6585" name="组合 66584"/>
          <p:cNvGrpSpPr/>
          <p:nvPr/>
        </p:nvGrpSpPr>
        <p:grpSpPr>
          <a:xfrm>
            <a:off x="5364163" y="1412875"/>
            <a:ext cx="2879725" cy="1252538"/>
            <a:chOff x="3379" y="872"/>
            <a:chExt cx="1814" cy="789"/>
          </a:xfrm>
        </p:grpSpPr>
        <p:sp>
          <p:nvSpPr>
            <p:cNvPr id="66582" name="直接连接符 66581"/>
            <p:cNvSpPr/>
            <p:nvPr/>
          </p:nvSpPr>
          <p:spPr>
            <a:xfrm>
              <a:off x="3379" y="1080"/>
              <a:ext cx="181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3" name="直接连接符 66582"/>
            <p:cNvSpPr/>
            <p:nvPr/>
          </p:nvSpPr>
          <p:spPr>
            <a:xfrm>
              <a:off x="3379" y="1661"/>
              <a:ext cx="181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4" name="文本框 66583"/>
            <p:cNvSpPr txBox="1"/>
            <p:nvPr/>
          </p:nvSpPr>
          <p:spPr>
            <a:xfrm>
              <a:off x="4074" y="872"/>
              <a:ext cx="19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>
                  <a:latin typeface="Arial" panose="020B0604020202020204" pitchFamily="34" charset="0"/>
                </a:rPr>
                <a:t>X</a:t>
              </a:r>
              <a:endParaRPr lang="en-US" altLang="zh-CN" sz="1400">
                <a:latin typeface="Arial" panose="020B0604020202020204" pitchFamily="34" charset="0"/>
              </a:endParaRPr>
            </a:p>
          </p:txBody>
        </p:sp>
      </p:grpSp>
      <p:sp>
        <p:nvSpPr>
          <p:cNvPr id="66587" name="矩形 14"/>
          <p:cNvSpPr/>
          <p:nvPr/>
        </p:nvSpPr>
        <p:spPr>
          <a:xfrm>
            <a:off x="415925" y="2614295"/>
            <a:ext cx="10718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思想：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6588" name="对象 66587"/>
          <p:cNvGraphicFramePr/>
          <p:nvPr/>
        </p:nvGraphicFramePr>
        <p:xfrm>
          <a:off x="468313" y="3101658"/>
          <a:ext cx="25193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269365" imgH="647700" progId="Equation.DSMT4">
                  <p:embed/>
                </p:oleObj>
              </mc:Choice>
              <mc:Fallback>
                <p:oleObj name="" r:id="rId2" imgW="1269365" imgH="647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3101658"/>
                        <a:ext cx="2519362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对象 66588"/>
          <p:cNvGraphicFramePr/>
          <p:nvPr/>
        </p:nvGraphicFramePr>
        <p:xfrm>
          <a:off x="3348038" y="3333433"/>
          <a:ext cx="27940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1282700" imgH="508000" progId="Equation.DSMT4">
                  <p:embed/>
                </p:oleObj>
              </mc:Choice>
              <mc:Fallback>
                <p:oleObj name="" r:id="rId4" imgW="1282700" imgH="508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8038" y="3333433"/>
                        <a:ext cx="2794000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8" name="文本框 66597"/>
          <p:cNvSpPr txBox="1"/>
          <p:nvPr/>
        </p:nvSpPr>
        <p:spPr>
          <a:xfrm>
            <a:off x="879475" y="5954713"/>
            <a:ext cx="30988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en-US" sz="1400" dirty="0">
              <a:latin typeface="Arial" panose="020B0604020202020204" pitchFamily="34" charset="0"/>
            </a:endParaRPr>
          </a:p>
        </p:txBody>
      </p:sp>
      <p:graphicFrame>
        <p:nvGraphicFramePr>
          <p:cNvPr id="66599" name="对象 66598"/>
          <p:cNvGraphicFramePr/>
          <p:nvPr/>
        </p:nvGraphicFramePr>
        <p:xfrm>
          <a:off x="6372225" y="3673158"/>
          <a:ext cx="2663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1282700" imgH="508000" progId="Equation.DSMT4">
                  <p:embed/>
                </p:oleObj>
              </mc:Choice>
              <mc:Fallback>
                <p:oleObj name="" r:id="rId6" imgW="1282700" imgH="508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225" y="3673158"/>
                        <a:ext cx="2663825" cy="1054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直接连接符 66602"/>
          <p:cNvSpPr/>
          <p:nvPr/>
        </p:nvSpPr>
        <p:spPr>
          <a:xfrm>
            <a:off x="395288" y="3431858"/>
            <a:ext cx="8353425" cy="0"/>
          </a:xfrm>
          <a:prstGeom prst="line">
            <a:avLst/>
          </a:prstGeom>
          <a:ln w="28575" cap="flat" cmpd="sng">
            <a:solidFill>
              <a:srgbClr val="C0DECE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604" name="直接连接符 66603"/>
          <p:cNvSpPr/>
          <p:nvPr/>
        </p:nvSpPr>
        <p:spPr>
          <a:xfrm>
            <a:off x="395288" y="3719195"/>
            <a:ext cx="8353425" cy="0"/>
          </a:xfrm>
          <a:prstGeom prst="line">
            <a:avLst/>
          </a:prstGeom>
          <a:ln w="28575" cap="flat" cmpd="sng">
            <a:solidFill>
              <a:srgbClr val="C0DECE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605" name="直接连接符 66604"/>
          <p:cNvSpPr/>
          <p:nvPr/>
        </p:nvSpPr>
        <p:spPr>
          <a:xfrm>
            <a:off x="395288" y="4008120"/>
            <a:ext cx="8353425" cy="0"/>
          </a:xfrm>
          <a:prstGeom prst="line">
            <a:avLst/>
          </a:prstGeom>
          <a:ln w="28575" cap="flat" cmpd="sng">
            <a:solidFill>
              <a:srgbClr val="C0DECE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606" name="直接连接符 66605"/>
          <p:cNvSpPr/>
          <p:nvPr/>
        </p:nvSpPr>
        <p:spPr>
          <a:xfrm>
            <a:off x="395288" y="4295458"/>
            <a:ext cx="8353425" cy="0"/>
          </a:xfrm>
          <a:prstGeom prst="line">
            <a:avLst/>
          </a:prstGeom>
          <a:ln w="28575" cap="flat" cmpd="sng">
            <a:solidFill>
              <a:srgbClr val="C0DECE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607" name="文本框 66606"/>
          <p:cNvSpPr txBox="1"/>
          <p:nvPr/>
        </p:nvSpPr>
        <p:spPr>
          <a:xfrm>
            <a:off x="173038" y="3152458"/>
            <a:ext cx="295275" cy="12922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14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sz="14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zh-CN" sz="14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en-US" altLang="zh-CN" sz="14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sz="14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zh-CN" sz="14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en-US" altLang="zh-CN" sz="14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sz="14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zh-CN" sz="14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en-US" altLang="zh-CN" sz="14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sz="14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zh-CN" sz="14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en-US" altLang="zh-CN" sz="14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zh-CN" sz="14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n-US" altLang="zh-CN" sz="1400" b="1">
                <a:solidFill>
                  <a:srgbClr val="FF0000"/>
                </a:solidFill>
                <a:latin typeface="Arial" panose="020B0604020202020204" pitchFamily="34" charset="0"/>
              </a:rPr>
              <a:t>….</a:t>
            </a:r>
            <a:endParaRPr lang="en-US" altLang="zh-CN" sz="1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16728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65608" name="矩形 65607"/>
          <p:cNvSpPr/>
          <p:nvPr/>
        </p:nvSpPr>
        <p:spPr>
          <a:xfrm>
            <a:off x="542925" y="3935730"/>
            <a:ext cx="7921625" cy="1116965"/>
          </a:xfrm>
          <a:prstGeom prst="rect">
            <a:avLst/>
          </a:prstGeom>
          <a:solidFill>
            <a:srgbClr val="E1BDE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65607" name="矩形 65606"/>
          <p:cNvSpPr/>
          <p:nvPr/>
        </p:nvSpPr>
        <p:spPr>
          <a:xfrm>
            <a:off x="542608" y="1988820"/>
            <a:ext cx="7921625" cy="1873250"/>
          </a:xfrm>
          <a:prstGeom prst="rect">
            <a:avLst/>
          </a:prstGeom>
          <a:solidFill>
            <a:srgbClr val="D28B2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65606" name="矩形 65605"/>
          <p:cNvSpPr/>
          <p:nvPr/>
        </p:nvSpPr>
        <p:spPr>
          <a:xfrm>
            <a:off x="542925" y="855345"/>
            <a:ext cx="7921625" cy="96456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65540" name="矩形 6"/>
          <p:cNvSpPr/>
          <p:nvPr/>
        </p:nvSpPr>
        <p:spPr>
          <a:xfrm>
            <a:off x="357188" y="285750"/>
            <a:ext cx="12496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乘法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5574" name="对象 65573"/>
          <p:cNvGraphicFramePr/>
          <p:nvPr/>
        </p:nvGraphicFramePr>
        <p:xfrm>
          <a:off x="5723890" y="2711768"/>
          <a:ext cx="241109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06500" imgH="520700" progId="Equation.DSMT4">
                  <p:embed/>
                </p:oleObj>
              </mc:Choice>
              <mc:Fallback>
                <p:oleObj name="" r:id="rId1" imgW="1206500" imgH="520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23890" y="2711768"/>
                        <a:ext cx="241109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8" name="矩形 14"/>
          <p:cNvSpPr/>
          <p:nvPr/>
        </p:nvSpPr>
        <p:spPr>
          <a:xfrm>
            <a:off x="611188" y="993458"/>
            <a:ext cx="226060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有： </a:t>
            </a:r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12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1200" b="1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+C</a:t>
            </a:r>
            <a:r>
              <a:rPr lang="en-US" altLang="zh-CN" sz="12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1200" b="1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1200" b="1">
                <a:latin typeface="Times New Roman" panose="02020603050405020304" pitchFamily="18" charset="0"/>
                <a:ea typeface="微软雅黑" panose="020B0503020204020204" pitchFamily="34" charset="-122"/>
              </a:rPr>
              <a:t>…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583" name="矩形 14"/>
          <p:cNvSpPr/>
          <p:nvPr/>
        </p:nvSpPr>
        <p:spPr>
          <a:xfrm>
            <a:off x="611188" y="1414780"/>
            <a:ext cx="12496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赋值过程为：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586" name="直接连接符 65585"/>
          <p:cNvSpPr/>
          <p:nvPr/>
        </p:nvSpPr>
        <p:spPr>
          <a:xfrm>
            <a:off x="1698625" y="3573145"/>
            <a:ext cx="0" cy="288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5601" name="组合 65600"/>
          <p:cNvGrpSpPr/>
          <p:nvPr/>
        </p:nvGrpSpPr>
        <p:grpSpPr>
          <a:xfrm>
            <a:off x="1403350" y="2927668"/>
            <a:ext cx="790575" cy="873125"/>
            <a:chOff x="884" y="2238"/>
            <a:chExt cx="498" cy="550"/>
          </a:xfrm>
        </p:grpSpPr>
        <p:sp>
          <p:nvSpPr>
            <p:cNvPr id="65585" name="椭圆 65584"/>
            <p:cNvSpPr/>
            <p:nvPr/>
          </p:nvSpPr>
          <p:spPr>
            <a:xfrm>
              <a:off x="884" y="2238"/>
              <a:ext cx="498" cy="272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200"/>
            </a:p>
          </p:txBody>
        </p:sp>
        <p:sp>
          <p:nvSpPr>
            <p:cNvPr id="65587" name="文本框 65586"/>
            <p:cNvSpPr txBox="1"/>
            <p:nvPr/>
          </p:nvSpPr>
          <p:spPr>
            <a:xfrm>
              <a:off x="975" y="2614"/>
              <a:ext cx="158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 i="1">
                  <a:latin typeface="Times New Roman" panose="02020603050405020304" pitchFamily="18" charset="0"/>
                </a:rPr>
                <a:t>x</a:t>
              </a:r>
              <a:endParaRPr lang="en-US" altLang="zh-CN" sz="12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65588" name="矩形 14"/>
          <p:cNvSpPr/>
          <p:nvPr/>
        </p:nvSpPr>
        <p:spPr>
          <a:xfrm>
            <a:off x="608013" y="2062480"/>
            <a:ext cx="1136015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sz="1200" b="1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baseline="-25000" err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1200" b="1" baseline="3000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有：</a:t>
            </a:r>
            <a:endParaRPr lang="zh-CN" altLang="en-US" sz="1200" dirty="0">
              <a:latin typeface="Times New Roman" panose="02020603050405020304" pitchFamily="18" charset="0"/>
            </a:endParaRPr>
          </a:p>
        </p:txBody>
      </p:sp>
      <p:grpSp>
        <p:nvGrpSpPr>
          <p:cNvPr id="65599" name="组合 65598"/>
          <p:cNvGrpSpPr/>
          <p:nvPr/>
        </p:nvGrpSpPr>
        <p:grpSpPr>
          <a:xfrm>
            <a:off x="2665413" y="1357630"/>
            <a:ext cx="1171575" cy="290513"/>
            <a:chOff x="1679" y="1262"/>
            <a:chExt cx="738" cy="183"/>
          </a:xfrm>
        </p:grpSpPr>
        <p:sp>
          <p:nvSpPr>
            <p:cNvPr id="65591" name="矩形 14"/>
            <p:cNvSpPr/>
            <p:nvPr/>
          </p:nvSpPr>
          <p:spPr>
            <a:xfrm>
              <a:off x="1679" y="1262"/>
              <a:ext cx="256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1200" b="1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en-US" altLang="zh-CN" sz="1200" b="1" baseline="300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5595" name="组合 65594"/>
            <p:cNvGrpSpPr/>
            <p:nvPr/>
          </p:nvGrpSpPr>
          <p:grpSpPr>
            <a:xfrm>
              <a:off x="2064" y="1271"/>
              <a:ext cx="353" cy="174"/>
              <a:chOff x="2064" y="1271"/>
              <a:chExt cx="353" cy="174"/>
            </a:xfrm>
          </p:grpSpPr>
          <p:sp>
            <p:nvSpPr>
              <p:cNvPr id="65592" name="矩形 14"/>
              <p:cNvSpPr/>
              <p:nvPr/>
            </p:nvSpPr>
            <p:spPr>
              <a:xfrm>
                <a:off x="2200" y="1271"/>
                <a:ext cx="217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en-US" altLang="zh-CN" sz="12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en-US" altLang="zh-CN" sz="1200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endPara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5593" name="直接连接符 65592"/>
              <p:cNvSpPr/>
              <p:nvPr/>
            </p:nvSpPr>
            <p:spPr>
              <a:xfrm>
                <a:off x="2064" y="1434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65600" name="组合 65599"/>
          <p:cNvGrpSpPr/>
          <p:nvPr/>
        </p:nvGrpSpPr>
        <p:grpSpPr>
          <a:xfrm>
            <a:off x="4349750" y="1371918"/>
            <a:ext cx="1928813" cy="293687"/>
            <a:chOff x="2740" y="1271"/>
            <a:chExt cx="1215" cy="185"/>
          </a:xfrm>
        </p:grpSpPr>
        <p:sp>
          <p:nvSpPr>
            <p:cNvPr id="65594" name="矩形 14"/>
            <p:cNvSpPr/>
            <p:nvPr/>
          </p:nvSpPr>
          <p:spPr>
            <a:xfrm>
              <a:off x="2740" y="1271"/>
              <a:ext cx="91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1200" b="1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k </a:t>
              </a:r>
              <a:r>
                <a:rPr lang="en-US" altLang="zh-CN" sz="1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+ C</a:t>
              </a:r>
              <a:r>
                <a:rPr lang="en-US" altLang="zh-CN" sz="1200" b="1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en-US" altLang="zh-CN" sz="1200" b="1" baseline="3000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1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5596" name="组合 65595"/>
            <p:cNvGrpSpPr/>
            <p:nvPr/>
          </p:nvGrpSpPr>
          <p:grpSpPr>
            <a:xfrm>
              <a:off x="3602" y="1282"/>
              <a:ext cx="353" cy="174"/>
              <a:chOff x="2064" y="1271"/>
              <a:chExt cx="353" cy="174"/>
            </a:xfrm>
          </p:grpSpPr>
          <p:sp>
            <p:nvSpPr>
              <p:cNvPr id="65597" name="矩形 14"/>
              <p:cNvSpPr/>
              <p:nvPr/>
            </p:nvSpPr>
            <p:spPr>
              <a:xfrm>
                <a:off x="2200" y="1271"/>
                <a:ext cx="217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en-US" altLang="zh-CN" sz="12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en-US" altLang="zh-CN" sz="1200" b="1" baseline="-25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endPara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5598" name="直接连接符 65597"/>
              <p:cNvSpPr/>
              <p:nvPr/>
            </p:nvSpPr>
            <p:spPr>
              <a:xfrm>
                <a:off x="2064" y="1434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65602" name="矩形 65601"/>
          <p:cNvSpPr/>
          <p:nvPr/>
        </p:nvSpPr>
        <p:spPr>
          <a:xfrm>
            <a:off x="1331913" y="2998470"/>
            <a:ext cx="1439862" cy="576263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65603" name="左右箭头 65602"/>
          <p:cNvSpPr/>
          <p:nvPr/>
        </p:nvSpPr>
        <p:spPr>
          <a:xfrm>
            <a:off x="4859338" y="3143568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65604" name="矩形 14"/>
          <p:cNvSpPr/>
          <p:nvPr/>
        </p:nvSpPr>
        <p:spPr>
          <a:xfrm>
            <a:off x="611188" y="3863658"/>
            <a:ext cx="1564005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化表达</a:t>
            </a:r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2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有：</a:t>
            </a:r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5605" name="文本框 65604"/>
          <p:cNvSpPr txBox="1"/>
          <p:nvPr/>
        </p:nvSpPr>
        <p:spPr>
          <a:xfrm>
            <a:off x="735013" y="4460558"/>
            <a:ext cx="16687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err="1">
                <a:latin typeface="Arial" panose="020B0604020202020204" pitchFamily="34" charset="0"/>
              </a:rPr>
              <a:t>c[i+j</a:t>
            </a:r>
            <a:r>
              <a:rPr lang="en-US" altLang="zh-CN" sz="1200">
                <a:latin typeface="Arial" panose="020B0604020202020204" pitchFamily="34" charset="0"/>
              </a:rPr>
              <a:t>]=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*</a:t>
            </a:r>
            <a:r>
              <a:rPr lang="en-US" altLang="zh-CN" sz="1200" err="1">
                <a:latin typeface="Arial" panose="020B0604020202020204" pitchFamily="34" charset="0"/>
              </a:rPr>
              <a:t>b[j]+x+c[i+j</a:t>
            </a:r>
            <a:r>
              <a:rPr lang="en-US" altLang="zh-CN" sz="1200">
                <a:latin typeface="Arial" panose="020B0604020202020204" pitchFamily="34" charset="0"/>
              </a:rPr>
              <a:t>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x=c[i+j]/1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c[i+j-1]%=10;</a:t>
            </a:r>
            <a:endParaRPr lang="en-US" altLang="zh-CN" sz="1200">
              <a:latin typeface="Arial" panose="020B0604020202020204" pitchFamily="34" charset="0"/>
            </a:endParaRPr>
          </a:p>
        </p:txBody>
      </p:sp>
      <p:pic>
        <p:nvPicPr>
          <p:cNvPr id="65609" name="图片 65608" descr="高精度数乘法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075" y="2941955"/>
            <a:ext cx="4035425" cy="431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6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8" grpId="0"/>
      <p:bldP spid="65588" grpId="0"/>
      <p:bldP spid="65604" grpId="0"/>
      <p:bldP spid="6560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72707" name="文本占位符 72706"/>
          <p:cNvSpPr>
            <a:spLocks noGrp="1"/>
          </p:cNvSpPr>
          <p:nvPr/>
        </p:nvSpPr>
        <p:spPr>
          <a:xfrm>
            <a:off x="395605" y="1052830"/>
            <a:ext cx="4176395" cy="3969385"/>
          </a:xfrm>
          <a:prstGeom prst="rect">
            <a:avLst/>
          </a:prstGeom>
          <a:solidFill>
            <a:srgbClr val="C0DECE">
              <a:alpha val="100000"/>
            </a:srgbClr>
          </a:solidFill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None/>
            </a:pPr>
            <a:r>
              <a:rPr lang="en-US" altLang="zh-CN" sz="1200"/>
              <a:t>#include&lt;</a:t>
            </a:r>
            <a:r>
              <a:rPr lang="en-US" altLang="zh-CN" sz="1200" err="1"/>
              <a:t>iostream</a:t>
            </a:r>
            <a:r>
              <a:rPr lang="en-US" altLang="zh-CN" sz="1200"/>
              <a:t>&gt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#include&lt;</a:t>
            </a:r>
            <a:r>
              <a:rPr lang="en-US" altLang="zh-CN" sz="1200" err="1"/>
              <a:t>cstdio</a:t>
            </a:r>
            <a:r>
              <a:rPr lang="en-US" altLang="zh-CN" sz="1200"/>
              <a:t>&gt; 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#include&lt;</a:t>
            </a:r>
            <a:r>
              <a:rPr lang="en-US" altLang="zh-CN" sz="1200" err="1"/>
              <a:t>cstring</a:t>
            </a:r>
            <a:r>
              <a:rPr lang="en-US" altLang="zh-CN" sz="1200"/>
              <a:t>&gt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using namespace std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 err="1"/>
              <a:t>int</a:t>
            </a:r>
            <a:r>
              <a:rPr lang="en-US" altLang="zh-CN" sz="1200"/>
              <a:t> main()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{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char a1[1001]={},b1[1001]={}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</a:t>
            </a:r>
            <a:r>
              <a:rPr lang="en-US" altLang="zh-CN" sz="1200" err="1"/>
              <a:t>int</a:t>
            </a:r>
            <a:r>
              <a:rPr lang="en-US" altLang="zh-CN" sz="1200"/>
              <a:t> a[1001]={},b[1001],c[1001]={},</a:t>
            </a:r>
            <a:r>
              <a:rPr lang="en-US" altLang="zh-CN" sz="1200" err="1"/>
              <a:t>lena,lenb,lenc,x,i,j</a:t>
            </a:r>
            <a:r>
              <a:rPr lang="en-US" altLang="zh-CN" sz="1200"/>
              <a:t>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</a:t>
            </a:r>
            <a:r>
              <a:rPr lang="en-US" altLang="zh-CN" sz="1200" err="1"/>
              <a:t>cin</a:t>
            </a:r>
            <a:r>
              <a:rPr lang="en-US" altLang="zh-CN" sz="1200"/>
              <a:t>&gt;&gt;a1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</a:t>
            </a:r>
            <a:r>
              <a:rPr lang="en-US" altLang="zh-CN" sz="1200" err="1"/>
              <a:t>cin</a:t>
            </a:r>
            <a:r>
              <a:rPr lang="en-US" altLang="zh-CN" sz="1200"/>
              <a:t>&gt;&gt;b1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</a:t>
            </a:r>
            <a:r>
              <a:rPr lang="en-US" altLang="zh-CN" sz="1200" err="1"/>
              <a:t>lena</a:t>
            </a:r>
            <a:r>
              <a:rPr lang="en-US" altLang="zh-CN" sz="1200"/>
              <a:t>=strlen(a1)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</a:t>
            </a:r>
            <a:r>
              <a:rPr lang="en-US" altLang="zh-CN" sz="1200" err="1"/>
              <a:t>lenb</a:t>
            </a:r>
            <a:r>
              <a:rPr lang="en-US" altLang="zh-CN" sz="1200"/>
              <a:t>=strlen(b1)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</a:t>
            </a:r>
            <a:r>
              <a:rPr lang="en-US" altLang="zh-CN" sz="1200" err="1"/>
              <a:t>for(i</a:t>
            </a:r>
            <a:r>
              <a:rPr lang="en-US" altLang="zh-CN" sz="1200"/>
              <a:t>=0;i&lt;</a:t>
            </a:r>
            <a:r>
              <a:rPr lang="en-US" altLang="zh-CN" sz="1200" err="1"/>
              <a:t>lena;i</a:t>
            </a:r>
            <a:r>
              <a:rPr lang="en-US" altLang="zh-CN" sz="1200"/>
              <a:t>++)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{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	a[lena-i-1]=a1[i]-48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}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</a:t>
            </a:r>
            <a:r>
              <a:rPr lang="en-US" altLang="zh-CN" sz="1200" err="1"/>
              <a:t>for(i</a:t>
            </a:r>
            <a:r>
              <a:rPr lang="en-US" altLang="zh-CN" sz="1200"/>
              <a:t>=0;i&lt;</a:t>
            </a:r>
            <a:r>
              <a:rPr lang="en-US" altLang="zh-CN" sz="1200" err="1"/>
              <a:t>lena;i</a:t>
            </a:r>
            <a:r>
              <a:rPr lang="en-US" altLang="zh-CN" sz="1200"/>
              <a:t>++)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{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	b[lenb-i-1]=b1[i]-48;</a:t>
            </a:r>
            <a:endParaRPr lang="en-US" altLang="zh-CN" sz="1200"/>
          </a:p>
          <a:p>
            <a:pPr>
              <a:lnSpc>
                <a:spcPct val="80000"/>
              </a:lnSpc>
              <a:buNone/>
            </a:pPr>
            <a:r>
              <a:rPr lang="en-US" altLang="zh-CN" sz="1200"/>
              <a:t>	}</a:t>
            </a:r>
            <a:endParaRPr lang="zh-CN" altLang="en-US" sz="1200" dirty="0"/>
          </a:p>
        </p:txBody>
      </p:sp>
      <p:sp>
        <p:nvSpPr>
          <p:cNvPr id="72708" name="矩形 6"/>
          <p:cNvSpPr/>
          <p:nvPr/>
        </p:nvSpPr>
        <p:spPr>
          <a:xfrm>
            <a:off x="357188" y="285750"/>
            <a:ext cx="160528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乘法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709" name="矩形 72708"/>
          <p:cNvSpPr/>
          <p:nvPr/>
        </p:nvSpPr>
        <p:spPr>
          <a:xfrm>
            <a:off x="4572000" y="1052513"/>
            <a:ext cx="4572000" cy="3969385"/>
          </a:xfrm>
          <a:prstGeom prst="rect">
            <a:avLst/>
          </a:prstGeom>
          <a:solidFill>
            <a:srgbClr val="E1BDE1"/>
          </a:solidFill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x=0;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for(j</a:t>
            </a:r>
            <a:r>
              <a:rPr lang="en-US" altLang="zh-CN" sz="1200">
                <a:latin typeface="Arial" panose="020B0604020202020204" pitchFamily="34" charset="0"/>
              </a:rPr>
              <a:t>=0;j&lt;</a:t>
            </a:r>
            <a:r>
              <a:rPr lang="en-US" altLang="zh-CN" sz="1200" err="1">
                <a:latin typeface="Arial" panose="020B0604020202020204" pitchFamily="34" charset="0"/>
              </a:rPr>
              <a:t>lenb;j</a:t>
            </a:r>
            <a:r>
              <a:rPr lang="en-US" altLang="zh-CN" sz="1200">
                <a:latin typeface="Arial" panose="020B0604020202020204" pitchFamily="34" charset="0"/>
              </a:rPr>
              <a:t>++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c[i+j</a:t>
            </a:r>
            <a:r>
              <a:rPr lang="en-US" altLang="zh-CN" sz="1200">
                <a:latin typeface="Arial" panose="020B0604020202020204" pitchFamily="34" charset="0"/>
              </a:rPr>
              <a:t>]=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*</a:t>
            </a:r>
            <a:r>
              <a:rPr lang="en-US" altLang="zh-CN" sz="1200" err="1">
                <a:latin typeface="Arial" panose="020B0604020202020204" pitchFamily="34" charset="0"/>
              </a:rPr>
              <a:t>b[j]+x+c[i+j</a:t>
            </a:r>
            <a:r>
              <a:rPr lang="en-US" altLang="zh-CN" sz="1200">
                <a:latin typeface="Arial" panose="020B0604020202020204" pitchFamily="34" charset="0"/>
              </a:rPr>
              <a:t>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x=c[i+j]/1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</a:t>
            </a:r>
            <a:r>
              <a:rPr lang="en-US" altLang="zh-CN" sz="1200" err="1">
                <a:latin typeface="Arial" panose="020B0604020202020204" pitchFamily="34" charset="0"/>
              </a:rPr>
              <a:t>c[i+j</a:t>
            </a:r>
            <a:r>
              <a:rPr lang="en-US" altLang="zh-CN" sz="1200">
                <a:latin typeface="Arial" panose="020B0604020202020204" pitchFamily="34" charset="0"/>
              </a:rPr>
              <a:t>]%=1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c[i+lenb</a:t>
            </a:r>
            <a:r>
              <a:rPr lang="en-US" altLang="zh-CN" sz="1200">
                <a:latin typeface="Arial" panose="020B0604020202020204" pitchFamily="34" charset="0"/>
              </a:rPr>
              <a:t>]=x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=</a:t>
            </a:r>
            <a:r>
              <a:rPr lang="en-US" altLang="zh-CN" sz="1200" err="1">
                <a:latin typeface="Arial" panose="020B0604020202020204" pitchFamily="34" charset="0"/>
              </a:rPr>
              <a:t>lena+lenb</a:t>
            </a:r>
            <a:r>
              <a:rPr lang="en-US" altLang="zh-CN" sz="1200">
                <a:latin typeface="Arial" panose="020B0604020202020204" pitchFamily="34" charset="0"/>
              </a:rPr>
              <a:t>;//</a:t>
            </a:r>
            <a:r>
              <a:rPr lang="zh-CN" altLang="en-US" sz="1200" dirty="0">
                <a:latin typeface="Arial" panose="020B0604020202020204" pitchFamily="34" charset="0"/>
              </a:rPr>
              <a:t>数组</a:t>
            </a:r>
            <a:r>
              <a:rPr lang="en-US" altLang="zh-CN" sz="1200">
                <a:latin typeface="Arial" panose="020B0604020202020204" pitchFamily="34" charset="0"/>
              </a:rPr>
              <a:t>C</a:t>
            </a:r>
            <a:r>
              <a:rPr lang="zh-CN" altLang="en-US" sz="1200" dirty="0">
                <a:latin typeface="Arial" panose="020B0604020202020204" pitchFamily="34" charset="0"/>
              </a:rPr>
              <a:t>长度为（数组</a:t>
            </a:r>
            <a:r>
              <a:rPr lang="en-US" altLang="zh-CN" sz="1200">
                <a:latin typeface="Arial" panose="020B0604020202020204" pitchFamily="34" charset="0"/>
              </a:rPr>
              <a:t>a+</a:t>
            </a:r>
            <a:r>
              <a:rPr lang="zh-CN" altLang="en-US" sz="1200" dirty="0">
                <a:latin typeface="Arial" panose="020B0604020202020204" pitchFamily="34" charset="0"/>
              </a:rPr>
              <a:t>数组</a:t>
            </a:r>
            <a:r>
              <a:rPr lang="en-US" altLang="zh-CN" sz="1200">
                <a:latin typeface="Arial" panose="020B0604020202020204" pitchFamily="34" charset="0"/>
              </a:rPr>
              <a:t>b</a:t>
            </a:r>
            <a:r>
              <a:rPr lang="zh-CN" altLang="en-US" sz="1200" dirty="0">
                <a:latin typeface="Arial" panose="020B0604020202020204" pitchFamily="34" charset="0"/>
              </a:rPr>
              <a:t>），可能存在前导</a:t>
            </a:r>
            <a:r>
              <a:rPr lang="en-US" altLang="zh-CN" sz="1200">
                <a:latin typeface="Arial" panose="020B0604020202020204" pitchFamily="34" charset="0"/>
              </a:rPr>
              <a:t>0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while((c[lenc</a:t>
            </a:r>
            <a:r>
              <a:rPr lang="en-US" altLang="zh-CN" sz="1200">
                <a:latin typeface="Arial" panose="020B0604020202020204" pitchFamily="34" charset="0"/>
              </a:rPr>
              <a:t>]==0)&amp;&amp;(lenc&gt;1))//</a:t>
            </a:r>
            <a:r>
              <a:rPr lang="zh-CN" altLang="en-US" sz="1200" dirty="0">
                <a:latin typeface="Arial" panose="020B0604020202020204" pitchFamily="34" charset="0"/>
              </a:rPr>
              <a:t>删除前导</a:t>
            </a:r>
            <a:r>
              <a:rPr lang="en-US" altLang="zh-CN" sz="1200">
                <a:latin typeface="Arial" panose="020B0604020202020204" pitchFamily="34" charset="0"/>
              </a:rPr>
              <a:t>0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--;}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</a:t>
            </a:r>
            <a:r>
              <a:rPr lang="en-US" altLang="zh-CN" sz="1200" err="1">
                <a:latin typeface="Arial" panose="020B0604020202020204" pitchFamily="34" charset="0"/>
              </a:rPr>
              <a:t>lenc;i</a:t>
            </a:r>
            <a:r>
              <a:rPr lang="en-US" altLang="zh-CN" sz="1200">
                <a:latin typeface="Arial" panose="020B0604020202020204" pitchFamily="34" charset="0"/>
              </a:rPr>
              <a:t>&gt;=0;i--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c[i</a:t>
            </a:r>
            <a:r>
              <a:rPr lang="en-US" altLang="zh-CN" sz="1200">
                <a:latin typeface="Arial" panose="020B0604020202020204" pitchFamily="34" charset="0"/>
              </a:rPr>
              <a:t>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endl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return 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7372" name="矩形 57371"/>
          <p:cNvSpPr/>
          <p:nvPr/>
        </p:nvSpPr>
        <p:spPr>
          <a:xfrm>
            <a:off x="4932363" y="3080385"/>
            <a:ext cx="3887787" cy="1871663"/>
          </a:xfrm>
          <a:prstGeom prst="rect">
            <a:avLst/>
          </a:prstGeom>
          <a:solidFill>
            <a:schemeClr val="accent1">
              <a:alpha val="33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57357" name="矩形 57356"/>
          <p:cNvSpPr/>
          <p:nvPr/>
        </p:nvSpPr>
        <p:spPr>
          <a:xfrm>
            <a:off x="4932680" y="769620"/>
            <a:ext cx="3887470" cy="2273935"/>
          </a:xfrm>
          <a:prstGeom prst="rect">
            <a:avLst/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57347" name="文本占位符 57346"/>
          <p:cNvSpPr>
            <a:spLocks noGrp="1"/>
          </p:cNvSpPr>
          <p:nvPr/>
        </p:nvSpPr>
        <p:spPr>
          <a:xfrm>
            <a:off x="457200" y="165100"/>
            <a:ext cx="4038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SzTx/>
              <a:buFontTx/>
            </a:pPr>
            <a:endParaRPr lang="zh-CN" altLang="en-US" sz="1200" dirty="0"/>
          </a:p>
          <a:p>
            <a:pPr>
              <a:buClrTx/>
              <a:buSzTx/>
              <a:buFontTx/>
            </a:pPr>
            <a:endParaRPr lang="zh-CN" altLang="en-US" sz="1200" dirty="0"/>
          </a:p>
          <a:p>
            <a:pPr>
              <a:buClrTx/>
              <a:buSzTx/>
              <a:buFontTx/>
            </a:pPr>
            <a:r>
              <a:rPr lang="zh-CN" altLang="en-US" sz="1200" dirty="0"/>
              <a:t>数学模型</a:t>
            </a:r>
            <a:endParaRPr lang="zh-CN" altLang="en-US" sz="1200" dirty="0"/>
          </a:p>
        </p:txBody>
      </p:sp>
      <p:sp>
        <p:nvSpPr>
          <p:cNvPr id="57348" name="矩形 6"/>
          <p:cNvSpPr/>
          <p:nvPr/>
        </p:nvSpPr>
        <p:spPr>
          <a:xfrm>
            <a:off x="389573" y="165100"/>
            <a:ext cx="249301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除法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除以低精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351" name="矩形 57350"/>
          <p:cNvSpPr/>
          <p:nvPr/>
        </p:nvSpPr>
        <p:spPr>
          <a:xfrm>
            <a:off x="827088" y="914400"/>
            <a:ext cx="3457575" cy="138366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1200" b="1" dirty="0">
                <a:solidFill>
                  <a:srgbClr val="FF0000"/>
                </a:solidFill>
                <a:latin typeface="Arial" panose="020B0604020202020204" pitchFamily="34" charset="0"/>
              </a:rPr>
              <a:t>被除数：</a:t>
            </a:r>
            <a:endParaRPr lang="zh-CN" altLang="en-US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高精度数</a:t>
            </a:r>
            <a:r>
              <a:rPr lang="en-US" altLang="zh-CN" sz="1200">
                <a:latin typeface="Arial" panose="020B0604020202020204" pitchFamily="34" charset="0"/>
              </a:rPr>
              <a:t>char a[100];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a[100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Char a[100]</a:t>
            </a:r>
            <a:r>
              <a:rPr lang="zh-CN" altLang="en-US" sz="1200" dirty="0">
                <a:latin typeface="Arial" panose="020B0604020202020204" pitchFamily="34" charset="0"/>
              </a:rPr>
              <a:t>用于输入高精度数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b="1" dirty="0">
                <a:solidFill>
                  <a:srgbClr val="FF0000"/>
                </a:solidFill>
                <a:latin typeface="Arial" panose="020B0604020202020204" pitchFamily="34" charset="0"/>
              </a:rPr>
              <a:t>除数：</a:t>
            </a:r>
            <a:endParaRPr lang="zh-CN" altLang="en-US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低精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b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商</a:t>
            </a:r>
            <a:r>
              <a:rPr lang="en-US" altLang="zh-CN" sz="1200">
                <a:latin typeface="Arial" panose="020B0604020202020204" pitchFamily="34" charset="0"/>
              </a:rPr>
              <a:t>char c1[100];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c[100]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Char c1[100]</a:t>
            </a:r>
            <a:r>
              <a:rPr lang="zh-CN" altLang="en-US" sz="1200" dirty="0">
                <a:latin typeface="Arial" panose="020B0604020202020204" pitchFamily="34" charset="0"/>
              </a:rPr>
              <a:t>用于删除前导</a:t>
            </a:r>
            <a:r>
              <a:rPr lang="en-US" altLang="zh-CN" sz="1200">
                <a:latin typeface="Arial" panose="020B0604020202020204" pitchFamily="34" charset="0"/>
              </a:rPr>
              <a:t>0</a:t>
            </a:r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57353" name="右箭头 57352"/>
          <p:cNvSpPr/>
          <p:nvPr/>
        </p:nvSpPr>
        <p:spPr>
          <a:xfrm>
            <a:off x="4427538" y="4225925"/>
            <a:ext cx="431800" cy="217488"/>
          </a:xfrm>
          <a:prstGeom prst="rightArrow">
            <a:avLst>
              <a:gd name="adj1" fmla="val 50000"/>
              <a:gd name="adj2" fmla="val 49634"/>
            </a:avLst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graphicFrame>
        <p:nvGraphicFramePr>
          <p:cNvPr id="57367" name="对象 57366"/>
          <p:cNvGraphicFramePr/>
          <p:nvPr/>
        </p:nvGraphicFramePr>
        <p:xfrm>
          <a:off x="5435600" y="4515168"/>
          <a:ext cx="2374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028065" imgH="190500" progId="Equation.DSMT4">
                  <p:embed/>
                </p:oleObj>
              </mc:Choice>
              <mc:Fallback>
                <p:oleObj name="" r:id="rId1" imgW="1028065" imgH="190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600" y="4515168"/>
                        <a:ext cx="2374900" cy="439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矩形 57369"/>
          <p:cNvSpPr/>
          <p:nvPr/>
        </p:nvSpPr>
        <p:spPr>
          <a:xfrm>
            <a:off x="5435600" y="3794443"/>
            <a:ext cx="2736850" cy="10795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57371" name="左右箭头 57370"/>
          <p:cNvSpPr/>
          <p:nvPr/>
        </p:nvSpPr>
        <p:spPr>
          <a:xfrm rot="16200000">
            <a:off x="6551613" y="4621213"/>
            <a:ext cx="288925" cy="217487"/>
          </a:xfrm>
          <a:prstGeom prst="leftRightArrow">
            <a:avLst>
              <a:gd name="adj1" fmla="val 50000"/>
              <a:gd name="adj2" fmla="val 26569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pic>
        <p:nvPicPr>
          <p:cNvPr id="57373" name="图片 57372" descr="高精度数除法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075" y="625475"/>
            <a:ext cx="3975100" cy="2417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74" name="图片 57373" descr="高精度数除法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563" y="2914968"/>
            <a:ext cx="4168775" cy="1958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76" name="图片 57375" descr="高精度数除法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5600" y="3147060"/>
            <a:ext cx="2449513" cy="1308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62473" name="矩形 6"/>
          <p:cNvSpPr/>
          <p:nvPr/>
        </p:nvSpPr>
        <p:spPr>
          <a:xfrm>
            <a:off x="357188" y="285750"/>
            <a:ext cx="249301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除法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除以低精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474" name="矩形 62473"/>
          <p:cNvSpPr/>
          <p:nvPr/>
        </p:nvSpPr>
        <p:spPr>
          <a:xfrm>
            <a:off x="395288" y="1484313"/>
            <a:ext cx="4248150" cy="3415030"/>
          </a:xfrm>
          <a:prstGeom prst="rect">
            <a:avLst/>
          </a:prstGeom>
          <a:solidFill>
            <a:srgbClr val="FF00FF"/>
          </a:solidFill>
          <a:ln w="9525">
            <a:noFill/>
          </a:ln>
        </p:spPr>
        <p:txBody>
          <a:bodyPr>
            <a:spAutoFit/>
          </a:bodyPr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iostream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cstdio</a:t>
            </a:r>
            <a:r>
              <a:rPr lang="en-US" altLang="zh-CN" sz="1200">
                <a:latin typeface="Arial" panose="020B0604020202020204" pitchFamily="34" charset="0"/>
              </a:rPr>
              <a:t>&gt;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cstring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using namespace std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main(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char a1[1001]={},c1[1001]={}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a[1001]={},b,c[1001]={}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       </a:t>
            </a:r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</a:t>
            </a:r>
            <a:r>
              <a:rPr lang="en-US" altLang="zh-CN" sz="1200" err="1">
                <a:latin typeface="Arial" panose="020B0604020202020204" pitchFamily="34" charset="0"/>
              </a:rPr>
              <a:t>lena,lenc,x</a:t>
            </a:r>
            <a:r>
              <a:rPr lang="en-US" altLang="zh-CN" sz="1200">
                <a:latin typeface="Arial" panose="020B0604020202020204" pitchFamily="34" charset="0"/>
              </a:rPr>
              <a:t>=0,i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in</a:t>
            </a:r>
            <a:r>
              <a:rPr lang="en-US" altLang="zh-CN" sz="1200">
                <a:latin typeface="Arial" panose="020B0604020202020204" pitchFamily="34" charset="0"/>
              </a:rPr>
              <a:t>&gt;&gt;a1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in</a:t>
            </a:r>
            <a:r>
              <a:rPr lang="en-US" altLang="zh-CN" sz="1200">
                <a:latin typeface="Arial" panose="020B0604020202020204" pitchFamily="34" charset="0"/>
              </a:rPr>
              <a:t>&gt;&gt;b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lena</a:t>
            </a:r>
            <a:r>
              <a:rPr lang="en-US" altLang="zh-CN" sz="1200">
                <a:latin typeface="Arial" panose="020B0604020202020204" pitchFamily="34" charset="0"/>
              </a:rPr>
              <a:t>=strlen(a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=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=a1[i]-48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62475" name="矩形 62474"/>
          <p:cNvSpPr/>
          <p:nvPr/>
        </p:nvSpPr>
        <p:spPr>
          <a:xfrm>
            <a:off x="4572000" y="1477963"/>
            <a:ext cx="4572000" cy="3415030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>
            <a:spAutoFit/>
          </a:bodyPr>
          <a:p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   //</a:t>
            </a:r>
            <a:r>
              <a:rPr lang="zh-CN" altLang="en-US" sz="1200" dirty="0">
                <a:latin typeface="Arial" panose="020B0604020202020204" pitchFamily="34" charset="0"/>
              </a:rPr>
              <a:t>按位相除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c[i</a:t>
            </a:r>
            <a:r>
              <a:rPr lang="en-US" altLang="zh-CN" sz="1200">
                <a:latin typeface="Arial" panose="020B0604020202020204" pitchFamily="34" charset="0"/>
              </a:rPr>
              <a:t>]=(x*10+a[i])/b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x=(x*10+a[i])%b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while((c[lenc</a:t>
            </a:r>
            <a:r>
              <a:rPr lang="en-US" altLang="zh-CN" sz="1200">
                <a:latin typeface="Arial" panose="020B0604020202020204" pitchFamily="34" charset="0"/>
              </a:rPr>
              <a:t>]==0)&amp;&amp;(lenc&lt;</a:t>
            </a:r>
            <a:r>
              <a:rPr lang="en-US" altLang="zh-CN" sz="1200" err="1">
                <a:latin typeface="Arial" panose="020B0604020202020204" pitchFamily="34" charset="0"/>
              </a:rPr>
              <a:t>lena</a:t>
            </a:r>
            <a:r>
              <a:rPr lang="en-US" altLang="zh-CN" sz="1200">
                <a:latin typeface="Arial" panose="020B0604020202020204" pitchFamily="34" charset="0"/>
              </a:rPr>
              <a:t>)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lenc</a:t>
            </a:r>
            <a:r>
              <a:rPr lang="en-US" altLang="zh-CN" sz="1200">
                <a:latin typeface="Arial" panose="020B0604020202020204" pitchFamily="34" charset="0"/>
              </a:rPr>
              <a:t>++;   //</a:t>
            </a:r>
            <a:r>
              <a:rPr lang="zh-CN" altLang="en-US" sz="1200" dirty="0">
                <a:latin typeface="Arial" panose="020B0604020202020204" pitchFamily="34" charset="0"/>
              </a:rPr>
              <a:t>删除前导</a:t>
            </a:r>
            <a:r>
              <a:rPr lang="en-US" altLang="zh-CN" sz="1200">
                <a:latin typeface="Arial" panose="020B0604020202020204" pitchFamily="34" charset="0"/>
              </a:rPr>
              <a:t>0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</a:t>
            </a:r>
            <a:r>
              <a:rPr lang="en-US" altLang="zh-CN" sz="1200" err="1">
                <a:latin typeface="Arial" panose="020B0604020202020204" pitchFamily="34" charset="0"/>
              </a:rPr>
              <a:t>lenc;i</a:t>
            </a:r>
            <a:r>
              <a:rPr lang="en-US" altLang="zh-CN" sz="1200">
                <a:latin typeface="Arial" panose="020B0604020202020204" pitchFamily="34" charset="0"/>
              </a:rPr>
              <a:t>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c[i</a:t>
            </a:r>
            <a:r>
              <a:rPr lang="en-US" altLang="zh-CN" sz="1200">
                <a:latin typeface="Arial" panose="020B0604020202020204" pitchFamily="34" charset="0"/>
              </a:rPr>
              <a:t>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endl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return 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en-US" altLang="zh-CN" sz="1200">
              <a:latin typeface="Arial" panose="020B0604020202020204" pitchFamily="34" charset="0"/>
            </a:endParaRPr>
          </a:p>
          <a:p>
            <a:endParaRPr lang="zh-CN" altLang="en-US" sz="1200" dirty="0">
              <a:latin typeface="Arial" panose="020B0604020202020204" pitchFamily="34" charset="0"/>
            </a:endParaRPr>
          </a:p>
          <a:p>
            <a:endParaRPr lang="zh-CN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pSp>
        <p:nvGrpSpPr>
          <p:cNvPr id="74755" name="组合 53"/>
          <p:cNvGrpSpPr/>
          <p:nvPr/>
        </p:nvGrpSpPr>
        <p:grpSpPr>
          <a:xfrm>
            <a:off x="539750" y="696278"/>
            <a:ext cx="2370138" cy="1470025"/>
            <a:chOff x="1233714" y="2075543"/>
            <a:chExt cx="2834143" cy="1756228"/>
          </a:xfrm>
        </p:grpSpPr>
        <p:sp>
          <p:nvSpPr>
            <p:cNvPr id="12" name="矩形 11"/>
            <p:cNvSpPr/>
            <p:nvPr/>
          </p:nvSpPr>
          <p:spPr>
            <a:xfrm>
              <a:off x="1233714" y="2075543"/>
              <a:ext cx="2833835" cy="1755565"/>
            </a:xfrm>
            <a:prstGeom prst="rect">
              <a:avLst/>
            </a:prstGeom>
            <a:solidFill>
              <a:srgbClr val="416176"/>
            </a:solidFill>
            <a:ln>
              <a:solidFill>
                <a:schemeClr val="bg1">
                  <a:lumMod val="9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74757" name="组合 35"/>
            <p:cNvGrpSpPr/>
            <p:nvPr/>
          </p:nvGrpSpPr>
          <p:grpSpPr>
            <a:xfrm>
              <a:off x="1421672" y="2261164"/>
              <a:ext cx="435428" cy="435428"/>
              <a:chOff x="8533674" y="5262836"/>
              <a:chExt cx="435428" cy="435428"/>
            </a:xfrm>
          </p:grpSpPr>
          <p:sp>
            <p:nvSpPr>
              <p:cNvPr id="15" name="矩形: 圆角 36"/>
              <p:cNvSpPr/>
              <p:nvPr/>
            </p:nvSpPr>
            <p:spPr>
              <a:xfrm>
                <a:off x="8533625" y="5263009"/>
                <a:ext cx="434662" cy="426568"/>
              </a:xfrm>
              <a:prstGeom prst="round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6" name="椭圆 3"/>
              <p:cNvSpPr/>
              <p:nvPr/>
            </p:nvSpPr>
            <p:spPr>
              <a:xfrm>
                <a:off x="8638020" y="5363489"/>
                <a:ext cx="225871" cy="233191"/>
              </a:xfrm>
              <a:custGeom>
                <a:avLst/>
                <a:gdLst>
                  <a:gd name="connsiteX0" fmla="*/ 94055 w 317452"/>
                  <a:gd name="connsiteY0" fmla="*/ 135965 h 328468"/>
                  <a:gd name="connsiteX1" fmla="*/ 94407 w 317452"/>
                  <a:gd name="connsiteY1" fmla="*/ 136055 h 328468"/>
                  <a:gd name="connsiteX2" fmla="*/ 104825 w 317452"/>
                  <a:gd name="connsiteY2" fmla="*/ 158537 h 328468"/>
                  <a:gd name="connsiteX3" fmla="*/ 106109 w 317452"/>
                  <a:gd name="connsiteY3" fmla="*/ 161308 h 328468"/>
                  <a:gd name="connsiteX4" fmla="*/ 98162 w 317452"/>
                  <a:gd name="connsiteY4" fmla="*/ 160053 h 328468"/>
                  <a:gd name="connsiteX5" fmla="*/ 96849 w 317452"/>
                  <a:gd name="connsiteY5" fmla="*/ 160053 h 328468"/>
                  <a:gd name="connsiteX6" fmla="*/ 92911 w 317452"/>
                  <a:gd name="connsiteY6" fmla="*/ 137630 h 328468"/>
                  <a:gd name="connsiteX7" fmla="*/ 93506 w 317452"/>
                  <a:gd name="connsiteY7" fmla="*/ 136765 h 328468"/>
                  <a:gd name="connsiteX8" fmla="*/ 39496 w 317452"/>
                  <a:gd name="connsiteY8" fmla="*/ 115887 h 328468"/>
                  <a:gd name="connsiteX9" fmla="*/ 51437 w 317452"/>
                  <a:gd name="connsiteY9" fmla="*/ 165488 h 328468"/>
                  <a:gd name="connsiteX10" fmla="*/ 48784 w 317452"/>
                  <a:gd name="connsiteY10" fmla="*/ 166793 h 328468"/>
                  <a:gd name="connsiteX11" fmla="*/ 47457 w 317452"/>
                  <a:gd name="connsiteY11" fmla="*/ 170709 h 328468"/>
                  <a:gd name="connsiteX12" fmla="*/ 48784 w 317452"/>
                  <a:gd name="connsiteY12" fmla="*/ 173319 h 328468"/>
                  <a:gd name="connsiteX13" fmla="*/ 52764 w 317452"/>
                  <a:gd name="connsiteY13" fmla="*/ 175930 h 328468"/>
                  <a:gd name="connsiteX14" fmla="*/ 55418 w 317452"/>
                  <a:gd name="connsiteY14" fmla="*/ 174625 h 328468"/>
                  <a:gd name="connsiteX15" fmla="*/ 87263 w 317452"/>
                  <a:gd name="connsiteY15" fmla="*/ 216393 h 328468"/>
                  <a:gd name="connsiteX16" fmla="*/ 55418 w 317452"/>
                  <a:gd name="connsiteY16" fmla="*/ 230752 h 328468"/>
                  <a:gd name="connsiteX17" fmla="*/ 38169 w 317452"/>
                  <a:gd name="connsiteY17" fmla="*/ 224225 h 328468"/>
                  <a:gd name="connsiteX18" fmla="*/ 1017 w 317452"/>
                  <a:gd name="connsiteY18" fmla="*/ 147214 h 328468"/>
                  <a:gd name="connsiteX19" fmla="*/ 7651 w 317452"/>
                  <a:gd name="connsiteY19" fmla="*/ 128940 h 328468"/>
                  <a:gd name="connsiteX20" fmla="*/ 39496 w 317452"/>
                  <a:gd name="connsiteY20" fmla="*/ 115887 h 328468"/>
                  <a:gd name="connsiteX21" fmla="*/ 63900 w 317452"/>
                  <a:gd name="connsiteY21" fmla="*/ 106627 h 328468"/>
                  <a:gd name="connsiteX22" fmla="*/ 71807 w 317452"/>
                  <a:gd name="connsiteY22" fmla="*/ 114982 h 328468"/>
                  <a:gd name="connsiteX23" fmla="*/ 81033 w 317452"/>
                  <a:gd name="connsiteY23" fmla="*/ 133331 h 328468"/>
                  <a:gd name="connsiteX24" fmla="*/ 87623 w 317452"/>
                  <a:gd name="connsiteY24" fmla="*/ 130710 h 328468"/>
                  <a:gd name="connsiteX25" fmla="*/ 95803 w 317452"/>
                  <a:gd name="connsiteY25" fmla="*/ 133422 h 328468"/>
                  <a:gd name="connsiteX26" fmla="*/ 94055 w 317452"/>
                  <a:gd name="connsiteY26" fmla="*/ 135965 h 328468"/>
                  <a:gd name="connsiteX27" fmla="*/ 89115 w 317452"/>
                  <a:gd name="connsiteY27" fmla="*/ 134702 h 328468"/>
                  <a:gd name="connsiteX28" fmla="*/ 83823 w 317452"/>
                  <a:gd name="connsiteY28" fmla="*/ 137407 h 328468"/>
                  <a:gd name="connsiteX29" fmla="*/ 82500 w 317452"/>
                  <a:gd name="connsiteY29" fmla="*/ 137407 h 328468"/>
                  <a:gd name="connsiteX30" fmla="*/ 97053 w 317452"/>
                  <a:gd name="connsiteY30" fmla="*/ 169863 h 328468"/>
                  <a:gd name="connsiteX31" fmla="*/ 98375 w 317452"/>
                  <a:gd name="connsiteY31" fmla="*/ 169863 h 328468"/>
                  <a:gd name="connsiteX32" fmla="*/ 103667 w 317452"/>
                  <a:gd name="connsiteY32" fmla="*/ 167158 h 328468"/>
                  <a:gd name="connsiteX33" fmla="*/ 106313 w 317452"/>
                  <a:gd name="connsiteY33" fmla="*/ 161749 h 328468"/>
                  <a:gd name="connsiteX34" fmla="*/ 106109 w 317452"/>
                  <a:gd name="connsiteY34" fmla="*/ 161308 h 328468"/>
                  <a:gd name="connsiteX35" fmla="*/ 109648 w 317452"/>
                  <a:gd name="connsiteY35" fmla="*/ 161866 h 328468"/>
                  <a:gd name="connsiteX36" fmla="*/ 110272 w 317452"/>
                  <a:gd name="connsiteY36" fmla="*/ 161402 h 328468"/>
                  <a:gd name="connsiteX37" fmla="*/ 110522 w 317452"/>
                  <a:gd name="connsiteY37" fmla="*/ 164622 h 328468"/>
                  <a:gd name="connsiteX38" fmla="*/ 106074 w 317452"/>
                  <a:gd name="connsiteY38" fmla="*/ 170028 h 328468"/>
                  <a:gd name="connsiteX39" fmla="*/ 99484 w 317452"/>
                  <a:gd name="connsiteY39" fmla="*/ 172650 h 328468"/>
                  <a:gd name="connsiteX40" fmla="*/ 107391 w 317452"/>
                  <a:gd name="connsiteY40" fmla="*/ 192309 h 328468"/>
                  <a:gd name="connsiteX41" fmla="*/ 100802 w 317452"/>
                  <a:gd name="connsiteY41" fmla="*/ 211968 h 328468"/>
                  <a:gd name="connsiteX42" fmla="*/ 91576 w 317452"/>
                  <a:gd name="connsiteY42" fmla="*/ 215900 h 328468"/>
                  <a:gd name="connsiteX43" fmla="*/ 59946 w 317452"/>
                  <a:gd name="connsiteY43" fmla="*/ 172650 h 328468"/>
                  <a:gd name="connsiteX44" fmla="*/ 62582 w 317452"/>
                  <a:gd name="connsiteY44" fmla="*/ 171339 h 328468"/>
                  <a:gd name="connsiteX45" fmla="*/ 63900 w 317452"/>
                  <a:gd name="connsiteY45" fmla="*/ 166097 h 328468"/>
                  <a:gd name="connsiteX46" fmla="*/ 62582 w 317452"/>
                  <a:gd name="connsiteY46" fmla="*/ 163475 h 328468"/>
                  <a:gd name="connsiteX47" fmla="*/ 58628 w 317452"/>
                  <a:gd name="connsiteY47" fmla="*/ 162165 h 328468"/>
                  <a:gd name="connsiteX48" fmla="*/ 54674 w 317452"/>
                  <a:gd name="connsiteY48" fmla="*/ 163475 h 328468"/>
                  <a:gd name="connsiteX49" fmla="*/ 42813 w 317452"/>
                  <a:gd name="connsiteY49" fmla="*/ 111051 h 328468"/>
                  <a:gd name="connsiteX50" fmla="*/ 52038 w 317452"/>
                  <a:gd name="connsiteY50" fmla="*/ 107119 h 328468"/>
                  <a:gd name="connsiteX51" fmla="*/ 63900 w 317452"/>
                  <a:gd name="connsiteY51" fmla="*/ 106627 h 328468"/>
                  <a:gd name="connsiteX52" fmla="*/ 221560 w 317452"/>
                  <a:gd name="connsiteY52" fmla="*/ 67725 h 328468"/>
                  <a:gd name="connsiteX53" fmla="*/ 239938 w 317452"/>
                  <a:gd name="connsiteY53" fmla="*/ 67725 h 328468"/>
                  <a:gd name="connsiteX54" fmla="*/ 249127 w 317452"/>
                  <a:gd name="connsiteY54" fmla="*/ 90147 h 328468"/>
                  <a:gd name="connsiteX55" fmla="*/ 249127 w 317452"/>
                  <a:gd name="connsiteY55" fmla="*/ 99380 h 328468"/>
                  <a:gd name="connsiteX56" fmla="*/ 259629 w 317452"/>
                  <a:gd name="connsiteY56" fmla="*/ 162691 h 328468"/>
                  <a:gd name="connsiteX57" fmla="*/ 300324 w 317452"/>
                  <a:gd name="connsiteY57" fmla="*/ 193027 h 328468"/>
                  <a:gd name="connsiteX58" fmla="*/ 304262 w 317452"/>
                  <a:gd name="connsiteY58" fmla="*/ 215450 h 328468"/>
                  <a:gd name="connsiteX59" fmla="*/ 283258 w 317452"/>
                  <a:gd name="connsiteY59" fmla="*/ 219407 h 328468"/>
                  <a:gd name="connsiteX60" fmla="*/ 281946 w 317452"/>
                  <a:gd name="connsiteY60" fmla="*/ 218088 h 328468"/>
                  <a:gd name="connsiteX61" fmla="*/ 236000 w 317452"/>
                  <a:gd name="connsiteY61" fmla="*/ 185113 h 328468"/>
                  <a:gd name="connsiteX62" fmla="*/ 229436 w 317452"/>
                  <a:gd name="connsiteY62" fmla="*/ 174562 h 328468"/>
                  <a:gd name="connsiteX63" fmla="*/ 224185 w 317452"/>
                  <a:gd name="connsiteY63" fmla="*/ 145544 h 328468"/>
                  <a:gd name="connsiteX64" fmla="*/ 196617 w 317452"/>
                  <a:gd name="connsiteY64" fmla="*/ 194346 h 328468"/>
                  <a:gd name="connsiteX65" fmla="*/ 229436 w 317452"/>
                  <a:gd name="connsiteY65" fmla="*/ 243148 h 328468"/>
                  <a:gd name="connsiteX66" fmla="*/ 230749 w 317452"/>
                  <a:gd name="connsiteY66" fmla="*/ 265571 h 328468"/>
                  <a:gd name="connsiteX67" fmla="*/ 195305 w 317452"/>
                  <a:gd name="connsiteY67" fmla="*/ 318329 h 328468"/>
                  <a:gd name="connsiteX68" fmla="*/ 169050 w 317452"/>
                  <a:gd name="connsiteY68" fmla="*/ 323605 h 328468"/>
                  <a:gd name="connsiteX69" fmla="*/ 167737 w 317452"/>
                  <a:gd name="connsiteY69" fmla="*/ 323605 h 328468"/>
                  <a:gd name="connsiteX70" fmla="*/ 162486 w 317452"/>
                  <a:gd name="connsiteY70" fmla="*/ 297226 h 328468"/>
                  <a:gd name="connsiteX71" fmla="*/ 191366 w 317452"/>
                  <a:gd name="connsiteY71" fmla="*/ 255019 h 328468"/>
                  <a:gd name="connsiteX72" fmla="*/ 167737 w 317452"/>
                  <a:gd name="connsiteY72" fmla="*/ 220726 h 328468"/>
                  <a:gd name="connsiteX73" fmla="*/ 70594 w 317452"/>
                  <a:gd name="connsiteY73" fmla="*/ 322286 h 328468"/>
                  <a:gd name="connsiteX74" fmla="*/ 46965 w 317452"/>
                  <a:gd name="connsiteY74" fmla="*/ 326243 h 328468"/>
                  <a:gd name="connsiteX75" fmla="*/ 44339 w 317452"/>
                  <a:gd name="connsiteY75" fmla="*/ 322286 h 328468"/>
                  <a:gd name="connsiteX76" fmla="*/ 43027 w 317452"/>
                  <a:gd name="connsiteY76" fmla="*/ 295907 h 328468"/>
                  <a:gd name="connsiteX77" fmla="*/ 144108 w 317452"/>
                  <a:gd name="connsiteY77" fmla="*/ 189070 h 328468"/>
                  <a:gd name="connsiteX78" fmla="*/ 148046 w 317452"/>
                  <a:gd name="connsiteY78" fmla="*/ 177200 h 328468"/>
                  <a:gd name="connsiteX79" fmla="*/ 190054 w 317452"/>
                  <a:gd name="connsiteY79" fmla="*/ 103337 h 328468"/>
                  <a:gd name="connsiteX80" fmla="*/ 151984 w 317452"/>
                  <a:gd name="connsiteY80" fmla="*/ 107294 h 328468"/>
                  <a:gd name="connsiteX81" fmla="*/ 119166 w 317452"/>
                  <a:gd name="connsiteY81" fmla="*/ 154777 h 328468"/>
                  <a:gd name="connsiteX82" fmla="*/ 110272 w 317452"/>
                  <a:gd name="connsiteY82" fmla="*/ 161402 h 328468"/>
                  <a:gd name="connsiteX83" fmla="*/ 110027 w 317452"/>
                  <a:gd name="connsiteY83" fmla="*/ 158233 h 328468"/>
                  <a:gd name="connsiteX84" fmla="*/ 99484 w 317452"/>
                  <a:gd name="connsiteY84" fmla="*/ 134642 h 328468"/>
                  <a:gd name="connsiteX85" fmla="*/ 95803 w 317452"/>
                  <a:gd name="connsiteY85" fmla="*/ 133422 h 328468"/>
                  <a:gd name="connsiteX86" fmla="*/ 97670 w 317452"/>
                  <a:gd name="connsiteY86" fmla="*/ 130706 h 328468"/>
                  <a:gd name="connsiteX87" fmla="*/ 130980 w 317452"/>
                  <a:gd name="connsiteY87" fmla="*/ 82234 h 328468"/>
                  <a:gd name="connsiteX88" fmla="*/ 141482 w 317452"/>
                  <a:gd name="connsiteY88" fmla="*/ 75639 h 328468"/>
                  <a:gd name="connsiteX89" fmla="*/ 221560 w 317452"/>
                  <a:gd name="connsiteY89" fmla="*/ 67725 h 328468"/>
                  <a:gd name="connsiteX90" fmla="*/ 276970 w 317452"/>
                  <a:gd name="connsiteY90" fmla="*/ 0 h 328468"/>
                  <a:gd name="connsiteX91" fmla="*/ 317452 w 317452"/>
                  <a:gd name="connsiteY91" fmla="*/ 39688 h 328468"/>
                  <a:gd name="connsiteX92" fmla="*/ 276970 w 317452"/>
                  <a:gd name="connsiteY92" fmla="*/ 79376 h 328468"/>
                  <a:gd name="connsiteX93" fmla="*/ 236488 w 317452"/>
                  <a:gd name="connsiteY93" fmla="*/ 39688 h 328468"/>
                  <a:gd name="connsiteX94" fmla="*/ 276970 w 317452"/>
                  <a:gd name="connsiteY94" fmla="*/ 0 h 328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317452" h="328468">
                    <a:moveTo>
                      <a:pt x="94055" y="135965"/>
                    </a:moveTo>
                    <a:lnTo>
                      <a:pt x="94407" y="136055"/>
                    </a:lnTo>
                    <a:cubicBezTo>
                      <a:pt x="100360" y="148902"/>
                      <a:pt x="103337" y="155325"/>
                      <a:pt x="104825" y="158537"/>
                    </a:cubicBezTo>
                    <a:lnTo>
                      <a:pt x="106109" y="161308"/>
                    </a:lnTo>
                    <a:lnTo>
                      <a:pt x="98162" y="160053"/>
                    </a:lnTo>
                    <a:cubicBezTo>
                      <a:pt x="98162" y="160053"/>
                      <a:pt x="96849" y="160053"/>
                      <a:pt x="96849" y="160053"/>
                    </a:cubicBezTo>
                    <a:cubicBezTo>
                      <a:pt x="90285" y="154777"/>
                      <a:pt x="87660" y="144225"/>
                      <a:pt x="92911" y="137630"/>
                    </a:cubicBezTo>
                    <a:cubicBezTo>
                      <a:pt x="92911" y="137630"/>
                      <a:pt x="92911" y="137630"/>
                      <a:pt x="93506" y="136765"/>
                    </a:cubicBezTo>
                    <a:close/>
                    <a:moveTo>
                      <a:pt x="39496" y="115887"/>
                    </a:moveTo>
                    <a:cubicBezTo>
                      <a:pt x="39496" y="115887"/>
                      <a:pt x="39496" y="115887"/>
                      <a:pt x="51437" y="165488"/>
                    </a:cubicBezTo>
                    <a:cubicBezTo>
                      <a:pt x="51437" y="165488"/>
                      <a:pt x="51437" y="165488"/>
                      <a:pt x="48784" y="166793"/>
                    </a:cubicBezTo>
                    <a:cubicBezTo>
                      <a:pt x="47457" y="166793"/>
                      <a:pt x="47457" y="169403"/>
                      <a:pt x="47457" y="170709"/>
                    </a:cubicBezTo>
                    <a:cubicBezTo>
                      <a:pt x="47457" y="170709"/>
                      <a:pt x="47457" y="170709"/>
                      <a:pt x="48784" y="173319"/>
                    </a:cubicBezTo>
                    <a:cubicBezTo>
                      <a:pt x="50111" y="175930"/>
                      <a:pt x="51437" y="175930"/>
                      <a:pt x="52764" y="175930"/>
                    </a:cubicBezTo>
                    <a:lnTo>
                      <a:pt x="55418" y="174625"/>
                    </a:lnTo>
                    <a:cubicBezTo>
                      <a:pt x="55418" y="174625"/>
                      <a:pt x="55418" y="174625"/>
                      <a:pt x="87263" y="216393"/>
                    </a:cubicBezTo>
                    <a:cubicBezTo>
                      <a:pt x="87263" y="216393"/>
                      <a:pt x="87263" y="216393"/>
                      <a:pt x="55418" y="230752"/>
                    </a:cubicBezTo>
                    <a:cubicBezTo>
                      <a:pt x="48784" y="233362"/>
                      <a:pt x="40823" y="230752"/>
                      <a:pt x="38169" y="224225"/>
                    </a:cubicBezTo>
                    <a:cubicBezTo>
                      <a:pt x="38169" y="224225"/>
                      <a:pt x="38169" y="224225"/>
                      <a:pt x="1017" y="147214"/>
                    </a:cubicBezTo>
                    <a:cubicBezTo>
                      <a:pt x="-1637" y="140687"/>
                      <a:pt x="1017" y="132856"/>
                      <a:pt x="7651" y="128940"/>
                    </a:cubicBezTo>
                    <a:cubicBezTo>
                      <a:pt x="7651" y="128940"/>
                      <a:pt x="7651" y="128940"/>
                      <a:pt x="39496" y="115887"/>
                    </a:cubicBezTo>
                    <a:close/>
                    <a:moveTo>
                      <a:pt x="63900" y="106627"/>
                    </a:moveTo>
                    <a:cubicBezTo>
                      <a:pt x="67524" y="108102"/>
                      <a:pt x="70489" y="111051"/>
                      <a:pt x="71807" y="114982"/>
                    </a:cubicBezTo>
                    <a:cubicBezTo>
                      <a:pt x="71807" y="114982"/>
                      <a:pt x="71807" y="114982"/>
                      <a:pt x="81033" y="133331"/>
                    </a:cubicBezTo>
                    <a:cubicBezTo>
                      <a:pt x="81033" y="133331"/>
                      <a:pt x="81033" y="133331"/>
                      <a:pt x="87623" y="130710"/>
                    </a:cubicBezTo>
                    <a:lnTo>
                      <a:pt x="95803" y="133422"/>
                    </a:lnTo>
                    <a:lnTo>
                      <a:pt x="94055" y="135965"/>
                    </a:lnTo>
                    <a:lnTo>
                      <a:pt x="89115" y="134702"/>
                    </a:lnTo>
                    <a:cubicBezTo>
                      <a:pt x="89115" y="134702"/>
                      <a:pt x="89115" y="134702"/>
                      <a:pt x="83823" y="137407"/>
                    </a:cubicBezTo>
                    <a:cubicBezTo>
                      <a:pt x="83823" y="137407"/>
                      <a:pt x="82500" y="137407"/>
                      <a:pt x="82500" y="137407"/>
                    </a:cubicBezTo>
                    <a:cubicBezTo>
                      <a:pt x="82500" y="137407"/>
                      <a:pt x="82500" y="137407"/>
                      <a:pt x="97053" y="169863"/>
                    </a:cubicBezTo>
                    <a:cubicBezTo>
                      <a:pt x="97053" y="169863"/>
                      <a:pt x="97053" y="169863"/>
                      <a:pt x="98375" y="169863"/>
                    </a:cubicBezTo>
                    <a:lnTo>
                      <a:pt x="103667" y="167158"/>
                    </a:lnTo>
                    <a:cubicBezTo>
                      <a:pt x="106313" y="165806"/>
                      <a:pt x="106313" y="163101"/>
                      <a:pt x="106313" y="161749"/>
                    </a:cubicBezTo>
                    <a:lnTo>
                      <a:pt x="106109" y="161308"/>
                    </a:lnTo>
                    <a:lnTo>
                      <a:pt x="109648" y="161866"/>
                    </a:lnTo>
                    <a:lnTo>
                      <a:pt x="110272" y="161402"/>
                    </a:lnTo>
                    <a:lnTo>
                      <a:pt x="110522" y="164622"/>
                    </a:lnTo>
                    <a:cubicBezTo>
                      <a:pt x="109698" y="166752"/>
                      <a:pt x="108051" y="168718"/>
                      <a:pt x="106074" y="170028"/>
                    </a:cubicBezTo>
                    <a:cubicBezTo>
                      <a:pt x="106074" y="170028"/>
                      <a:pt x="106074" y="170028"/>
                      <a:pt x="99484" y="172650"/>
                    </a:cubicBezTo>
                    <a:cubicBezTo>
                      <a:pt x="99484" y="172650"/>
                      <a:pt x="99484" y="172650"/>
                      <a:pt x="107391" y="192309"/>
                    </a:cubicBezTo>
                    <a:cubicBezTo>
                      <a:pt x="111345" y="198862"/>
                      <a:pt x="107391" y="208036"/>
                      <a:pt x="100802" y="211968"/>
                    </a:cubicBezTo>
                    <a:cubicBezTo>
                      <a:pt x="100802" y="211968"/>
                      <a:pt x="100802" y="211968"/>
                      <a:pt x="91576" y="215900"/>
                    </a:cubicBezTo>
                    <a:cubicBezTo>
                      <a:pt x="91576" y="215900"/>
                      <a:pt x="91576" y="215900"/>
                      <a:pt x="59946" y="172650"/>
                    </a:cubicBezTo>
                    <a:cubicBezTo>
                      <a:pt x="59946" y="172650"/>
                      <a:pt x="59946" y="172650"/>
                      <a:pt x="62582" y="171339"/>
                    </a:cubicBezTo>
                    <a:cubicBezTo>
                      <a:pt x="65218" y="170028"/>
                      <a:pt x="65218" y="167407"/>
                      <a:pt x="63900" y="166097"/>
                    </a:cubicBezTo>
                    <a:cubicBezTo>
                      <a:pt x="63900" y="166097"/>
                      <a:pt x="63900" y="166097"/>
                      <a:pt x="62582" y="163475"/>
                    </a:cubicBezTo>
                    <a:cubicBezTo>
                      <a:pt x="62582" y="162165"/>
                      <a:pt x="59946" y="160854"/>
                      <a:pt x="58628" y="162165"/>
                    </a:cubicBezTo>
                    <a:cubicBezTo>
                      <a:pt x="58628" y="162165"/>
                      <a:pt x="58628" y="162165"/>
                      <a:pt x="54674" y="163475"/>
                    </a:cubicBezTo>
                    <a:cubicBezTo>
                      <a:pt x="54674" y="163475"/>
                      <a:pt x="54674" y="163475"/>
                      <a:pt x="42813" y="111051"/>
                    </a:cubicBezTo>
                    <a:cubicBezTo>
                      <a:pt x="42813" y="111051"/>
                      <a:pt x="42813" y="111051"/>
                      <a:pt x="52038" y="107119"/>
                    </a:cubicBezTo>
                    <a:cubicBezTo>
                      <a:pt x="55992" y="105153"/>
                      <a:pt x="60275" y="105153"/>
                      <a:pt x="63900" y="106627"/>
                    </a:cubicBezTo>
                    <a:close/>
                    <a:moveTo>
                      <a:pt x="221560" y="67725"/>
                    </a:moveTo>
                    <a:cubicBezTo>
                      <a:pt x="226810" y="65087"/>
                      <a:pt x="234687" y="65087"/>
                      <a:pt x="239938" y="67725"/>
                    </a:cubicBezTo>
                    <a:cubicBezTo>
                      <a:pt x="247814" y="73001"/>
                      <a:pt x="250440" y="80915"/>
                      <a:pt x="249127" y="90147"/>
                    </a:cubicBezTo>
                    <a:cubicBezTo>
                      <a:pt x="249127" y="92785"/>
                      <a:pt x="249127" y="96742"/>
                      <a:pt x="249127" y="99380"/>
                    </a:cubicBezTo>
                    <a:cubicBezTo>
                      <a:pt x="249127" y="99380"/>
                      <a:pt x="249127" y="99380"/>
                      <a:pt x="259629" y="162691"/>
                    </a:cubicBezTo>
                    <a:cubicBezTo>
                      <a:pt x="259629" y="162691"/>
                      <a:pt x="259629" y="162691"/>
                      <a:pt x="300324" y="193027"/>
                    </a:cubicBezTo>
                    <a:cubicBezTo>
                      <a:pt x="308200" y="198303"/>
                      <a:pt x="309513" y="207536"/>
                      <a:pt x="304262" y="215450"/>
                    </a:cubicBezTo>
                    <a:cubicBezTo>
                      <a:pt x="299011" y="222045"/>
                      <a:pt x="289822" y="223363"/>
                      <a:pt x="283258" y="219407"/>
                    </a:cubicBezTo>
                    <a:cubicBezTo>
                      <a:pt x="283258" y="219407"/>
                      <a:pt x="281946" y="219407"/>
                      <a:pt x="281946" y="218088"/>
                    </a:cubicBezTo>
                    <a:cubicBezTo>
                      <a:pt x="281946" y="218088"/>
                      <a:pt x="281946" y="218088"/>
                      <a:pt x="236000" y="185113"/>
                    </a:cubicBezTo>
                    <a:cubicBezTo>
                      <a:pt x="232061" y="182475"/>
                      <a:pt x="230749" y="178518"/>
                      <a:pt x="229436" y="174562"/>
                    </a:cubicBezTo>
                    <a:cubicBezTo>
                      <a:pt x="229436" y="174562"/>
                      <a:pt x="229436" y="174562"/>
                      <a:pt x="224185" y="145544"/>
                    </a:cubicBezTo>
                    <a:cubicBezTo>
                      <a:pt x="224185" y="145544"/>
                      <a:pt x="224185" y="145544"/>
                      <a:pt x="196617" y="194346"/>
                    </a:cubicBezTo>
                    <a:cubicBezTo>
                      <a:pt x="196617" y="194346"/>
                      <a:pt x="196617" y="194346"/>
                      <a:pt x="229436" y="243148"/>
                    </a:cubicBezTo>
                    <a:cubicBezTo>
                      <a:pt x="234687" y="249743"/>
                      <a:pt x="234687" y="258976"/>
                      <a:pt x="230749" y="265571"/>
                    </a:cubicBezTo>
                    <a:cubicBezTo>
                      <a:pt x="230749" y="265571"/>
                      <a:pt x="230749" y="265571"/>
                      <a:pt x="195305" y="318329"/>
                    </a:cubicBezTo>
                    <a:cubicBezTo>
                      <a:pt x="188741" y="326243"/>
                      <a:pt x="178239" y="328881"/>
                      <a:pt x="169050" y="323605"/>
                    </a:cubicBezTo>
                    <a:cubicBezTo>
                      <a:pt x="169050" y="323605"/>
                      <a:pt x="169050" y="323605"/>
                      <a:pt x="167737" y="323605"/>
                    </a:cubicBezTo>
                    <a:cubicBezTo>
                      <a:pt x="159861" y="318329"/>
                      <a:pt x="157235" y="305140"/>
                      <a:pt x="162486" y="297226"/>
                    </a:cubicBezTo>
                    <a:cubicBezTo>
                      <a:pt x="162486" y="297226"/>
                      <a:pt x="162486" y="297226"/>
                      <a:pt x="191366" y="255019"/>
                    </a:cubicBezTo>
                    <a:cubicBezTo>
                      <a:pt x="191366" y="255019"/>
                      <a:pt x="191366" y="255019"/>
                      <a:pt x="167737" y="220726"/>
                    </a:cubicBezTo>
                    <a:cubicBezTo>
                      <a:pt x="167737" y="220726"/>
                      <a:pt x="167737" y="220726"/>
                      <a:pt x="70594" y="322286"/>
                    </a:cubicBezTo>
                    <a:cubicBezTo>
                      <a:pt x="65343" y="328881"/>
                      <a:pt x="54841" y="330200"/>
                      <a:pt x="46965" y="326243"/>
                    </a:cubicBezTo>
                    <a:cubicBezTo>
                      <a:pt x="45652" y="324924"/>
                      <a:pt x="44339" y="323605"/>
                      <a:pt x="44339" y="322286"/>
                    </a:cubicBezTo>
                    <a:cubicBezTo>
                      <a:pt x="36463" y="315691"/>
                      <a:pt x="36463" y="303821"/>
                      <a:pt x="43027" y="295907"/>
                    </a:cubicBezTo>
                    <a:cubicBezTo>
                      <a:pt x="43027" y="295907"/>
                      <a:pt x="43027" y="295907"/>
                      <a:pt x="144108" y="189070"/>
                    </a:cubicBezTo>
                    <a:cubicBezTo>
                      <a:pt x="144108" y="185113"/>
                      <a:pt x="145421" y="181156"/>
                      <a:pt x="148046" y="177200"/>
                    </a:cubicBezTo>
                    <a:cubicBezTo>
                      <a:pt x="148046" y="177200"/>
                      <a:pt x="148046" y="177200"/>
                      <a:pt x="190054" y="103337"/>
                    </a:cubicBezTo>
                    <a:cubicBezTo>
                      <a:pt x="190054" y="103337"/>
                      <a:pt x="190054" y="103337"/>
                      <a:pt x="151984" y="107294"/>
                    </a:cubicBezTo>
                    <a:cubicBezTo>
                      <a:pt x="151984" y="107294"/>
                      <a:pt x="151984" y="107294"/>
                      <a:pt x="119166" y="154777"/>
                    </a:cubicBezTo>
                    <a:lnTo>
                      <a:pt x="110272" y="161402"/>
                    </a:lnTo>
                    <a:lnTo>
                      <a:pt x="110027" y="158233"/>
                    </a:lnTo>
                    <a:cubicBezTo>
                      <a:pt x="99484" y="134642"/>
                      <a:pt x="99484" y="134642"/>
                      <a:pt x="99484" y="134642"/>
                    </a:cubicBezTo>
                    <a:lnTo>
                      <a:pt x="95803" y="133422"/>
                    </a:lnTo>
                    <a:lnTo>
                      <a:pt x="97670" y="130706"/>
                    </a:lnTo>
                    <a:cubicBezTo>
                      <a:pt x="102428" y="123781"/>
                      <a:pt x="111946" y="109932"/>
                      <a:pt x="130980" y="82234"/>
                    </a:cubicBezTo>
                    <a:cubicBezTo>
                      <a:pt x="133606" y="78277"/>
                      <a:pt x="137544" y="75639"/>
                      <a:pt x="141482" y="75639"/>
                    </a:cubicBezTo>
                    <a:cubicBezTo>
                      <a:pt x="141482" y="75639"/>
                      <a:pt x="141482" y="75639"/>
                      <a:pt x="221560" y="67725"/>
                    </a:cubicBezTo>
                    <a:close/>
                    <a:moveTo>
                      <a:pt x="276970" y="0"/>
                    </a:moveTo>
                    <a:cubicBezTo>
                      <a:pt x="299328" y="0"/>
                      <a:pt x="317452" y="17769"/>
                      <a:pt x="317452" y="39688"/>
                    </a:cubicBezTo>
                    <a:cubicBezTo>
                      <a:pt x="317452" y="61607"/>
                      <a:pt x="299328" y="79376"/>
                      <a:pt x="276970" y="79376"/>
                    </a:cubicBezTo>
                    <a:cubicBezTo>
                      <a:pt x="254612" y="79376"/>
                      <a:pt x="236488" y="61607"/>
                      <a:pt x="236488" y="39688"/>
                    </a:cubicBezTo>
                    <a:cubicBezTo>
                      <a:pt x="236488" y="17769"/>
                      <a:pt x="254612" y="0"/>
                      <a:pt x="27697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8" name="矩形 17"/>
          <p:cNvSpPr/>
          <p:nvPr/>
        </p:nvSpPr>
        <p:spPr>
          <a:xfrm>
            <a:off x="539750" y="2425065"/>
            <a:ext cx="2370138" cy="2663825"/>
          </a:xfrm>
          <a:prstGeom prst="rect">
            <a:avLst/>
          </a:prstGeom>
          <a:solidFill>
            <a:srgbClr val="C5D8E7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4762" name="组合 38"/>
          <p:cNvGrpSpPr/>
          <p:nvPr/>
        </p:nvGrpSpPr>
        <p:grpSpPr>
          <a:xfrm>
            <a:off x="539750" y="2425065"/>
            <a:ext cx="358775" cy="360363"/>
            <a:chOff x="8533674" y="5262836"/>
            <a:chExt cx="435428" cy="435428"/>
          </a:xfrm>
        </p:grpSpPr>
        <p:sp>
          <p:nvSpPr>
            <p:cNvPr id="21" name="矩形: 圆角 39"/>
            <p:cNvSpPr/>
            <p:nvPr/>
          </p:nvSpPr>
          <p:spPr>
            <a:xfrm>
              <a:off x="8533625" y="5262253"/>
              <a:ext cx="434662" cy="426954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椭圆 16"/>
            <p:cNvSpPr/>
            <p:nvPr/>
          </p:nvSpPr>
          <p:spPr>
            <a:xfrm>
              <a:off x="8632325" y="5370415"/>
              <a:ext cx="237261" cy="210630"/>
            </a:xfrm>
            <a:custGeom>
              <a:avLst/>
              <a:gdLst>
                <a:gd name="connsiteX0" fmla="*/ 241311 w 331352"/>
                <a:gd name="connsiteY0" fmla="*/ 265737 h 310187"/>
                <a:gd name="connsiteX1" fmla="*/ 227023 w 331352"/>
                <a:gd name="connsiteY1" fmla="*/ 280025 h 310187"/>
                <a:gd name="connsiteX2" fmla="*/ 241311 w 331352"/>
                <a:gd name="connsiteY2" fmla="*/ 294313 h 310187"/>
                <a:gd name="connsiteX3" fmla="*/ 255599 w 331352"/>
                <a:gd name="connsiteY3" fmla="*/ 280025 h 310187"/>
                <a:gd name="connsiteX4" fmla="*/ 241311 w 331352"/>
                <a:gd name="connsiteY4" fmla="*/ 265737 h 310187"/>
                <a:gd name="connsiteX5" fmla="*/ 125424 w 331352"/>
                <a:gd name="connsiteY5" fmla="*/ 265737 h 310187"/>
                <a:gd name="connsiteX6" fmla="*/ 111136 w 331352"/>
                <a:gd name="connsiteY6" fmla="*/ 280025 h 310187"/>
                <a:gd name="connsiteX7" fmla="*/ 125424 w 331352"/>
                <a:gd name="connsiteY7" fmla="*/ 294313 h 310187"/>
                <a:gd name="connsiteX8" fmla="*/ 139712 w 331352"/>
                <a:gd name="connsiteY8" fmla="*/ 280025 h 310187"/>
                <a:gd name="connsiteX9" fmla="*/ 125424 w 331352"/>
                <a:gd name="connsiteY9" fmla="*/ 265737 h 310187"/>
                <a:gd name="connsiteX10" fmla="*/ 242898 w 331352"/>
                <a:gd name="connsiteY10" fmla="*/ 168899 h 310187"/>
                <a:gd name="connsiteX11" fmla="*/ 242898 w 331352"/>
                <a:gd name="connsiteY11" fmla="*/ 192712 h 310187"/>
                <a:gd name="connsiteX12" fmla="*/ 268298 w 331352"/>
                <a:gd name="connsiteY12" fmla="*/ 192712 h 310187"/>
                <a:gd name="connsiteX13" fmla="*/ 276236 w 331352"/>
                <a:gd name="connsiteY13" fmla="*/ 168899 h 310187"/>
                <a:gd name="connsiteX14" fmla="*/ 173048 w 331352"/>
                <a:gd name="connsiteY14" fmla="*/ 168899 h 310187"/>
                <a:gd name="connsiteX15" fmla="*/ 173048 w 331352"/>
                <a:gd name="connsiteY15" fmla="*/ 192712 h 310187"/>
                <a:gd name="connsiteX16" fmla="*/ 222261 w 331352"/>
                <a:gd name="connsiteY16" fmla="*/ 192712 h 310187"/>
                <a:gd name="connsiteX17" fmla="*/ 222261 w 331352"/>
                <a:gd name="connsiteY17" fmla="*/ 168899 h 310187"/>
                <a:gd name="connsiteX18" fmla="*/ 120661 w 331352"/>
                <a:gd name="connsiteY18" fmla="*/ 168899 h 310187"/>
                <a:gd name="connsiteX19" fmla="*/ 128598 w 331352"/>
                <a:gd name="connsiteY19" fmla="*/ 192712 h 310187"/>
                <a:gd name="connsiteX20" fmla="*/ 152411 w 331352"/>
                <a:gd name="connsiteY20" fmla="*/ 192712 h 310187"/>
                <a:gd name="connsiteX21" fmla="*/ 152411 w 331352"/>
                <a:gd name="connsiteY21" fmla="*/ 168899 h 310187"/>
                <a:gd name="connsiteX22" fmla="*/ 242898 w 331352"/>
                <a:gd name="connsiteY22" fmla="*/ 119687 h 310187"/>
                <a:gd name="connsiteX23" fmla="*/ 242898 w 331352"/>
                <a:gd name="connsiteY23" fmla="*/ 148262 h 310187"/>
                <a:gd name="connsiteX24" fmla="*/ 282586 w 331352"/>
                <a:gd name="connsiteY24" fmla="*/ 148262 h 310187"/>
                <a:gd name="connsiteX25" fmla="*/ 290523 w 331352"/>
                <a:gd name="connsiteY25" fmla="*/ 119687 h 310187"/>
                <a:gd name="connsiteX26" fmla="*/ 173048 w 331352"/>
                <a:gd name="connsiteY26" fmla="*/ 119687 h 310187"/>
                <a:gd name="connsiteX27" fmla="*/ 173048 w 331352"/>
                <a:gd name="connsiteY27" fmla="*/ 148262 h 310187"/>
                <a:gd name="connsiteX28" fmla="*/ 222261 w 331352"/>
                <a:gd name="connsiteY28" fmla="*/ 148262 h 310187"/>
                <a:gd name="connsiteX29" fmla="*/ 222261 w 331352"/>
                <a:gd name="connsiteY29" fmla="*/ 119687 h 310187"/>
                <a:gd name="connsiteX30" fmla="*/ 103198 w 331352"/>
                <a:gd name="connsiteY30" fmla="*/ 119687 h 310187"/>
                <a:gd name="connsiteX31" fmla="*/ 112723 w 331352"/>
                <a:gd name="connsiteY31" fmla="*/ 148262 h 310187"/>
                <a:gd name="connsiteX32" fmla="*/ 152411 w 331352"/>
                <a:gd name="connsiteY32" fmla="*/ 148262 h 310187"/>
                <a:gd name="connsiteX33" fmla="*/ 152411 w 331352"/>
                <a:gd name="connsiteY33" fmla="*/ 119687 h 310187"/>
                <a:gd name="connsiteX34" fmla="*/ 242898 w 331352"/>
                <a:gd name="connsiteY34" fmla="*/ 75237 h 310187"/>
                <a:gd name="connsiteX35" fmla="*/ 242898 w 331352"/>
                <a:gd name="connsiteY35" fmla="*/ 99050 h 310187"/>
                <a:gd name="connsiteX36" fmla="*/ 296873 w 331352"/>
                <a:gd name="connsiteY36" fmla="*/ 99050 h 310187"/>
                <a:gd name="connsiteX37" fmla="*/ 304811 w 331352"/>
                <a:gd name="connsiteY37" fmla="*/ 75237 h 310187"/>
                <a:gd name="connsiteX38" fmla="*/ 173048 w 331352"/>
                <a:gd name="connsiteY38" fmla="*/ 75237 h 310187"/>
                <a:gd name="connsiteX39" fmla="*/ 173048 w 331352"/>
                <a:gd name="connsiteY39" fmla="*/ 99050 h 310187"/>
                <a:gd name="connsiteX40" fmla="*/ 222261 w 331352"/>
                <a:gd name="connsiteY40" fmla="*/ 99050 h 310187"/>
                <a:gd name="connsiteX41" fmla="*/ 222261 w 331352"/>
                <a:gd name="connsiteY41" fmla="*/ 75237 h 310187"/>
                <a:gd name="connsiteX42" fmla="*/ 87323 w 331352"/>
                <a:gd name="connsiteY42" fmla="*/ 75237 h 310187"/>
                <a:gd name="connsiteX43" fmla="*/ 95261 w 331352"/>
                <a:gd name="connsiteY43" fmla="*/ 99050 h 310187"/>
                <a:gd name="connsiteX44" fmla="*/ 152411 w 331352"/>
                <a:gd name="connsiteY44" fmla="*/ 99050 h 310187"/>
                <a:gd name="connsiteX45" fmla="*/ 152411 w 331352"/>
                <a:gd name="connsiteY45" fmla="*/ 75237 h 310187"/>
                <a:gd name="connsiteX46" fmla="*/ 13989 w 331352"/>
                <a:gd name="connsiteY46" fmla="*/ 328 h 310187"/>
                <a:gd name="connsiteX47" fmla="*/ 64579 w 331352"/>
                <a:gd name="connsiteY47" fmla="*/ 19694 h 310187"/>
                <a:gd name="connsiteX48" fmla="*/ 69768 w 331352"/>
                <a:gd name="connsiteY48" fmla="*/ 26149 h 310187"/>
                <a:gd name="connsiteX49" fmla="*/ 80145 w 331352"/>
                <a:gd name="connsiteY49" fmla="*/ 54553 h 310187"/>
                <a:gd name="connsiteX50" fmla="*/ 81442 w 331352"/>
                <a:gd name="connsiteY50" fmla="*/ 54553 h 310187"/>
                <a:gd name="connsiteX51" fmla="*/ 321421 w 331352"/>
                <a:gd name="connsiteY51" fmla="*/ 54553 h 310187"/>
                <a:gd name="connsiteX52" fmla="*/ 329204 w 331352"/>
                <a:gd name="connsiteY52" fmla="*/ 58426 h 310187"/>
                <a:gd name="connsiteX53" fmla="*/ 330501 w 331352"/>
                <a:gd name="connsiteY53" fmla="*/ 68755 h 310187"/>
                <a:gd name="connsiteX54" fmla="*/ 286397 w 331352"/>
                <a:gd name="connsiteY54" fmla="*/ 205610 h 310187"/>
                <a:gd name="connsiteX55" fmla="*/ 276019 w 331352"/>
                <a:gd name="connsiteY55" fmla="*/ 213356 h 310187"/>
                <a:gd name="connsiteX56" fmla="*/ 120358 w 331352"/>
                <a:gd name="connsiteY56" fmla="*/ 213356 h 310187"/>
                <a:gd name="connsiteX57" fmla="*/ 116466 w 331352"/>
                <a:gd name="connsiteY57" fmla="*/ 212065 h 310187"/>
                <a:gd name="connsiteX58" fmla="*/ 106089 w 331352"/>
                <a:gd name="connsiteY58" fmla="*/ 240469 h 310187"/>
                <a:gd name="connsiteX59" fmla="*/ 276019 w 331352"/>
                <a:gd name="connsiteY59" fmla="*/ 240469 h 310187"/>
                <a:gd name="connsiteX60" fmla="*/ 285100 w 331352"/>
                <a:gd name="connsiteY60" fmla="*/ 248215 h 310187"/>
                <a:gd name="connsiteX61" fmla="*/ 276019 w 331352"/>
                <a:gd name="connsiteY61" fmla="*/ 257253 h 310187"/>
                <a:gd name="connsiteX62" fmla="*/ 266939 w 331352"/>
                <a:gd name="connsiteY62" fmla="*/ 257253 h 310187"/>
                <a:gd name="connsiteX63" fmla="*/ 274722 w 331352"/>
                <a:gd name="connsiteY63" fmla="*/ 279201 h 310187"/>
                <a:gd name="connsiteX64" fmla="*/ 242293 w 331352"/>
                <a:gd name="connsiteY64" fmla="*/ 310187 h 310187"/>
                <a:gd name="connsiteX65" fmla="*/ 211160 w 331352"/>
                <a:gd name="connsiteY65" fmla="*/ 279201 h 310187"/>
                <a:gd name="connsiteX66" fmla="*/ 218943 w 331352"/>
                <a:gd name="connsiteY66" fmla="*/ 257253 h 310187"/>
                <a:gd name="connsiteX67" fmla="*/ 148896 w 331352"/>
                <a:gd name="connsiteY67" fmla="*/ 257253 h 310187"/>
                <a:gd name="connsiteX68" fmla="*/ 157976 w 331352"/>
                <a:gd name="connsiteY68" fmla="*/ 279201 h 310187"/>
                <a:gd name="connsiteX69" fmla="*/ 125547 w 331352"/>
                <a:gd name="connsiteY69" fmla="*/ 310187 h 310187"/>
                <a:gd name="connsiteX70" fmla="*/ 93117 w 331352"/>
                <a:gd name="connsiteY70" fmla="*/ 279201 h 310187"/>
                <a:gd name="connsiteX71" fmla="*/ 102197 w 331352"/>
                <a:gd name="connsiteY71" fmla="*/ 257253 h 310187"/>
                <a:gd name="connsiteX72" fmla="*/ 93117 w 331352"/>
                <a:gd name="connsiteY72" fmla="*/ 257253 h 310187"/>
                <a:gd name="connsiteX73" fmla="*/ 86631 w 331352"/>
                <a:gd name="connsiteY73" fmla="*/ 253380 h 310187"/>
                <a:gd name="connsiteX74" fmla="*/ 85334 w 331352"/>
                <a:gd name="connsiteY74" fmla="*/ 245633 h 310187"/>
                <a:gd name="connsiteX75" fmla="*/ 100900 w 331352"/>
                <a:gd name="connsiteY75" fmla="*/ 201737 h 310187"/>
                <a:gd name="connsiteX76" fmla="*/ 107386 w 331352"/>
                <a:gd name="connsiteY76" fmla="*/ 196572 h 310187"/>
                <a:gd name="connsiteX77" fmla="*/ 51607 w 331352"/>
                <a:gd name="connsiteY77" fmla="*/ 37769 h 310187"/>
                <a:gd name="connsiteX78" fmla="*/ 6206 w 331352"/>
                <a:gd name="connsiteY78" fmla="*/ 19694 h 310187"/>
                <a:gd name="connsiteX79" fmla="*/ 1017 w 331352"/>
                <a:gd name="connsiteY79" fmla="*/ 6783 h 310187"/>
                <a:gd name="connsiteX80" fmla="*/ 13989 w 331352"/>
                <a:gd name="connsiteY80" fmla="*/ 328 h 31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331352" h="310187">
                  <a:moveTo>
                    <a:pt x="241311" y="265737"/>
                  </a:moveTo>
                  <a:cubicBezTo>
                    <a:pt x="233420" y="265737"/>
                    <a:pt x="227023" y="272134"/>
                    <a:pt x="227023" y="280025"/>
                  </a:cubicBezTo>
                  <a:cubicBezTo>
                    <a:pt x="227023" y="287916"/>
                    <a:pt x="233420" y="294313"/>
                    <a:pt x="241311" y="294313"/>
                  </a:cubicBezTo>
                  <a:cubicBezTo>
                    <a:pt x="249202" y="294313"/>
                    <a:pt x="255599" y="287916"/>
                    <a:pt x="255599" y="280025"/>
                  </a:cubicBezTo>
                  <a:cubicBezTo>
                    <a:pt x="255599" y="272134"/>
                    <a:pt x="249202" y="265737"/>
                    <a:pt x="241311" y="265737"/>
                  </a:cubicBezTo>
                  <a:close/>
                  <a:moveTo>
                    <a:pt x="125424" y="265737"/>
                  </a:moveTo>
                  <a:cubicBezTo>
                    <a:pt x="117533" y="265737"/>
                    <a:pt x="111136" y="272134"/>
                    <a:pt x="111136" y="280025"/>
                  </a:cubicBezTo>
                  <a:cubicBezTo>
                    <a:pt x="111136" y="287916"/>
                    <a:pt x="117533" y="294313"/>
                    <a:pt x="125424" y="294313"/>
                  </a:cubicBezTo>
                  <a:cubicBezTo>
                    <a:pt x="133315" y="294313"/>
                    <a:pt x="139712" y="287916"/>
                    <a:pt x="139712" y="280025"/>
                  </a:cubicBezTo>
                  <a:cubicBezTo>
                    <a:pt x="139712" y="272134"/>
                    <a:pt x="133315" y="265737"/>
                    <a:pt x="125424" y="265737"/>
                  </a:cubicBezTo>
                  <a:close/>
                  <a:moveTo>
                    <a:pt x="242898" y="168899"/>
                  </a:moveTo>
                  <a:lnTo>
                    <a:pt x="242898" y="192712"/>
                  </a:lnTo>
                  <a:lnTo>
                    <a:pt x="268298" y="192712"/>
                  </a:lnTo>
                  <a:lnTo>
                    <a:pt x="276236" y="168899"/>
                  </a:lnTo>
                  <a:close/>
                  <a:moveTo>
                    <a:pt x="173048" y="168899"/>
                  </a:moveTo>
                  <a:lnTo>
                    <a:pt x="173048" y="192712"/>
                  </a:lnTo>
                  <a:lnTo>
                    <a:pt x="222261" y="192712"/>
                  </a:lnTo>
                  <a:lnTo>
                    <a:pt x="222261" y="168899"/>
                  </a:lnTo>
                  <a:close/>
                  <a:moveTo>
                    <a:pt x="120661" y="168899"/>
                  </a:moveTo>
                  <a:lnTo>
                    <a:pt x="128598" y="192712"/>
                  </a:lnTo>
                  <a:lnTo>
                    <a:pt x="152411" y="192712"/>
                  </a:lnTo>
                  <a:lnTo>
                    <a:pt x="152411" y="168899"/>
                  </a:lnTo>
                  <a:close/>
                  <a:moveTo>
                    <a:pt x="242898" y="119687"/>
                  </a:moveTo>
                  <a:lnTo>
                    <a:pt x="242898" y="148262"/>
                  </a:lnTo>
                  <a:lnTo>
                    <a:pt x="282586" y="148262"/>
                  </a:lnTo>
                  <a:lnTo>
                    <a:pt x="290523" y="119687"/>
                  </a:lnTo>
                  <a:close/>
                  <a:moveTo>
                    <a:pt x="173048" y="119687"/>
                  </a:moveTo>
                  <a:lnTo>
                    <a:pt x="173048" y="148262"/>
                  </a:lnTo>
                  <a:lnTo>
                    <a:pt x="222261" y="148262"/>
                  </a:lnTo>
                  <a:lnTo>
                    <a:pt x="222261" y="119687"/>
                  </a:lnTo>
                  <a:close/>
                  <a:moveTo>
                    <a:pt x="103198" y="119687"/>
                  </a:moveTo>
                  <a:lnTo>
                    <a:pt x="112723" y="148262"/>
                  </a:lnTo>
                  <a:lnTo>
                    <a:pt x="152411" y="148262"/>
                  </a:lnTo>
                  <a:lnTo>
                    <a:pt x="152411" y="119687"/>
                  </a:lnTo>
                  <a:close/>
                  <a:moveTo>
                    <a:pt x="242898" y="75237"/>
                  </a:moveTo>
                  <a:lnTo>
                    <a:pt x="242898" y="99050"/>
                  </a:lnTo>
                  <a:lnTo>
                    <a:pt x="296873" y="99050"/>
                  </a:lnTo>
                  <a:lnTo>
                    <a:pt x="304811" y="75237"/>
                  </a:lnTo>
                  <a:close/>
                  <a:moveTo>
                    <a:pt x="173048" y="75237"/>
                  </a:moveTo>
                  <a:lnTo>
                    <a:pt x="173048" y="99050"/>
                  </a:lnTo>
                  <a:lnTo>
                    <a:pt x="222261" y="99050"/>
                  </a:lnTo>
                  <a:lnTo>
                    <a:pt x="222261" y="75237"/>
                  </a:lnTo>
                  <a:close/>
                  <a:moveTo>
                    <a:pt x="87323" y="75237"/>
                  </a:moveTo>
                  <a:lnTo>
                    <a:pt x="95261" y="99050"/>
                  </a:lnTo>
                  <a:lnTo>
                    <a:pt x="152411" y="99050"/>
                  </a:lnTo>
                  <a:lnTo>
                    <a:pt x="152411" y="75237"/>
                  </a:lnTo>
                  <a:close/>
                  <a:moveTo>
                    <a:pt x="13989" y="328"/>
                  </a:moveTo>
                  <a:cubicBezTo>
                    <a:pt x="13989" y="328"/>
                    <a:pt x="13989" y="328"/>
                    <a:pt x="64579" y="19694"/>
                  </a:cubicBezTo>
                  <a:cubicBezTo>
                    <a:pt x="67173" y="20985"/>
                    <a:pt x="68471" y="23567"/>
                    <a:pt x="69768" y="26149"/>
                  </a:cubicBezTo>
                  <a:cubicBezTo>
                    <a:pt x="69768" y="26149"/>
                    <a:pt x="69768" y="26149"/>
                    <a:pt x="80145" y="54553"/>
                  </a:cubicBezTo>
                  <a:cubicBezTo>
                    <a:pt x="80145" y="54553"/>
                    <a:pt x="81442" y="54553"/>
                    <a:pt x="81442" y="54553"/>
                  </a:cubicBezTo>
                  <a:cubicBezTo>
                    <a:pt x="81442" y="54553"/>
                    <a:pt x="81442" y="54553"/>
                    <a:pt x="321421" y="54553"/>
                  </a:cubicBezTo>
                  <a:cubicBezTo>
                    <a:pt x="324015" y="54553"/>
                    <a:pt x="327907" y="55844"/>
                    <a:pt x="329204" y="58426"/>
                  </a:cubicBezTo>
                  <a:cubicBezTo>
                    <a:pt x="331798" y="62300"/>
                    <a:pt x="331798" y="64882"/>
                    <a:pt x="330501" y="68755"/>
                  </a:cubicBezTo>
                  <a:cubicBezTo>
                    <a:pt x="330501" y="68755"/>
                    <a:pt x="330501" y="68755"/>
                    <a:pt x="286397" y="205610"/>
                  </a:cubicBezTo>
                  <a:cubicBezTo>
                    <a:pt x="285100" y="210774"/>
                    <a:pt x="281208" y="213356"/>
                    <a:pt x="276019" y="213356"/>
                  </a:cubicBezTo>
                  <a:cubicBezTo>
                    <a:pt x="276019" y="213356"/>
                    <a:pt x="276019" y="213356"/>
                    <a:pt x="120358" y="213356"/>
                  </a:cubicBezTo>
                  <a:cubicBezTo>
                    <a:pt x="119061" y="213356"/>
                    <a:pt x="117763" y="213356"/>
                    <a:pt x="116466" y="212065"/>
                  </a:cubicBezTo>
                  <a:cubicBezTo>
                    <a:pt x="116466" y="212065"/>
                    <a:pt x="116466" y="212065"/>
                    <a:pt x="106089" y="240469"/>
                  </a:cubicBezTo>
                  <a:cubicBezTo>
                    <a:pt x="106089" y="240469"/>
                    <a:pt x="106089" y="240469"/>
                    <a:pt x="276019" y="240469"/>
                  </a:cubicBezTo>
                  <a:cubicBezTo>
                    <a:pt x="281208" y="240469"/>
                    <a:pt x="285100" y="244342"/>
                    <a:pt x="285100" y="248215"/>
                  </a:cubicBezTo>
                  <a:cubicBezTo>
                    <a:pt x="285100" y="253380"/>
                    <a:pt x="281208" y="257253"/>
                    <a:pt x="276019" y="257253"/>
                  </a:cubicBezTo>
                  <a:cubicBezTo>
                    <a:pt x="276019" y="257253"/>
                    <a:pt x="276019" y="257253"/>
                    <a:pt x="266939" y="257253"/>
                  </a:cubicBezTo>
                  <a:cubicBezTo>
                    <a:pt x="272128" y="263708"/>
                    <a:pt x="274722" y="270164"/>
                    <a:pt x="274722" y="279201"/>
                  </a:cubicBezTo>
                  <a:cubicBezTo>
                    <a:pt x="274722" y="295985"/>
                    <a:pt x="260453" y="310187"/>
                    <a:pt x="242293" y="310187"/>
                  </a:cubicBezTo>
                  <a:cubicBezTo>
                    <a:pt x="225429" y="310187"/>
                    <a:pt x="211160" y="295985"/>
                    <a:pt x="211160" y="279201"/>
                  </a:cubicBezTo>
                  <a:cubicBezTo>
                    <a:pt x="211160" y="270164"/>
                    <a:pt x="213755" y="263708"/>
                    <a:pt x="218943" y="257253"/>
                  </a:cubicBezTo>
                  <a:cubicBezTo>
                    <a:pt x="218943" y="257253"/>
                    <a:pt x="218943" y="257253"/>
                    <a:pt x="148896" y="257253"/>
                  </a:cubicBezTo>
                  <a:cubicBezTo>
                    <a:pt x="154084" y="263708"/>
                    <a:pt x="157976" y="270164"/>
                    <a:pt x="157976" y="279201"/>
                  </a:cubicBezTo>
                  <a:cubicBezTo>
                    <a:pt x="157976" y="295985"/>
                    <a:pt x="143707" y="310187"/>
                    <a:pt x="125547" y="310187"/>
                  </a:cubicBezTo>
                  <a:cubicBezTo>
                    <a:pt x="108683" y="310187"/>
                    <a:pt x="93117" y="295985"/>
                    <a:pt x="93117" y="279201"/>
                  </a:cubicBezTo>
                  <a:cubicBezTo>
                    <a:pt x="93117" y="270164"/>
                    <a:pt x="97009" y="263708"/>
                    <a:pt x="102197" y="257253"/>
                  </a:cubicBezTo>
                  <a:cubicBezTo>
                    <a:pt x="102197" y="257253"/>
                    <a:pt x="102197" y="257253"/>
                    <a:pt x="93117" y="257253"/>
                  </a:cubicBezTo>
                  <a:cubicBezTo>
                    <a:pt x="90523" y="257253"/>
                    <a:pt x="87928" y="255962"/>
                    <a:pt x="86631" y="253380"/>
                  </a:cubicBezTo>
                  <a:cubicBezTo>
                    <a:pt x="85334" y="252089"/>
                    <a:pt x="84037" y="248215"/>
                    <a:pt x="85334" y="245633"/>
                  </a:cubicBezTo>
                  <a:cubicBezTo>
                    <a:pt x="85334" y="245633"/>
                    <a:pt x="85334" y="245633"/>
                    <a:pt x="100900" y="201737"/>
                  </a:cubicBezTo>
                  <a:cubicBezTo>
                    <a:pt x="102197" y="199154"/>
                    <a:pt x="104792" y="196572"/>
                    <a:pt x="107386" y="196572"/>
                  </a:cubicBezTo>
                  <a:cubicBezTo>
                    <a:pt x="107386" y="196572"/>
                    <a:pt x="107386" y="196572"/>
                    <a:pt x="51607" y="37769"/>
                  </a:cubicBezTo>
                  <a:cubicBezTo>
                    <a:pt x="51607" y="37769"/>
                    <a:pt x="51607" y="37769"/>
                    <a:pt x="6206" y="19694"/>
                  </a:cubicBezTo>
                  <a:cubicBezTo>
                    <a:pt x="1017" y="18403"/>
                    <a:pt x="-1577" y="11948"/>
                    <a:pt x="1017" y="6783"/>
                  </a:cubicBezTo>
                  <a:cubicBezTo>
                    <a:pt x="2315" y="1619"/>
                    <a:pt x="8800" y="-963"/>
                    <a:pt x="13989" y="32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74765" name="组合 54"/>
          <p:cNvGrpSpPr/>
          <p:nvPr/>
        </p:nvGrpSpPr>
        <p:grpSpPr>
          <a:xfrm>
            <a:off x="3435350" y="696278"/>
            <a:ext cx="2371725" cy="1470025"/>
            <a:chOff x="4695370" y="2075543"/>
            <a:chExt cx="2834143" cy="1756228"/>
          </a:xfrm>
        </p:grpSpPr>
        <p:sp>
          <p:nvSpPr>
            <p:cNvPr id="24" name="矩形 23"/>
            <p:cNvSpPr/>
            <p:nvPr/>
          </p:nvSpPr>
          <p:spPr>
            <a:xfrm>
              <a:off x="4694576" y="2075543"/>
              <a:ext cx="2835732" cy="1755565"/>
            </a:xfrm>
            <a:prstGeom prst="rect">
              <a:avLst/>
            </a:prstGeom>
            <a:solidFill>
              <a:srgbClr val="C5D8E7"/>
            </a:solidFill>
            <a:ln>
              <a:solidFill>
                <a:schemeClr val="bg1">
                  <a:lumMod val="9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74767" name="组合 41"/>
            <p:cNvGrpSpPr/>
            <p:nvPr/>
          </p:nvGrpSpPr>
          <p:grpSpPr>
            <a:xfrm>
              <a:off x="4876074" y="2261164"/>
              <a:ext cx="435428" cy="435428"/>
              <a:chOff x="8533674" y="5262836"/>
              <a:chExt cx="435428" cy="435428"/>
            </a:xfrm>
          </p:grpSpPr>
          <p:sp>
            <p:nvSpPr>
              <p:cNvPr id="27" name="矩形: 圆角 42"/>
              <p:cNvSpPr/>
              <p:nvPr/>
            </p:nvSpPr>
            <p:spPr>
              <a:xfrm>
                <a:off x="8524900" y="5263009"/>
                <a:ext cx="444150" cy="426568"/>
              </a:xfrm>
              <a:prstGeom prst="round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椭圆 9"/>
              <p:cNvSpPr/>
              <p:nvPr/>
            </p:nvSpPr>
            <p:spPr>
              <a:xfrm>
                <a:off x="8633091" y="5363489"/>
                <a:ext cx="235362" cy="233191"/>
              </a:xfrm>
              <a:custGeom>
                <a:avLst/>
                <a:gdLst>
                  <a:gd name="connsiteX0" fmla="*/ 199497 w 331788"/>
                  <a:gd name="connsiteY0" fmla="*/ 265112 h 331787"/>
                  <a:gd name="connsiteX1" fmla="*/ 209798 w 331788"/>
                  <a:gd name="connsiteY1" fmla="*/ 279217 h 331787"/>
                  <a:gd name="connsiteX2" fmla="*/ 238126 w 331788"/>
                  <a:gd name="connsiteY2" fmla="*/ 315118 h 331787"/>
                  <a:gd name="connsiteX3" fmla="*/ 166018 w 331788"/>
                  <a:gd name="connsiteY3" fmla="*/ 331787 h 331787"/>
                  <a:gd name="connsiteX4" fmla="*/ 122238 w 331788"/>
                  <a:gd name="connsiteY4" fmla="*/ 325376 h 331787"/>
                  <a:gd name="connsiteX5" fmla="*/ 199497 w 331788"/>
                  <a:gd name="connsiteY5" fmla="*/ 265112 h 331787"/>
                  <a:gd name="connsiteX6" fmla="*/ 190500 w 331788"/>
                  <a:gd name="connsiteY6" fmla="*/ 228600 h 331787"/>
                  <a:gd name="connsiteX7" fmla="*/ 201490 w 331788"/>
                  <a:gd name="connsiteY7" fmla="*/ 228600 h 331787"/>
                  <a:gd name="connsiteX8" fmla="*/ 206375 w 331788"/>
                  <a:gd name="connsiteY8" fmla="*/ 236394 h 331787"/>
                  <a:gd name="connsiteX9" fmla="*/ 200269 w 331788"/>
                  <a:gd name="connsiteY9" fmla="*/ 242888 h 331787"/>
                  <a:gd name="connsiteX10" fmla="*/ 190500 w 331788"/>
                  <a:gd name="connsiteY10" fmla="*/ 228600 h 331787"/>
                  <a:gd name="connsiteX11" fmla="*/ 146452 w 331788"/>
                  <a:gd name="connsiteY11" fmla="*/ 228600 h 331787"/>
                  <a:gd name="connsiteX12" fmla="*/ 164590 w 331788"/>
                  <a:gd name="connsiteY12" fmla="*/ 229897 h 331787"/>
                  <a:gd name="connsiteX13" fmla="*/ 165885 w 331788"/>
                  <a:gd name="connsiteY13" fmla="*/ 229897 h 331787"/>
                  <a:gd name="connsiteX14" fmla="*/ 173659 w 331788"/>
                  <a:gd name="connsiteY14" fmla="*/ 229897 h 331787"/>
                  <a:gd name="connsiteX15" fmla="*/ 190501 w 331788"/>
                  <a:gd name="connsiteY15" fmla="*/ 253240 h 331787"/>
                  <a:gd name="connsiteX16" fmla="*/ 103699 w 331788"/>
                  <a:gd name="connsiteY16" fmla="*/ 320675 h 331787"/>
                  <a:gd name="connsiteX17" fmla="*/ 77788 w 331788"/>
                  <a:gd name="connsiteY17" fmla="*/ 306410 h 331787"/>
                  <a:gd name="connsiteX18" fmla="*/ 112768 w 331788"/>
                  <a:gd name="connsiteY18" fmla="*/ 244162 h 331787"/>
                  <a:gd name="connsiteX19" fmla="*/ 121837 w 331788"/>
                  <a:gd name="connsiteY19" fmla="*/ 245459 h 331787"/>
                  <a:gd name="connsiteX20" fmla="*/ 146452 w 331788"/>
                  <a:gd name="connsiteY20" fmla="*/ 228600 h 331787"/>
                  <a:gd name="connsiteX21" fmla="*/ 323851 w 331788"/>
                  <a:gd name="connsiteY21" fmla="*/ 217487 h 331787"/>
                  <a:gd name="connsiteX22" fmla="*/ 249631 w 331788"/>
                  <a:gd name="connsiteY22" fmla="*/ 307975 h 331787"/>
                  <a:gd name="connsiteX23" fmla="*/ 207963 w 331788"/>
                  <a:gd name="connsiteY23" fmla="*/ 253682 h 331787"/>
                  <a:gd name="connsiteX24" fmla="*/ 218380 w 331788"/>
                  <a:gd name="connsiteY24" fmla="*/ 243341 h 331787"/>
                  <a:gd name="connsiteX25" fmla="*/ 227495 w 331788"/>
                  <a:gd name="connsiteY25" fmla="*/ 244634 h 331787"/>
                  <a:gd name="connsiteX26" fmla="*/ 253537 w 331788"/>
                  <a:gd name="connsiteY26" fmla="*/ 225243 h 331787"/>
                  <a:gd name="connsiteX27" fmla="*/ 323851 w 331788"/>
                  <a:gd name="connsiteY27" fmla="*/ 217487 h 331787"/>
                  <a:gd name="connsiteX28" fmla="*/ 3175 w 331788"/>
                  <a:gd name="connsiteY28" fmla="*/ 196850 h 331787"/>
                  <a:gd name="connsiteX29" fmla="*/ 93642 w 331788"/>
                  <a:gd name="connsiteY29" fmla="*/ 222902 h 331787"/>
                  <a:gd name="connsiteX30" fmla="*/ 100013 w 331788"/>
                  <a:gd name="connsiteY30" fmla="*/ 235927 h 331787"/>
                  <a:gd name="connsiteX31" fmla="*/ 65610 w 331788"/>
                  <a:gd name="connsiteY31" fmla="*/ 298450 h 331787"/>
                  <a:gd name="connsiteX32" fmla="*/ 3175 w 331788"/>
                  <a:gd name="connsiteY32" fmla="*/ 196850 h 331787"/>
                  <a:gd name="connsiteX33" fmla="*/ 146517 w 331788"/>
                  <a:gd name="connsiteY33" fmla="*/ 192087 h 331787"/>
                  <a:gd name="connsiteX34" fmla="*/ 163513 w 331788"/>
                  <a:gd name="connsiteY34" fmla="*/ 215900 h 331787"/>
                  <a:gd name="connsiteX35" fmla="*/ 147825 w 331788"/>
                  <a:gd name="connsiteY35" fmla="*/ 214577 h 331787"/>
                  <a:gd name="connsiteX36" fmla="*/ 141288 w 331788"/>
                  <a:gd name="connsiteY36" fmla="*/ 200025 h 331787"/>
                  <a:gd name="connsiteX37" fmla="*/ 146517 w 331788"/>
                  <a:gd name="connsiteY37" fmla="*/ 192087 h 331787"/>
                  <a:gd name="connsiteX38" fmla="*/ 277877 w 331788"/>
                  <a:gd name="connsiteY38" fmla="*/ 160337 h 331787"/>
                  <a:gd name="connsiteX39" fmla="*/ 314326 w 331788"/>
                  <a:gd name="connsiteY39" fmla="*/ 204624 h 331787"/>
                  <a:gd name="connsiteX40" fmla="*/ 253143 w 331788"/>
                  <a:gd name="connsiteY40" fmla="*/ 211137 h 331787"/>
                  <a:gd name="connsiteX41" fmla="*/ 249238 w 331788"/>
                  <a:gd name="connsiteY41" fmla="*/ 203322 h 331787"/>
                  <a:gd name="connsiteX42" fmla="*/ 277877 w 331788"/>
                  <a:gd name="connsiteY42" fmla="*/ 160337 h 331787"/>
                  <a:gd name="connsiteX43" fmla="*/ 290513 w 331788"/>
                  <a:gd name="connsiteY43" fmla="*/ 153987 h 331787"/>
                  <a:gd name="connsiteX44" fmla="*/ 331788 w 331788"/>
                  <a:gd name="connsiteY44" fmla="*/ 167061 h 331787"/>
                  <a:gd name="connsiteX45" fmla="*/ 329125 w 331788"/>
                  <a:gd name="connsiteY45" fmla="*/ 198437 h 331787"/>
                  <a:gd name="connsiteX46" fmla="*/ 290513 w 331788"/>
                  <a:gd name="connsiteY46" fmla="*/ 153987 h 331787"/>
                  <a:gd name="connsiteX47" fmla="*/ 113341 w 331788"/>
                  <a:gd name="connsiteY47" fmla="*/ 139700 h 331787"/>
                  <a:gd name="connsiteX48" fmla="*/ 130085 w 331788"/>
                  <a:gd name="connsiteY48" fmla="*/ 169324 h 331787"/>
                  <a:gd name="connsiteX49" fmla="*/ 136525 w 331788"/>
                  <a:gd name="connsiteY49" fmla="*/ 178340 h 331787"/>
                  <a:gd name="connsiteX50" fmla="*/ 128797 w 331788"/>
                  <a:gd name="connsiteY50" fmla="*/ 191219 h 331787"/>
                  <a:gd name="connsiteX51" fmla="*/ 121069 w 331788"/>
                  <a:gd name="connsiteY51" fmla="*/ 189932 h 331787"/>
                  <a:gd name="connsiteX52" fmla="*/ 95310 w 331788"/>
                  <a:gd name="connsiteY52" fmla="*/ 207963 h 331787"/>
                  <a:gd name="connsiteX53" fmla="*/ 1288 w 331788"/>
                  <a:gd name="connsiteY53" fmla="*/ 179628 h 331787"/>
                  <a:gd name="connsiteX54" fmla="*/ 0 w 331788"/>
                  <a:gd name="connsiteY54" fmla="*/ 165460 h 331787"/>
                  <a:gd name="connsiteX55" fmla="*/ 1288 w 331788"/>
                  <a:gd name="connsiteY55" fmla="*/ 151292 h 331787"/>
                  <a:gd name="connsiteX56" fmla="*/ 113341 w 331788"/>
                  <a:gd name="connsiteY56" fmla="*/ 139700 h 331787"/>
                  <a:gd name="connsiteX57" fmla="*/ 186315 w 331788"/>
                  <a:gd name="connsiteY57" fmla="*/ 138112 h 331787"/>
                  <a:gd name="connsiteX58" fmla="*/ 268288 w 331788"/>
                  <a:gd name="connsiteY58" fmla="*/ 149780 h 331787"/>
                  <a:gd name="connsiteX59" fmla="*/ 238829 w 331788"/>
                  <a:gd name="connsiteY59" fmla="*/ 193860 h 331787"/>
                  <a:gd name="connsiteX60" fmla="*/ 227301 w 331788"/>
                  <a:gd name="connsiteY60" fmla="*/ 191267 h 331787"/>
                  <a:gd name="connsiteX61" fmla="*/ 200404 w 331788"/>
                  <a:gd name="connsiteY61" fmla="*/ 214604 h 331787"/>
                  <a:gd name="connsiteX62" fmla="*/ 179911 w 331788"/>
                  <a:gd name="connsiteY62" fmla="*/ 215900 h 331787"/>
                  <a:gd name="connsiteX63" fmla="*/ 155575 w 331788"/>
                  <a:gd name="connsiteY63" fmla="*/ 179599 h 331787"/>
                  <a:gd name="connsiteX64" fmla="*/ 173507 w 331788"/>
                  <a:gd name="connsiteY64" fmla="*/ 154966 h 331787"/>
                  <a:gd name="connsiteX65" fmla="*/ 186315 w 331788"/>
                  <a:gd name="connsiteY65" fmla="*/ 138112 h 331787"/>
                  <a:gd name="connsiteX66" fmla="*/ 168276 w 331788"/>
                  <a:gd name="connsiteY66" fmla="*/ 138112 h 331787"/>
                  <a:gd name="connsiteX67" fmla="*/ 161661 w 331788"/>
                  <a:gd name="connsiteY67" fmla="*/ 145566 h 331787"/>
                  <a:gd name="connsiteX68" fmla="*/ 145786 w 331788"/>
                  <a:gd name="connsiteY68" fmla="*/ 166687 h 331787"/>
                  <a:gd name="connsiteX69" fmla="*/ 141817 w 331788"/>
                  <a:gd name="connsiteY69" fmla="*/ 161718 h 331787"/>
                  <a:gd name="connsiteX70" fmla="*/ 128588 w 331788"/>
                  <a:gd name="connsiteY70" fmla="*/ 139354 h 331787"/>
                  <a:gd name="connsiteX71" fmla="*/ 168276 w 331788"/>
                  <a:gd name="connsiteY71" fmla="*/ 138112 h 331787"/>
                  <a:gd name="connsiteX72" fmla="*/ 220028 w 331788"/>
                  <a:gd name="connsiteY72" fmla="*/ 103187 h 331787"/>
                  <a:gd name="connsiteX73" fmla="*/ 232728 w 331788"/>
                  <a:gd name="connsiteY73" fmla="*/ 105784 h 331787"/>
                  <a:gd name="connsiteX74" fmla="*/ 237808 w 331788"/>
                  <a:gd name="connsiteY74" fmla="*/ 105784 h 331787"/>
                  <a:gd name="connsiteX75" fmla="*/ 246698 w 331788"/>
                  <a:gd name="connsiteY75" fmla="*/ 118773 h 331787"/>
                  <a:gd name="connsiteX76" fmla="*/ 255588 w 331788"/>
                  <a:gd name="connsiteY76" fmla="*/ 131762 h 331787"/>
                  <a:gd name="connsiteX77" fmla="*/ 198438 w 331788"/>
                  <a:gd name="connsiteY77" fmla="*/ 125267 h 331787"/>
                  <a:gd name="connsiteX78" fmla="*/ 220028 w 331788"/>
                  <a:gd name="connsiteY78" fmla="*/ 103187 h 331787"/>
                  <a:gd name="connsiteX79" fmla="*/ 317236 w 331788"/>
                  <a:gd name="connsiteY79" fmla="*/ 98425 h 331787"/>
                  <a:gd name="connsiteX80" fmla="*/ 331788 w 331788"/>
                  <a:gd name="connsiteY80" fmla="*/ 152400 h 331787"/>
                  <a:gd name="connsiteX81" fmla="*/ 292100 w 331788"/>
                  <a:gd name="connsiteY81" fmla="*/ 140552 h 331787"/>
                  <a:gd name="connsiteX82" fmla="*/ 317236 w 331788"/>
                  <a:gd name="connsiteY82" fmla="*/ 98425 h 331787"/>
                  <a:gd name="connsiteX83" fmla="*/ 286068 w 331788"/>
                  <a:gd name="connsiteY83" fmla="*/ 52387 h 331787"/>
                  <a:gd name="connsiteX84" fmla="*/ 309563 w 331788"/>
                  <a:gd name="connsiteY84" fmla="*/ 84748 h 331787"/>
                  <a:gd name="connsiteX85" fmla="*/ 278236 w 331788"/>
                  <a:gd name="connsiteY85" fmla="*/ 136525 h 331787"/>
                  <a:gd name="connsiteX86" fmla="*/ 276931 w 331788"/>
                  <a:gd name="connsiteY86" fmla="*/ 136525 h 331787"/>
                  <a:gd name="connsiteX87" fmla="*/ 258657 w 331788"/>
                  <a:gd name="connsiteY87" fmla="*/ 110636 h 331787"/>
                  <a:gd name="connsiteX88" fmla="*/ 250825 w 331788"/>
                  <a:gd name="connsiteY88" fmla="*/ 98986 h 331787"/>
                  <a:gd name="connsiteX89" fmla="*/ 259962 w 331788"/>
                  <a:gd name="connsiteY89" fmla="*/ 78275 h 331787"/>
                  <a:gd name="connsiteX90" fmla="*/ 258657 w 331788"/>
                  <a:gd name="connsiteY90" fmla="*/ 70509 h 331787"/>
                  <a:gd name="connsiteX91" fmla="*/ 286068 w 331788"/>
                  <a:gd name="connsiteY91" fmla="*/ 52387 h 331787"/>
                  <a:gd name="connsiteX92" fmla="*/ 73025 w 331788"/>
                  <a:gd name="connsiteY92" fmla="*/ 28575 h 331787"/>
                  <a:gd name="connsiteX93" fmla="*/ 107950 w 331788"/>
                  <a:gd name="connsiteY93" fmla="*/ 126377 h 331787"/>
                  <a:gd name="connsiteX94" fmla="*/ 3175 w 331788"/>
                  <a:gd name="connsiteY94" fmla="*/ 138113 h 331787"/>
                  <a:gd name="connsiteX95" fmla="*/ 73025 w 331788"/>
                  <a:gd name="connsiteY95" fmla="*/ 28575 h 331787"/>
                  <a:gd name="connsiteX96" fmla="*/ 203200 w 331788"/>
                  <a:gd name="connsiteY96" fmla="*/ 4762 h 331787"/>
                  <a:gd name="connsiteX97" fmla="*/ 274638 w 331788"/>
                  <a:gd name="connsiteY97" fmla="*/ 41817 h 331787"/>
                  <a:gd name="connsiteX98" fmla="*/ 251258 w 331788"/>
                  <a:gd name="connsiteY98" fmla="*/ 57150 h 331787"/>
                  <a:gd name="connsiteX99" fmla="*/ 233074 w 331788"/>
                  <a:gd name="connsiteY99" fmla="*/ 50761 h 331787"/>
                  <a:gd name="connsiteX100" fmla="*/ 225281 w 331788"/>
                  <a:gd name="connsiteY100" fmla="*/ 52039 h 331787"/>
                  <a:gd name="connsiteX101" fmla="*/ 203200 w 331788"/>
                  <a:gd name="connsiteY101" fmla="*/ 4762 h 331787"/>
                  <a:gd name="connsiteX102" fmla="*/ 165260 w 331788"/>
                  <a:gd name="connsiteY102" fmla="*/ 0 h 331787"/>
                  <a:gd name="connsiteX103" fmla="*/ 185786 w 331788"/>
                  <a:gd name="connsiteY103" fmla="*/ 1290 h 331787"/>
                  <a:gd name="connsiteX104" fmla="*/ 212725 w 331788"/>
                  <a:gd name="connsiteY104" fmla="*/ 59333 h 331787"/>
                  <a:gd name="connsiteX105" fmla="*/ 205028 w 331788"/>
                  <a:gd name="connsiteY105" fmla="*/ 77390 h 331787"/>
                  <a:gd name="connsiteX106" fmla="*/ 208876 w 331788"/>
                  <a:gd name="connsiteY106" fmla="*/ 91579 h 331787"/>
                  <a:gd name="connsiteX107" fmla="*/ 179371 w 331788"/>
                  <a:gd name="connsiteY107" fmla="*/ 122535 h 331787"/>
                  <a:gd name="connsiteX108" fmla="*/ 176806 w 331788"/>
                  <a:gd name="connsiteY108" fmla="*/ 122535 h 331787"/>
                  <a:gd name="connsiteX109" fmla="*/ 122927 w 331788"/>
                  <a:gd name="connsiteY109" fmla="*/ 123825 h 331787"/>
                  <a:gd name="connsiteX110" fmla="*/ 85725 w 331788"/>
                  <a:gd name="connsiteY110" fmla="*/ 20637 h 331787"/>
                  <a:gd name="connsiteX111" fmla="*/ 165260 w 331788"/>
                  <a:gd name="connsiteY111" fmla="*/ 0 h 3317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</a:cxnLst>
                <a:rect l="l" t="t" r="r" b="b"/>
                <a:pathLst>
                  <a:path w="331788" h="331787">
                    <a:moveTo>
                      <a:pt x="199497" y="265112"/>
                    </a:moveTo>
                    <a:cubicBezTo>
                      <a:pt x="203360" y="270241"/>
                      <a:pt x="205935" y="274088"/>
                      <a:pt x="209798" y="279217"/>
                    </a:cubicBezTo>
                    <a:cubicBezTo>
                      <a:pt x="222674" y="295885"/>
                      <a:pt x="231688" y="307425"/>
                      <a:pt x="238126" y="315118"/>
                    </a:cubicBezTo>
                    <a:cubicBezTo>
                      <a:pt x="216236" y="325376"/>
                      <a:pt x="191771" y="331787"/>
                      <a:pt x="166018" y="331787"/>
                    </a:cubicBezTo>
                    <a:cubicBezTo>
                      <a:pt x="150566" y="331787"/>
                      <a:pt x="136402" y="329223"/>
                      <a:pt x="122238" y="325376"/>
                    </a:cubicBezTo>
                    <a:cubicBezTo>
                      <a:pt x="141553" y="312554"/>
                      <a:pt x="169881" y="293321"/>
                      <a:pt x="199497" y="265112"/>
                    </a:cubicBezTo>
                    <a:close/>
                    <a:moveTo>
                      <a:pt x="190500" y="228600"/>
                    </a:moveTo>
                    <a:cubicBezTo>
                      <a:pt x="194163" y="228600"/>
                      <a:pt x="197827" y="228600"/>
                      <a:pt x="201490" y="228600"/>
                    </a:cubicBezTo>
                    <a:cubicBezTo>
                      <a:pt x="202712" y="231198"/>
                      <a:pt x="203933" y="233796"/>
                      <a:pt x="206375" y="236394"/>
                    </a:cubicBezTo>
                    <a:cubicBezTo>
                      <a:pt x="203933" y="237693"/>
                      <a:pt x="201490" y="240290"/>
                      <a:pt x="200269" y="242888"/>
                    </a:cubicBezTo>
                    <a:cubicBezTo>
                      <a:pt x="196606" y="237693"/>
                      <a:pt x="194163" y="233796"/>
                      <a:pt x="190500" y="228600"/>
                    </a:cubicBezTo>
                    <a:close/>
                    <a:moveTo>
                      <a:pt x="146452" y="228600"/>
                    </a:moveTo>
                    <a:cubicBezTo>
                      <a:pt x="152930" y="228600"/>
                      <a:pt x="159408" y="229897"/>
                      <a:pt x="164590" y="229897"/>
                    </a:cubicBezTo>
                    <a:cubicBezTo>
                      <a:pt x="164590" y="229897"/>
                      <a:pt x="164590" y="229897"/>
                      <a:pt x="165885" y="229897"/>
                    </a:cubicBezTo>
                    <a:cubicBezTo>
                      <a:pt x="168477" y="229897"/>
                      <a:pt x="171068" y="229897"/>
                      <a:pt x="173659" y="229897"/>
                    </a:cubicBezTo>
                    <a:cubicBezTo>
                      <a:pt x="178841" y="237678"/>
                      <a:pt x="185319" y="245459"/>
                      <a:pt x="190501" y="253240"/>
                    </a:cubicBezTo>
                    <a:cubicBezTo>
                      <a:pt x="156817" y="286958"/>
                      <a:pt x="123132" y="309004"/>
                      <a:pt x="103699" y="320675"/>
                    </a:cubicBezTo>
                    <a:cubicBezTo>
                      <a:pt x="94630" y="316785"/>
                      <a:pt x="85561" y="311597"/>
                      <a:pt x="77788" y="306410"/>
                    </a:cubicBezTo>
                    <a:cubicBezTo>
                      <a:pt x="84266" y="293442"/>
                      <a:pt x="97221" y="271396"/>
                      <a:pt x="112768" y="244162"/>
                    </a:cubicBezTo>
                    <a:cubicBezTo>
                      <a:pt x="115359" y="245459"/>
                      <a:pt x="117950" y="245459"/>
                      <a:pt x="121837" y="245459"/>
                    </a:cubicBezTo>
                    <a:cubicBezTo>
                      <a:pt x="132201" y="245459"/>
                      <a:pt x="142566" y="238975"/>
                      <a:pt x="146452" y="228600"/>
                    </a:cubicBezTo>
                    <a:close/>
                    <a:moveTo>
                      <a:pt x="323851" y="217487"/>
                    </a:moveTo>
                    <a:cubicBezTo>
                      <a:pt x="310830" y="256268"/>
                      <a:pt x="284788" y="287292"/>
                      <a:pt x="249631" y="307975"/>
                    </a:cubicBezTo>
                    <a:cubicBezTo>
                      <a:pt x="240516" y="295048"/>
                      <a:pt x="224890" y="275658"/>
                      <a:pt x="207963" y="253682"/>
                    </a:cubicBezTo>
                    <a:cubicBezTo>
                      <a:pt x="211869" y="249804"/>
                      <a:pt x="214474" y="247219"/>
                      <a:pt x="218380" y="243341"/>
                    </a:cubicBezTo>
                    <a:cubicBezTo>
                      <a:pt x="220984" y="244634"/>
                      <a:pt x="223588" y="244634"/>
                      <a:pt x="227495" y="244634"/>
                    </a:cubicBezTo>
                    <a:cubicBezTo>
                      <a:pt x="239214" y="244634"/>
                      <a:pt x="250933" y="236878"/>
                      <a:pt x="253537" y="225243"/>
                    </a:cubicBezTo>
                    <a:cubicBezTo>
                      <a:pt x="280881" y="222658"/>
                      <a:pt x="304319" y="220073"/>
                      <a:pt x="323851" y="217487"/>
                    </a:cubicBezTo>
                    <a:close/>
                    <a:moveTo>
                      <a:pt x="3175" y="196850"/>
                    </a:moveTo>
                    <a:cubicBezTo>
                      <a:pt x="23562" y="204666"/>
                      <a:pt x="55417" y="215086"/>
                      <a:pt x="93642" y="222902"/>
                    </a:cubicBezTo>
                    <a:cubicBezTo>
                      <a:pt x="94916" y="228112"/>
                      <a:pt x="96190" y="232019"/>
                      <a:pt x="100013" y="235927"/>
                    </a:cubicBezTo>
                    <a:cubicBezTo>
                      <a:pt x="84723" y="261978"/>
                      <a:pt x="71981" y="284122"/>
                      <a:pt x="65610" y="298450"/>
                    </a:cubicBezTo>
                    <a:cubicBezTo>
                      <a:pt x="33755" y="273702"/>
                      <a:pt x="10820" y="237230"/>
                      <a:pt x="3175" y="196850"/>
                    </a:cubicBezTo>
                    <a:close/>
                    <a:moveTo>
                      <a:pt x="146517" y="192087"/>
                    </a:moveTo>
                    <a:cubicBezTo>
                      <a:pt x="151747" y="200025"/>
                      <a:pt x="156976" y="207963"/>
                      <a:pt x="163513" y="215900"/>
                    </a:cubicBezTo>
                    <a:cubicBezTo>
                      <a:pt x="158284" y="215900"/>
                      <a:pt x="153054" y="214577"/>
                      <a:pt x="147825" y="214577"/>
                    </a:cubicBezTo>
                    <a:cubicBezTo>
                      <a:pt x="147825" y="209286"/>
                      <a:pt x="145210" y="203994"/>
                      <a:pt x="141288" y="200025"/>
                    </a:cubicBezTo>
                    <a:cubicBezTo>
                      <a:pt x="142595" y="197379"/>
                      <a:pt x="145210" y="194733"/>
                      <a:pt x="146517" y="192087"/>
                    </a:cubicBezTo>
                    <a:close/>
                    <a:moveTo>
                      <a:pt x="277877" y="160337"/>
                    </a:moveTo>
                    <a:cubicBezTo>
                      <a:pt x="290894" y="175968"/>
                      <a:pt x="302610" y="190296"/>
                      <a:pt x="314326" y="204624"/>
                    </a:cubicBezTo>
                    <a:cubicBezTo>
                      <a:pt x="297403" y="205927"/>
                      <a:pt x="276575" y="208532"/>
                      <a:pt x="253143" y="211137"/>
                    </a:cubicBezTo>
                    <a:cubicBezTo>
                      <a:pt x="251842" y="207230"/>
                      <a:pt x="251842" y="204624"/>
                      <a:pt x="249238" y="203322"/>
                    </a:cubicBezTo>
                    <a:cubicBezTo>
                      <a:pt x="259652" y="188994"/>
                      <a:pt x="270066" y="174665"/>
                      <a:pt x="277877" y="160337"/>
                    </a:cubicBezTo>
                    <a:close/>
                    <a:moveTo>
                      <a:pt x="290513" y="153987"/>
                    </a:moveTo>
                    <a:cubicBezTo>
                      <a:pt x="306490" y="159216"/>
                      <a:pt x="321136" y="163139"/>
                      <a:pt x="331788" y="167061"/>
                    </a:cubicBezTo>
                    <a:cubicBezTo>
                      <a:pt x="331788" y="178827"/>
                      <a:pt x="330457" y="187978"/>
                      <a:pt x="329125" y="198437"/>
                    </a:cubicBezTo>
                    <a:cubicBezTo>
                      <a:pt x="317142" y="185364"/>
                      <a:pt x="303828" y="170983"/>
                      <a:pt x="290513" y="153987"/>
                    </a:cubicBezTo>
                    <a:close/>
                    <a:moveTo>
                      <a:pt x="113341" y="139700"/>
                    </a:moveTo>
                    <a:cubicBezTo>
                      <a:pt x="118493" y="150004"/>
                      <a:pt x="124933" y="160307"/>
                      <a:pt x="130085" y="169324"/>
                    </a:cubicBezTo>
                    <a:cubicBezTo>
                      <a:pt x="132661" y="171900"/>
                      <a:pt x="135237" y="175764"/>
                      <a:pt x="136525" y="178340"/>
                    </a:cubicBezTo>
                    <a:cubicBezTo>
                      <a:pt x="133949" y="183492"/>
                      <a:pt x="131373" y="187356"/>
                      <a:pt x="128797" y="191219"/>
                    </a:cubicBezTo>
                    <a:cubicBezTo>
                      <a:pt x="126221" y="189932"/>
                      <a:pt x="123645" y="189932"/>
                      <a:pt x="121069" y="189932"/>
                    </a:cubicBezTo>
                    <a:cubicBezTo>
                      <a:pt x="109478" y="189932"/>
                      <a:pt x="99174" y="197659"/>
                      <a:pt x="95310" y="207963"/>
                    </a:cubicBezTo>
                    <a:cubicBezTo>
                      <a:pt x="52807" y="200235"/>
                      <a:pt x="19320" y="187356"/>
                      <a:pt x="1288" y="179628"/>
                    </a:cubicBezTo>
                    <a:cubicBezTo>
                      <a:pt x="0" y="174476"/>
                      <a:pt x="0" y="170612"/>
                      <a:pt x="0" y="165460"/>
                    </a:cubicBezTo>
                    <a:cubicBezTo>
                      <a:pt x="0" y="160307"/>
                      <a:pt x="0" y="156444"/>
                      <a:pt x="1288" y="151292"/>
                    </a:cubicBezTo>
                    <a:cubicBezTo>
                      <a:pt x="23183" y="147428"/>
                      <a:pt x="64399" y="142276"/>
                      <a:pt x="113341" y="139700"/>
                    </a:cubicBezTo>
                    <a:close/>
                    <a:moveTo>
                      <a:pt x="186315" y="138112"/>
                    </a:moveTo>
                    <a:cubicBezTo>
                      <a:pt x="215774" y="139408"/>
                      <a:pt x="243952" y="143298"/>
                      <a:pt x="268288" y="149780"/>
                    </a:cubicBezTo>
                    <a:cubicBezTo>
                      <a:pt x="259322" y="164042"/>
                      <a:pt x="249076" y="179599"/>
                      <a:pt x="238829" y="193860"/>
                    </a:cubicBezTo>
                    <a:cubicBezTo>
                      <a:pt x="234986" y="192564"/>
                      <a:pt x="231144" y="191267"/>
                      <a:pt x="227301" y="191267"/>
                    </a:cubicBezTo>
                    <a:cubicBezTo>
                      <a:pt x="213212" y="191267"/>
                      <a:pt x="201685" y="201639"/>
                      <a:pt x="200404" y="214604"/>
                    </a:cubicBezTo>
                    <a:cubicBezTo>
                      <a:pt x="194000" y="214604"/>
                      <a:pt x="186315" y="214604"/>
                      <a:pt x="179911" y="215900"/>
                    </a:cubicBezTo>
                    <a:cubicBezTo>
                      <a:pt x="170945" y="202936"/>
                      <a:pt x="163260" y="191267"/>
                      <a:pt x="155575" y="179599"/>
                    </a:cubicBezTo>
                    <a:cubicBezTo>
                      <a:pt x="160698" y="171820"/>
                      <a:pt x="167102" y="162745"/>
                      <a:pt x="173507" y="154966"/>
                    </a:cubicBezTo>
                    <a:cubicBezTo>
                      <a:pt x="177349" y="148483"/>
                      <a:pt x="182472" y="143298"/>
                      <a:pt x="186315" y="138112"/>
                    </a:cubicBezTo>
                    <a:close/>
                    <a:moveTo>
                      <a:pt x="168276" y="138112"/>
                    </a:moveTo>
                    <a:cubicBezTo>
                      <a:pt x="165630" y="140597"/>
                      <a:pt x="164307" y="143081"/>
                      <a:pt x="161661" y="145566"/>
                    </a:cubicBezTo>
                    <a:cubicBezTo>
                      <a:pt x="156370" y="153020"/>
                      <a:pt x="151078" y="159232"/>
                      <a:pt x="145786" y="166687"/>
                    </a:cubicBezTo>
                    <a:cubicBezTo>
                      <a:pt x="144463" y="165445"/>
                      <a:pt x="143140" y="162960"/>
                      <a:pt x="141817" y="161718"/>
                    </a:cubicBezTo>
                    <a:cubicBezTo>
                      <a:pt x="137849" y="154263"/>
                      <a:pt x="132557" y="146808"/>
                      <a:pt x="128588" y="139354"/>
                    </a:cubicBezTo>
                    <a:cubicBezTo>
                      <a:pt x="141817" y="139354"/>
                      <a:pt x="155047" y="138112"/>
                      <a:pt x="168276" y="138112"/>
                    </a:cubicBezTo>
                    <a:close/>
                    <a:moveTo>
                      <a:pt x="220028" y="103187"/>
                    </a:moveTo>
                    <a:cubicBezTo>
                      <a:pt x="223838" y="104486"/>
                      <a:pt x="227648" y="105784"/>
                      <a:pt x="232728" y="105784"/>
                    </a:cubicBezTo>
                    <a:cubicBezTo>
                      <a:pt x="233998" y="105784"/>
                      <a:pt x="236538" y="105784"/>
                      <a:pt x="237808" y="105784"/>
                    </a:cubicBezTo>
                    <a:cubicBezTo>
                      <a:pt x="241618" y="109681"/>
                      <a:pt x="244158" y="114877"/>
                      <a:pt x="246698" y="118773"/>
                    </a:cubicBezTo>
                    <a:cubicBezTo>
                      <a:pt x="249238" y="122670"/>
                      <a:pt x="253048" y="127865"/>
                      <a:pt x="255588" y="131762"/>
                    </a:cubicBezTo>
                    <a:cubicBezTo>
                      <a:pt x="237808" y="129164"/>
                      <a:pt x="218758" y="126566"/>
                      <a:pt x="198438" y="125267"/>
                    </a:cubicBezTo>
                    <a:cubicBezTo>
                      <a:pt x="206058" y="117474"/>
                      <a:pt x="213678" y="109681"/>
                      <a:pt x="220028" y="103187"/>
                    </a:cubicBezTo>
                    <a:close/>
                    <a:moveTo>
                      <a:pt x="317236" y="98425"/>
                    </a:moveTo>
                    <a:cubicBezTo>
                      <a:pt x="325173" y="115539"/>
                      <a:pt x="329142" y="133969"/>
                      <a:pt x="331788" y="152400"/>
                    </a:cubicBezTo>
                    <a:cubicBezTo>
                      <a:pt x="319882" y="148450"/>
                      <a:pt x="306652" y="144501"/>
                      <a:pt x="292100" y="140552"/>
                    </a:cubicBezTo>
                    <a:cubicBezTo>
                      <a:pt x="301361" y="124754"/>
                      <a:pt x="310621" y="111589"/>
                      <a:pt x="317236" y="98425"/>
                    </a:cubicBezTo>
                    <a:close/>
                    <a:moveTo>
                      <a:pt x="286068" y="52387"/>
                    </a:moveTo>
                    <a:cubicBezTo>
                      <a:pt x="295205" y="61448"/>
                      <a:pt x="303037" y="71803"/>
                      <a:pt x="309563" y="84748"/>
                    </a:cubicBezTo>
                    <a:cubicBezTo>
                      <a:pt x="301731" y="98986"/>
                      <a:pt x="289984" y="117108"/>
                      <a:pt x="278236" y="136525"/>
                    </a:cubicBezTo>
                    <a:cubicBezTo>
                      <a:pt x="278236" y="136525"/>
                      <a:pt x="276931" y="136525"/>
                      <a:pt x="276931" y="136525"/>
                    </a:cubicBezTo>
                    <a:cubicBezTo>
                      <a:pt x="270404" y="127464"/>
                      <a:pt x="265183" y="119697"/>
                      <a:pt x="258657" y="110636"/>
                    </a:cubicBezTo>
                    <a:cubicBezTo>
                      <a:pt x="256046" y="106753"/>
                      <a:pt x="253436" y="102870"/>
                      <a:pt x="250825" y="98986"/>
                    </a:cubicBezTo>
                    <a:cubicBezTo>
                      <a:pt x="256046" y="93809"/>
                      <a:pt x="259962" y="86042"/>
                      <a:pt x="259962" y="78275"/>
                    </a:cubicBezTo>
                    <a:cubicBezTo>
                      <a:pt x="259962" y="75687"/>
                      <a:pt x="259962" y="73098"/>
                      <a:pt x="258657" y="70509"/>
                    </a:cubicBezTo>
                    <a:cubicBezTo>
                      <a:pt x="269099" y="62742"/>
                      <a:pt x="278236" y="57564"/>
                      <a:pt x="286068" y="52387"/>
                    </a:cubicBezTo>
                    <a:close/>
                    <a:moveTo>
                      <a:pt x="73025" y="28575"/>
                    </a:moveTo>
                    <a:cubicBezTo>
                      <a:pt x="79493" y="54655"/>
                      <a:pt x="92428" y="92472"/>
                      <a:pt x="107950" y="126377"/>
                    </a:cubicBezTo>
                    <a:cubicBezTo>
                      <a:pt x="63970" y="128985"/>
                      <a:pt x="25165" y="134201"/>
                      <a:pt x="3175" y="138113"/>
                    </a:cubicBezTo>
                    <a:cubicBezTo>
                      <a:pt x="10936" y="92472"/>
                      <a:pt x="36806" y="53351"/>
                      <a:pt x="73025" y="28575"/>
                    </a:cubicBezTo>
                    <a:close/>
                    <a:moveTo>
                      <a:pt x="203200" y="4762"/>
                    </a:moveTo>
                    <a:cubicBezTo>
                      <a:pt x="230476" y="11151"/>
                      <a:pt x="255155" y="23928"/>
                      <a:pt x="274638" y="41817"/>
                    </a:cubicBezTo>
                    <a:cubicBezTo>
                      <a:pt x="268144" y="45650"/>
                      <a:pt x="260350" y="52039"/>
                      <a:pt x="251258" y="57150"/>
                    </a:cubicBezTo>
                    <a:cubicBezTo>
                      <a:pt x="246063" y="53316"/>
                      <a:pt x="239568" y="50761"/>
                      <a:pt x="233074" y="50761"/>
                    </a:cubicBezTo>
                    <a:cubicBezTo>
                      <a:pt x="230476" y="50761"/>
                      <a:pt x="227879" y="50761"/>
                      <a:pt x="225281" y="52039"/>
                    </a:cubicBezTo>
                    <a:cubicBezTo>
                      <a:pt x="216189" y="34150"/>
                      <a:pt x="208395" y="17539"/>
                      <a:pt x="203200" y="4762"/>
                    </a:cubicBezTo>
                    <a:close/>
                    <a:moveTo>
                      <a:pt x="165260" y="0"/>
                    </a:moveTo>
                    <a:cubicBezTo>
                      <a:pt x="172957" y="0"/>
                      <a:pt x="179371" y="0"/>
                      <a:pt x="185786" y="1290"/>
                    </a:cubicBezTo>
                    <a:cubicBezTo>
                      <a:pt x="192200" y="15478"/>
                      <a:pt x="199897" y="36115"/>
                      <a:pt x="212725" y="59333"/>
                    </a:cubicBezTo>
                    <a:cubicBezTo>
                      <a:pt x="207594" y="63202"/>
                      <a:pt x="205028" y="69651"/>
                      <a:pt x="205028" y="77390"/>
                    </a:cubicBezTo>
                    <a:cubicBezTo>
                      <a:pt x="205028" y="82550"/>
                      <a:pt x="206311" y="87709"/>
                      <a:pt x="208876" y="91579"/>
                    </a:cubicBezTo>
                    <a:cubicBezTo>
                      <a:pt x="198614" y="100608"/>
                      <a:pt x="188351" y="110926"/>
                      <a:pt x="179371" y="122535"/>
                    </a:cubicBezTo>
                    <a:cubicBezTo>
                      <a:pt x="178089" y="122535"/>
                      <a:pt x="178089" y="122535"/>
                      <a:pt x="176806" y="122535"/>
                    </a:cubicBezTo>
                    <a:cubicBezTo>
                      <a:pt x="158846" y="122535"/>
                      <a:pt x="139604" y="123825"/>
                      <a:pt x="122927" y="123825"/>
                    </a:cubicBezTo>
                    <a:cubicBezTo>
                      <a:pt x="104967" y="87709"/>
                      <a:pt x="92139" y="45144"/>
                      <a:pt x="85725" y="20637"/>
                    </a:cubicBezTo>
                    <a:cubicBezTo>
                      <a:pt x="108816" y="7739"/>
                      <a:pt x="135755" y="0"/>
                      <a:pt x="16526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0" name="矩形 29"/>
          <p:cNvSpPr/>
          <p:nvPr/>
        </p:nvSpPr>
        <p:spPr>
          <a:xfrm>
            <a:off x="3419475" y="2425065"/>
            <a:ext cx="2371725" cy="2665413"/>
          </a:xfrm>
          <a:prstGeom prst="rect">
            <a:avLst/>
          </a:prstGeom>
          <a:solidFill>
            <a:srgbClr val="416176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4772" name="组合 44"/>
          <p:cNvGrpSpPr/>
          <p:nvPr/>
        </p:nvGrpSpPr>
        <p:grpSpPr>
          <a:xfrm>
            <a:off x="3419475" y="2425065"/>
            <a:ext cx="288925" cy="360363"/>
            <a:chOff x="8533674" y="5262836"/>
            <a:chExt cx="435428" cy="435428"/>
          </a:xfrm>
        </p:grpSpPr>
        <p:sp>
          <p:nvSpPr>
            <p:cNvPr id="33" name="矩形: 圆角 45"/>
            <p:cNvSpPr/>
            <p:nvPr/>
          </p:nvSpPr>
          <p:spPr>
            <a:xfrm>
              <a:off x="8524900" y="5262253"/>
              <a:ext cx="444150" cy="426954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椭圆 21"/>
            <p:cNvSpPr/>
            <p:nvPr/>
          </p:nvSpPr>
          <p:spPr>
            <a:xfrm>
              <a:off x="8644480" y="5362825"/>
              <a:ext cx="212585" cy="225811"/>
            </a:xfrm>
            <a:custGeom>
              <a:avLst/>
              <a:gdLst>
                <a:gd name="connsiteX0" fmla="*/ 89804 w 306388"/>
                <a:gd name="connsiteY0" fmla="*/ 211138 h 338138"/>
                <a:gd name="connsiteX1" fmla="*/ 125461 w 306388"/>
                <a:gd name="connsiteY1" fmla="*/ 283898 h 338138"/>
                <a:gd name="connsiteX2" fmla="*/ 142629 w 306388"/>
                <a:gd name="connsiteY2" fmla="*/ 234951 h 338138"/>
                <a:gd name="connsiteX3" fmla="*/ 153194 w 306388"/>
                <a:gd name="connsiteY3" fmla="*/ 236273 h 338138"/>
                <a:gd name="connsiteX4" fmla="*/ 163759 w 306388"/>
                <a:gd name="connsiteY4" fmla="*/ 234951 h 338138"/>
                <a:gd name="connsiteX5" fmla="*/ 180928 w 306388"/>
                <a:gd name="connsiteY5" fmla="*/ 281253 h 338138"/>
                <a:gd name="connsiteX6" fmla="*/ 213944 w 306388"/>
                <a:gd name="connsiteY6" fmla="*/ 211138 h 338138"/>
                <a:gd name="connsiteX7" fmla="*/ 265448 w 306388"/>
                <a:gd name="connsiteY7" fmla="*/ 234951 h 338138"/>
                <a:gd name="connsiteX8" fmla="*/ 306388 w 306388"/>
                <a:gd name="connsiteY8" fmla="*/ 293159 h 338138"/>
                <a:gd name="connsiteX9" fmla="*/ 306388 w 306388"/>
                <a:gd name="connsiteY9" fmla="*/ 338138 h 338138"/>
                <a:gd name="connsiteX10" fmla="*/ 0 w 306388"/>
                <a:gd name="connsiteY10" fmla="*/ 338138 h 338138"/>
                <a:gd name="connsiteX11" fmla="*/ 0 w 306388"/>
                <a:gd name="connsiteY11" fmla="*/ 293159 h 338138"/>
                <a:gd name="connsiteX12" fmla="*/ 40940 w 306388"/>
                <a:gd name="connsiteY12" fmla="*/ 234951 h 338138"/>
                <a:gd name="connsiteX13" fmla="*/ 89804 w 306388"/>
                <a:gd name="connsiteY13" fmla="*/ 211138 h 338138"/>
                <a:gd name="connsiteX14" fmla="*/ 153194 w 306388"/>
                <a:gd name="connsiteY14" fmla="*/ 11113 h 338138"/>
                <a:gd name="connsiteX15" fmla="*/ 63500 w 306388"/>
                <a:gd name="connsiteY15" fmla="*/ 86287 h 338138"/>
                <a:gd name="connsiteX16" fmla="*/ 64819 w 306388"/>
                <a:gd name="connsiteY16" fmla="*/ 87606 h 338138"/>
                <a:gd name="connsiteX17" fmla="*/ 67457 w 306388"/>
                <a:gd name="connsiteY17" fmla="*/ 88925 h 338138"/>
                <a:gd name="connsiteX18" fmla="*/ 74052 w 306388"/>
                <a:gd name="connsiteY18" fmla="*/ 96838 h 338138"/>
                <a:gd name="connsiteX19" fmla="*/ 153194 w 306388"/>
                <a:gd name="connsiteY19" fmla="*/ 30896 h 338138"/>
                <a:gd name="connsiteX20" fmla="*/ 231017 w 306388"/>
                <a:gd name="connsiteY20" fmla="*/ 96838 h 338138"/>
                <a:gd name="connsiteX21" fmla="*/ 242888 w 306388"/>
                <a:gd name="connsiteY21" fmla="*/ 87606 h 338138"/>
                <a:gd name="connsiteX22" fmla="*/ 153194 w 306388"/>
                <a:gd name="connsiteY22" fmla="*/ 11113 h 338138"/>
                <a:gd name="connsiteX23" fmla="*/ 153987 w 306388"/>
                <a:gd name="connsiteY23" fmla="*/ 0 h 338138"/>
                <a:gd name="connsiteX24" fmla="*/ 254038 w 306388"/>
                <a:gd name="connsiteY24" fmla="*/ 89535 h 338138"/>
                <a:gd name="connsiteX25" fmla="*/ 261937 w 306388"/>
                <a:gd name="connsiteY25" fmla="*/ 102702 h 338138"/>
                <a:gd name="connsiteX26" fmla="*/ 261937 w 306388"/>
                <a:gd name="connsiteY26" fmla="*/ 135620 h 338138"/>
                <a:gd name="connsiteX27" fmla="*/ 246140 w 306388"/>
                <a:gd name="connsiteY27" fmla="*/ 150103 h 338138"/>
                <a:gd name="connsiteX28" fmla="*/ 230342 w 306388"/>
                <a:gd name="connsiteY28" fmla="*/ 135620 h 338138"/>
                <a:gd name="connsiteX29" fmla="*/ 230342 w 306388"/>
                <a:gd name="connsiteY29" fmla="*/ 127719 h 338138"/>
                <a:gd name="connsiteX30" fmla="*/ 153987 w 306388"/>
                <a:gd name="connsiteY30" fmla="*/ 210671 h 338138"/>
                <a:gd name="connsiteX31" fmla="*/ 77632 w 306388"/>
                <a:gd name="connsiteY31" fmla="*/ 127719 h 338138"/>
                <a:gd name="connsiteX32" fmla="*/ 77632 w 306388"/>
                <a:gd name="connsiteY32" fmla="*/ 135620 h 338138"/>
                <a:gd name="connsiteX33" fmla="*/ 65784 w 306388"/>
                <a:gd name="connsiteY33" fmla="*/ 150103 h 338138"/>
                <a:gd name="connsiteX34" fmla="*/ 105278 w 306388"/>
                <a:gd name="connsiteY34" fmla="*/ 201454 h 338138"/>
                <a:gd name="connsiteX35" fmla="*/ 117126 w 306388"/>
                <a:gd name="connsiteY35" fmla="*/ 202771 h 338138"/>
                <a:gd name="connsiteX36" fmla="*/ 125025 w 306388"/>
                <a:gd name="connsiteY36" fmla="*/ 218571 h 338138"/>
                <a:gd name="connsiteX37" fmla="*/ 107911 w 306388"/>
                <a:gd name="connsiteY37" fmla="*/ 219888 h 338138"/>
                <a:gd name="connsiteX38" fmla="*/ 100012 w 306388"/>
                <a:gd name="connsiteY38" fmla="*/ 209354 h 338138"/>
                <a:gd name="connsiteX39" fmla="*/ 56568 w 306388"/>
                <a:gd name="connsiteY39" fmla="*/ 150103 h 338138"/>
                <a:gd name="connsiteX40" fmla="*/ 46037 w 306388"/>
                <a:gd name="connsiteY40" fmla="*/ 135620 h 338138"/>
                <a:gd name="connsiteX41" fmla="*/ 46037 w 306388"/>
                <a:gd name="connsiteY41" fmla="*/ 102702 h 338138"/>
                <a:gd name="connsiteX42" fmla="*/ 53936 w 306388"/>
                <a:gd name="connsiteY42" fmla="*/ 89535 h 338138"/>
                <a:gd name="connsiteX43" fmla="*/ 153987 w 306388"/>
                <a:gd name="connsiteY43" fmla="*/ 0 h 338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306388" h="338138">
                  <a:moveTo>
                    <a:pt x="89804" y="211138"/>
                  </a:moveTo>
                  <a:cubicBezTo>
                    <a:pt x="125461" y="283898"/>
                    <a:pt x="125461" y="283898"/>
                    <a:pt x="125461" y="283898"/>
                  </a:cubicBezTo>
                  <a:cubicBezTo>
                    <a:pt x="142629" y="234951"/>
                    <a:pt x="142629" y="234951"/>
                    <a:pt x="142629" y="234951"/>
                  </a:cubicBezTo>
                  <a:cubicBezTo>
                    <a:pt x="146591" y="236273"/>
                    <a:pt x="149232" y="236273"/>
                    <a:pt x="153194" y="236273"/>
                  </a:cubicBezTo>
                  <a:cubicBezTo>
                    <a:pt x="157156" y="236273"/>
                    <a:pt x="159797" y="236273"/>
                    <a:pt x="163759" y="234951"/>
                  </a:cubicBezTo>
                  <a:cubicBezTo>
                    <a:pt x="180928" y="281253"/>
                    <a:pt x="180928" y="281253"/>
                    <a:pt x="180928" y="281253"/>
                  </a:cubicBezTo>
                  <a:cubicBezTo>
                    <a:pt x="213944" y="211138"/>
                    <a:pt x="213944" y="211138"/>
                    <a:pt x="213944" y="211138"/>
                  </a:cubicBezTo>
                  <a:cubicBezTo>
                    <a:pt x="265448" y="234951"/>
                    <a:pt x="265448" y="234951"/>
                    <a:pt x="265448" y="234951"/>
                  </a:cubicBezTo>
                  <a:cubicBezTo>
                    <a:pt x="287899" y="245534"/>
                    <a:pt x="306388" y="271992"/>
                    <a:pt x="306388" y="293159"/>
                  </a:cubicBezTo>
                  <a:cubicBezTo>
                    <a:pt x="306388" y="338138"/>
                    <a:pt x="306388" y="338138"/>
                    <a:pt x="306388" y="338138"/>
                  </a:cubicBezTo>
                  <a:cubicBezTo>
                    <a:pt x="0" y="338138"/>
                    <a:pt x="0" y="338138"/>
                    <a:pt x="0" y="338138"/>
                  </a:cubicBezTo>
                  <a:cubicBezTo>
                    <a:pt x="0" y="293159"/>
                    <a:pt x="0" y="293159"/>
                    <a:pt x="0" y="293159"/>
                  </a:cubicBezTo>
                  <a:cubicBezTo>
                    <a:pt x="0" y="271992"/>
                    <a:pt x="18489" y="245534"/>
                    <a:pt x="40940" y="234951"/>
                  </a:cubicBezTo>
                  <a:cubicBezTo>
                    <a:pt x="89804" y="211138"/>
                    <a:pt x="89804" y="211138"/>
                    <a:pt x="89804" y="211138"/>
                  </a:cubicBezTo>
                  <a:close/>
                  <a:moveTo>
                    <a:pt x="153194" y="11113"/>
                  </a:moveTo>
                  <a:cubicBezTo>
                    <a:pt x="108347" y="11113"/>
                    <a:pt x="70095" y="44084"/>
                    <a:pt x="63500" y="86287"/>
                  </a:cubicBezTo>
                  <a:cubicBezTo>
                    <a:pt x="63500" y="86287"/>
                    <a:pt x="63500" y="86287"/>
                    <a:pt x="64819" y="87606"/>
                  </a:cubicBezTo>
                  <a:cubicBezTo>
                    <a:pt x="66138" y="87606"/>
                    <a:pt x="66138" y="87606"/>
                    <a:pt x="67457" y="88925"/>
                  </a:cubicBezTo>
                  <a:cubicBezTo>
                    <a:pt x="70095" y="90244"/>
                    <a:pt x="72733" y="92881"/>
                    <a:pt x="74052" y="96838"/>
                  </a:cubicBezTo>
                  <a:cubicBezTo>
                    <a:pt x="79329" y="53316"/>
                    <a:pt x="112304" y="30896"/>
                    <a:pt x="153194" y="30896"/>
                  </a:cubicBezTo>
                  <a:cubicBezTo>
                    <a:pt x="194084" y="30896"/>
                    <a:pt x="227060" y="53316"/>
                    <a:pt x="231017" y="96838"/>
                  </a:cubicBezTo>
                  <a:cubicBezTo>
                    <a:pt x="233655" y="91563"/>
                    <a:pt x="238931" y="88925"/>
                    <a:pt x="242888" y="87606"/>
                  </a:cubicBezTo>
                  <a:cubicBezTo>
                    <a:pt x="236293" y="44084"/>
                    <a:pt x="199360" y="11113"/>
                    <a:pt x="153194" y="11113"/>
                  </a:cubicBezTo>
                  <a:close/>
                  <a:moveTo>
                    <a:pt x="153987" y="0"/>
                  </a:moveTo>
                  <a:cubicBezTo>
                    <a:pt x="205329" y="0"/>
                    <a:pt x="248773" y="39501"/>
                    <a:pt x="254038" y="89535"/>
                  </a:cubicBezTo>
                  <a:cubicBezTo>
                    <a:pt x="259304" y="92169"/>
                    <a:pt x="261937" y="97435"/>
                    <a:pt x="261937" y="102702"/>
                  </a:cubicBezTo>
                  <a:cubicBezTo>
                    <a:pt x="261937" y="135620"/>
                    <a:pt x="261937" y="135620"/>
                    <a:pt x="261937" y="135620"/>
                  </a:cubicBezTo>
                  <a:cubicBezTo>
                    <a:pt x="261937" y="143520"/>
                    <a:pt x="255355" y="150103"/>
                    <a:pt x="246140" y="150103"/>
                  </a:cubicBezTo>
                  <a:cubicBezTo>
                    <a:pt x="236924" y="150103"/>
                    <a:pt x="230342" y="143520"/>
                    <a:pt x="230342" y="135620"/>
                  </a:cubicBezTo>
                  <a:cubicBezTo>
                    <a:pt x="230342" y="127719"/>
                    <a:pt x="230342" y="127719"/>
                    <a:pt x="230342" y="127719"/>
                  </a:cubicBezTo>
                  <a:cubicBezTo>
                    <a:pt x="222443" y="171170"/>
                    <a:pt x="190848" y="210671"/>
                    <a:pt x="153987" y="210671"/>
                  </a:cubicBezTo>
                  <a:cubicBezTo>
                    <a:pt x="117126" y="210671"/>
                    <a:pt x="85531" y="171170"/>
                    <a:pt x="77632" y="127719"/>
                  </a:cubicBezTo>
                  <a:cubicBezTo>
                    <a:pt x="77632" y="135620"/>
                    <a:pt x="77632" y="135620"/>
                    <a:pt x="77632" y="135620"/>
                  </a:cubicBezTo>
                  <a:cubicBezTo>
                    <a:pt x="77632" y="142203"/>
                    <a:pt x="72367" y="147470"/>
                    <a:pt x="65784" y="150103"/>
                  </a:cubicBezTo>
                  <a:cubicBezTo>
                    <a:pt x="72367" y="171170"/>
                    <a:pt x="86848" y="189604"/>
                    <a:pt x="105278" y="201454"/>
                  </a:cubicBezTo>
                  <a:cubicBezTo>
                    <a:pt x="109227" y="200138"/>
                    <a:pt x="113177" y="200138"/>
                    <a:pt x="117126" y="202771"/>
                  </a:cubicBezTo>
                  <a:cubicBezTo>
                    <a:pt x="125025" y="206721"/>
                    <a:pt x="127658" y="213304"/>
                    <a:pt x="125025" y="218571"/>
                  </a:cubicBezTo>
                  <a:cubicBezTo>
                    <a:pt x="122392" y="222521"/>
                    <a:pt x="114493" y="223838"/>
                    <a:pt x="107911" y="219888"/>
                  </a:cubicBezTo>
                  <a:cubicBezTo>
                    <a:pt x="102645" y="217255"/>
                    <a:pt x="100012" y="213304"/>
                    <a:pt x="100012" y="209354"/>
                  </a:cubicBezTo>
                  <a:cubicBezTo>
                    <a:pt x="77632" y="194871"/>
                    <a:pt x="61834" y="173804"/>
                    <a:pt x="56568" y="150103"/>
                  </a:cubicBezTo>
                  <a:cubicBezTo>
                    <a:pt x="49986" y="147470"/>
                    <a:pt x="46037" y="142203"/>
                    <a:pt x="46037" y="135620"/>
                  </a:cubicBezTo>
                  <a:cubicBezTo>
                    <a:pt x="46037" y="102702"/>
                    <a:pt x="46037" y="102702"/>
                    <a:pt x="46037" y="102702"/>
                  </a:cubicBezTo>
                  <a:cubicBezTo>
                    <a:pt x="46037" y="97435"/>
                    <a:pt x="48670" y="92169"/>
                    <a:pt x="53936" y="89535"/>
                  </a:cubicBezTo>
                  <a:cubicBezTo>
                    <a:pt x="59201" y="39501"/>
                    <a:pt x="102645" y="0"/>
                    <a:pt x="153987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74775" name="组合 55"/>
          <p:cNvGrpSpPr/>
          <p:nvPr/>
        </p:nvGrpSpPr>
        <p:grpSpPr>
          <a:xfrm>
            <a:off x="6330950" y="696278"/>
            <a:ext cx="2371725" cy="1470025"/>
            <a:chOff x="8157027" y="2075543"/>
            <a:chExt cx="2834143" cy="1756228"/>
          </a:xfrm>
        </p:grpSpPr>
        <p:sp>
          <p:nvSpPr>
            <p:cNvPr id="36" name="矩形 35"/>
            <p:cNvSpPr/>
            <p:nvPr/>
          </p:nvSpPr>
          <p:spPr>
            <a:xfrm>
              <a:off x="8157026" y="2075543"/>
              <a:ext cx="2834144" cy="1755565"/>
            </a:xfrm>
            <a:prstGeom prst="rect">
              <a:avLst/>
            </a:prstGeom>
            <a:solidFill>
              <a:srgbClr val="416176"/>
            </a:solidFill>
            <a:ln>
              <a:solidFill>
                <a:schemeClr val="bg1">
                  <a:lumMod val="9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74777" name="组合 47"/>
            <p:cNvGrpSpPr/>
            <p:nvPr/>
          </p:nvGrpSpPr>
          <p:grpSpPr>
            <a:xfrm>
              <a:off x="8344988" y="2261164"/>
              <a:ext cx="435428" cy="435428"/>
              <a:chOff x="8533674" y="5262836"/>
              <a:chExt cx="435428" cy="435428"/>
            </a:xfrm>
          </p:grpSpPr>
          <p:sp>
            <p:nvSpPr>
              <p:cNvPr id="39" name="矩形: 圆角 48"/>
              <p:cNvSpPr/>
              <p:nvPr/>
            </p:nvSpPr>
            <p:spPr>
              <a:xfrm>
                <a:off x="8533516" y="5263009"/>
                <a:ext cx="436313" cy="426568"/>
              </a:xfrm>
              <a:prstGeom prst="round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0" name="椭圆 12"/>
              <p:cNvSpPr/>
              <p:nvPr/>
            </p:nvSpPr>
            <p:spPr>
              <a:xfrm>
                <a:off x="8651131" y="5363489"/>
                <a:ext cx="199187" cy="233191"/>
              </a:xfrm>
              <a:custGeom>
                <a:avLst/>
                <a:gdLst>
                  <a:gd name="connsiteX0" fmla="*/ 132196 w 277813"/>
                  <a:gd name="connsiteY0" fmla="*/ 133350 h 331788"/>
                  <a:gd name="connsiteX1" fmla="*/ 132196 w 277813"/>
                  <a:gd name="connsiteY1" fmla="*/ 152673 h 331788"/>
                  <a:gd name="connsiteX2" fmla="*/ 99724 w 277813"/>
                  <a:gd name="connsiteY2" fmla="*/ 186167 h 331788"/>
                  <a:gd name="connsiteX3" fmla="*/ 134793 w 277813"/>
                  <a:gd name="connsiteY3" fmla="*/ 220949 h 331788"/>
                  <a:gd name="connsiteX4" fmla="*/ 154276 w 277813"/>
                  <a:gd name="connsiteY4" fmla="*/ 237696 h 331788"/>
                  <a:gd name="connsiteX5" fmla="*/ 136092 w 277813"/>
                  <a:gd name="connsiteY5" fmla="*/ 249290 h 331788"/>
                  <a:gd name="connsiteX6" fmla="*/ 104920 w 277813"/>
                  <a:gd name="connsiteY6" fmla="*/ 241561 h 331788"/>
                  <a:gd name="connsiteX7" fmla="*/ 98425 w 277813"/>
                  <a:gd name="connsiteY7" fmla="*/ 263460 h 331788"/>
                  <a:gd name="connsiteX8" fmla="*/ 130897 w 277813"/>
                  <a:gd name="connsiteY8" fmla="*/ 272478 h 331788"/>
                  <a:gd name="connsiteX9" fmla="*/ 130897 w 277813"/>
                  <a:gd name="connsiteY9" fmla="*/ 290513 h 331788"/>
                  <a:gd name="connsiteX10" fmla="*/ 150380 w 277813"/>
                  <a:gd name="connsiteY10" fmla="*/ 290513 h 331788"/>
                  <a:gd name="connsiteX11" fmla="*/ 150380 w 277813"/>
                  <a:gd name="connsiteY11" fmla="*/ 271190 h 331788"/>
                  <a:gd name="connsiteX12" fmla="*/ 184150 w 277813"/>
                  <a:gd name="connsiteY12" fmla="*/ 235120 h 331788"/>
                  <a:gd name="connsiteX13" fmla="*/ 152978 w 277813"/>
                  <a:gd name="connsiteY13" fmla="*/ 199049 h 331788"/>
                  <a:gd name="connsiteX14" fmla="*/ 129598 w 277813"/>
                  <a:gd name="connsiteY14" fmla="*/ 182303 h 331788"/>
                  <a:gd name="connsiteX15" fmla="*/ 146483 w 277813"/>
                  <a:gd name="connsiteY15" fmla="*/ 171997 h 331788"/>
                  <a:gd name="connsiteX16" fmla="*/ 173759 w 277813"/>
                  <a:gd name="connsiteY16" fmla="*/ 178438 h 331788"/>
                  <a:gd name="connsiteX17" fmla="*/ 178955 w 277813"/>
                  <a:gd name="connsiteY17" fmla="*/ 156538 h 331788"/>
                  <a:gd name="connsiteX18" fmla="*/ 151679 w 277813"/>
                  <a:gd name="connsiteY18" fmla="*/ 151385 h 331788"/>
                  <a:gd name="connsiteX19" fmla="*/ 151679 w 277813"/>
                  <a:gd name="connsiteY19" fmla="*/ 133350 h 331788"/>
                  <a:gd name="connsiteX20" fmla="*/ 132196 w 277813"/>
                  <a:gd name="connsiteY20" fmla="*/ 133350 h 331788"/>
                  <a:gd name="connsiteX21" fmla="*/ 136310 w 277813"/>
                  <a:gd name="connsiteY21" fmla="*/ 0 h 331788"/>
                  <a:gd name="connsiteX22" fmla="*/ 167467 w 277813"/>
                  <a:gd name="connsiteY22" fmla="*/ 3888 h 331788"/>
                  <a:gd name="connsiteX23" fmla="*/ 158380 w 277813"/>
                  <a:gd name="connsiteY23" fmla="*/ 25921 h 331788"/>
                  <a:gd name="connsiteX24" fmla="*/ 184343 w 277813"/>
                  <a:gd name="connsiteY24" fmla="*/ 6480 h 331788"/>
                  <a:gd name="connsiteX25" fmla="*/ 214202 w 277813"/>
                  <a:gd name="connsiteY25" fmla="*/ 9072 h 331788"/>
                  <a:gd name="connsiteX26" fmla="*/ 188238 w 277813"/>
                  <a:gd name="connsiteY26" fmla="*/ 62210 h 331788"/>
                  <a:gd name="connsiteX27" fmla="*/ 215500 w 277813"/>
                  <a:gd name="connsiteY27" fmla="*/ 62210 h 331788"/>
                  <a:gd name="connsiteX28" fmla="*/ 215500 w 277813"/>
                  <a:gd name="connsiteY28" fmla="*/ 81651 h 331788"/>
                  <a:gd name="connsiteX29" fmla="*/ 183045 w 277813"/>
                  <a:gd name="connsiteY29" fmla="*/ 81651 h 331788"/>
                  <a:gd name="connsiteX30" fmla="*/ 277813 w 277813"/>
                  <a:gd name="connsiteY30" fmla="*/ 243657 h 331788"/>
                  <a:gd name="connsiteX31" fmla="*/ 138907 w 277813"/>
                  <a:gd name="connsiteY31" fmla="*/ 331788 h 331788"/>
                  <a:gd name="connsiteX32" fmla="*/ 0 w 277813"/>
                  <a:gd name="connsiteY32" fmla="*/ 243657 h 331788"/>
                  <a:gd name="connsiteX33" fmla="*/ 94768 w 277813"/>
                  <a:gd name="connsiteY33" fmla="*/ 81651 h 331788"/>
                  <a:gd name="connsiteX34" fmla="*/ 68804 w 277813"/>
                  <a:gd name="connsiteY34" fmla="*/ 81651 h 331788"/>
                  <a:gd name="connsiteX35" fmla="*/ 68804 w 277813"/>
                  <a:gd name="connsiteY35" fmla="*/ 60914 h 331788"/>
                  <a:gd name="connsiteX36" fmla="*/ 96066 w 277813"/>
                  <a:gd name="connsiteY36" fmla="*/ 62210 h 331788"/>
                  <a:gd name="connsiteX37" fmla="*/ 66208 w 277813"/>
                  <a:gd name="connsiteY37" fmla="*/ 5184 h 331788"/>
                  <a:gd name="connsiteX38" fmla="*/ 110347 w 277813"/>
                  <a:gd name="connsiteY38" fmla="*/ 6480 h 331788"/>
                  <a:gd name="connsiteX39" fmla="*/ 127223 w 277813"/>
                  <a:gd name="connsiteY39" fmla="*/ 28513 h 331788"/>
                  <a:gd name="connsiteX40" fmla="*/ 136310 w 277813"/>
                  <a:gd name="connsiteY40" fmla="*/ 0 h 331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277813" h="331788">
                    <a:moveTo>
                      <a:pt x="132196" y="133350"/>
                    </a:moveTo>
                    <a:cubicBezTo>
                      <a:pt x="132196" y="133350"/>
                      <a:pt x="132196" y="133350"/>
                      <a:pt x="132196" y="152673"/>
                    </a:cubicBezTo>
                    <a:cubicBezTo>
                      <a:pt x="111414" y="156538"/>
                      <a:pt x="99724" y="169420"/>
                      <a:pt x="99724" y="186167"/>
                    </a:cubicBezTo>
                    <a:cubicBezTo>
                      <a:pt x="99724" y="204202"/>
                      <a:pt x="114012" y="214508"/>
                      <a:pt x="134793" y="220949"/>
                    </a:cubicBezTo>
                    <a:cubicBezTo>
                      <a:pt x="149081" y="226102"/>
                      <a:pt x="154276" y="231255"/>
                      <a:pt x="154276" y="237696"/>
                    </a:cubicBezTo>
                    <a:cubicBezTo>
                      <a:pt x="154276" y="245425"/>
                      <a:pt x="147782" y="249290"/>
                      <a:pt x="136092" y="249290"/>
                    </a:cubicBezTo>
                    <a:cubicBezTo>
                      <a:pt x="124403" y="249290"/>
                      <a:pt x="112713" y="245425"/>
                      <a:pt x="104920" y="241561"/>
                    </a:cubicBezTo>
                    <a:cubicBezTo>
                      <a:pt x="104920" y="241561"/>
                      <a:pt x="104920" y="241561"/>
                      <a:pt x="98425" y="263460"/>
                    </a:cubicBezTo>
                    <a:cubicBezTo>
                      <a:pt x="106218" y="267325"/>
                      <a:pt x="117908" y="271190"/>
                      <a:pt x="130897" y="272478"/>
                    </a:cubicBezTo>
                    <a:cubicBezTo>
                      <a:pt x="130897" y="272478"/>
                      <a:pt x="130897" y="272478"/>
                      <a:pt x="130897" y="290513"/>
                    </a:cubicBezTo>
                    <a:cubicBezTo>
                      <a:pt x="130897" y="290513"/>
                      <a:pt x="130897" y="290513"/>
                      <a:pt x="150380" y="290513"/>
                    </a:cubicBezTo>
                    <a:cubicBezTo>
                      <a:pt x="150380" y="290513"/>
                      <a:pt x="150380" y="290513"/>
                      <a:pt x="150380" y="271190"/>
                    </a:cubicBezTo>
                    <a:cubicBezTo>
                      <a:pt x="172460" y="267325"/>
                      <a:pt x="184150" y="251866"/>
                      <a:pt x="184150" y="235120"/>
                    </a:cubicBezTo>
                    <a:cubicBezTo>
                      <a:pt x="184150" y="218373"/>
                      <a:pt x="175058" y="208067"/>
                      <a:pt x="152978" y="199049"/>
                    </a:cubicBezTo>
                    <a:cubicBezTo>
                      <a:pt x="136092" y="193897"/>
                      <a:pt x="129598" y="188744"/>
                      <a:pt x="129598" y="182303"/>
                    </a:cubicBezTo>
                    <a:cubicBezTo>
                      <a:pt x="129598" y="177150"/>
                      <a:pt x="133495" y="171997"/>
                      <a:pt x="146483" y="171997"/>
                    </a:cubicBezTo>
                    <a:cubicBezTo>
                      <a:pt x="159472" y="171997"/>
                      <a:pt x="168564" y="177150"/>
                      <a:pt x="173759" y="178438"/>
                    </a:cubicBezTo>
                    <a:cubicBezTo>
                      <a:pt x="173759" y="178438"/>
                      <a:pt x="173759" y="178438"/>
                      <a:pt x="178955" y="156538"/>
                    </a:cubicBezTo>
                    <a:cubicBezTo>
                      <a:pt x="172460" y="153962"/>
                      <a:pt x="164667" y="151385"/>
                      <a:pt x="151679" y="151385"/>
                    </a:cubicBezTo>
                    <a:cubicBezTo>
                      <a:pt x="151679" y="151385"/>
                      <a:pt x="151679" y="151385"/>
                      <a:pt x="151679" y="133350"/>
                    </a:cubicBezTo>
                    <a:cubicBezTo>
                      <a:pt x="151679" y="133350"/>
                      <a:pt x="151679" y="133350"/>
                      <a:pt x="132196" y="133350"/>
                    </a:cubicBezTo>
                    <a:close/>
                    <a:moveTo>
                      <a:pt x="136310" y="0"/>
                    </a:moveTo>
                    <a:cubicBezTo>
                      <a:pt x="136310" y="0"/>
                      <a:pt x="136310" y="0"/>
                      <a:pt x="167467" y="3888"/>
                    </a:cubicBezTo>
                    <a:cubicBezTo>
                      <a:pt x="167467" y="3888"/>
                      <a:pt x="167467" y="3888"/>
                      <a:pt x="158380" y="25921"/>
                    </a:cubicBezTo>
                    <a:cubicBezTo>
                      <a:pt x="158380" y="25921"/>
                      <a:pt x="158380" y="25921"/>
                      <a:pt x="184343" y="6480"/>
                    </a:cubicBezTo>
                    <a:cubicBezTo>
                      <a:pt x="184343" y="6480"/>
                      <a:pt x="184343" y="6480"/>
                      <a:pt x="214202" y="9072"/>
                    </a:cubicBezTo>
                    <a:cubicBezTo>
                      <a:pt x="214202" y="9072"/>
                      <a:pt x="214202" y="9072"/>
                      <a:pt x="188238" y="62210"/>
                    </a:cubicBezTo>
                    <a:cubicBezTo>
                      <a:pt x="188238" y="62210"/>
                      <a:pt x="188238" y="62210"/>
                      <a:pt x="215500" y="62210"/>
                    </a:cubicBezTo>
                    <a:cubicBezTo>
                      <a:pt x="215500" y="62210"/>
                      <a:pt x="215500" y="62210"/>
                      <a:pt x="215500" y="81651"/>
                    </a:cubicBezTo>
                    <a:cubicBezTo>
                      <a:pt x="215500" y="81651"/>
                      <a:pt x="215500" y="81651"/>
                      <a:pt x="183045" y="81651"/>
                    </a:cubicBezTo>
                    <a:cubicBezTo>
                      <a:pt x="237569" y="114052"/>
                      <a:pt x="277813" y="198295"/>
                      <a:pt x="277813" y="243657"/>
                    </a:cubicBezTo>
                    <a:cubicBezTo>
                      <a:pt x="277813" y="299387"/>
                      <a:pt x="215500" y="331788"/>
                      <a:pt x="138907" y="331788"/>
                    </a:cubicBezTo>
                    <a:cubicBezTo>
                      <a:pt x="62313" y="331788"/>
                      <a:pt x="0" y="299387"/>
                      <a:pt x="0" y="243657"/>
                    </a:cubicBezTo>
                    <a:cubicBezTo>
                      <a:pt x="0" y="198295"/>
                      <a:pt x="40244" y="114052"/>
                      <a:pt x="94768" y="81651"/>
                    </a:cubicBezTo>
                    <a:cubicBezTo>
                      <a:pt x="94768" y="81651"/>
                      <a:pt x="94768" y="81651"/>
                      <a:pt x="68804" y="81651"/>
                    </a:cubicBezTo>
                    <a:cubicBezTo>
                      <a:pt x="68804" y="81651"/>
                      <a:pt x="68804" y="81651"/>
                      <a:pt x="68804" y="60914"/>
                    </a:cubicBezTo>
                    <a:cubicBezTo>
                      <a:pt x="68804" y="60914"/>
                      <a:pt x="68804" y="60914"/>
                      <a:pt x="96066" y="62210"/>
                    </a:cubicBezTo>
                    <a:cubicBezTo>
                      <a:pt x="96066" y="62210"/>
                      <a:pt x="96066" y="62210"/>
                      <a:pt x="66208" y="5184"/>
                    </a:cubicBezTo>
                    <a:cubicBezTo>
                      <a:pt x="66208" y="5184"/>
                      <a:pt x="66208" y="5184"/>
                      <a:pt x="110347" y="6480"/>
                    </a:cubicBezTo>
                    <a:cubicBezTo>
                      <a:pt x="110347" y="6480"/>
                      <a:pt x="110347" y="6480"/>
                      <a:pt x="127223" y="28513"/>
                    </a:cubicBezTo>
                    <a:cubicBezTo>
                      <a:pt x="127223" y="28513"/>
                      <a:pt x="127223" y="28513"/>
                      <a:pt x="13631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42" name="矩形 41"/>
          <p:cNvSpPr/>
          <p:nvPr/>
        </p:nvSpPr>
        <p:spPr>
          <a:xfrm>
            <a:off x="6300788" y="2423478"/>
            <a:ext cx="2371725" cy="2665413"/>
          </a:xfrm>
          <a:prstGeom prst="rect">
            <a:avLst/>
          </a:prstGeom>
          <a:solidFill>
            <a:srgbClr val="C5D8E7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4782" name="组合 50"/>
          <p:cNvGrpSpPr/>
          <p:nvPr/>
        </p:nvGrpSpPr>
        <p:grpSpPr>
          <a:xfrm>
            <a:off x="6300788" y="2425065"/>
            <a:ext cx="274637" cy="439738"/>
            <a:chOff x="8533674" y="5262836"/>
            <a:chExt cx="435428" cy="435428"/>
          </a:xfrm>
        </p:grpSpPr>
        <p:sp>
          <p:nvSpPr>
            <p:cNvPr id="45" name="矩形: 圆角 51"/>
            <p:cNvSpPr/>
            <p:nvPr/>
          </p:nvSpPr>
          <p:spPr>
            <a:xfrm>
              <a:off x="8533516" y="5262253"/>
              <a:ext cx="436313" cy="426954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6" name="椭圆 24"/>
            <p:cNvSpPr/>
            <p:nvPr/>
          </p:nvSpPr>
          <p:spPr>
            <a:xfrm>
              <a:off x="8632161" y="5364722"/>
              <a:ext cx="237127" cy="222017"/>
            </a:xfrm>
            <a:custGeom>
              <a:avLst/>
              <a:gdLst>
                <a:gd name="connsiteX0" fmla="*/ 58918 w 323554"/>
                <a:gd name="connsiteY0" fmla="*/ 189699 h 313525"/>
                <a:gd name="connsiteX1" fmla="*/ 101421 w 323554"/>
                <a:gd name="connsiteY1" fmla="*/ 189699 h 313525"/>
                <a:gd name="connsiteX2" fmla="*/ 103997 w 323554"/>
                <a:gd name="connsiteY2" fmla="*/ 189699 h 313525"/>
                <a:gd name="connsiteX3" fmla="*/ 114301 w 323554"/>
                <a:gd name="connsiteY3" fmla="*/ 201731 h 313525"/>
                <a:gd name="connsiteX4" fmla="*/ 113013 w 323554"/>
                <a:gd name="connsiteY4" fmla="*/ 205741 h 313525"/>
                <a:gd name="connsiteX5" fmla="*/ 101421 w 323554"/>
                <a:gd name="connsiteY5" fmla="*/ 215099 h 313525"/>
                <a:gd name="connsiteX6" fmla="*/ 58918 w 323554"/>
                <a:gd name="connsiteY6" fmla="*/ 215099 h 313525"/>
                <a:gd name="connsiteX7" fmla="*/ 46038 w 323554"/>
                <a:gd name="connsiteY7" fmla="*/ 201731 h 313525"/>
                <a:gd name="connsiteX8" fmla="*/ 58918 w 323554"/>
                <a:gd name="connsiteY8" fmla="*/ 189699 h 313525"/>
                <a:gd name="connsiteX9" fmla="*/ 149225 w 323554"/>
                <a:gd name="connsiteY9" fmla="*/ 165887 h 313525"/>
                <a:gd name="connsiteX10" fmla="*/ 142875 w 323554"/>
                <a:gd name="connsiteY10" fmla="*/ 186525 h 313525"/>
                <a:gd name="connsiteX11" fmla="*/ 153988 w 323554"/>
                <a:gd name="connsiteY11" fmla="*/ 196050 h 313525"/>
                <a:gd name="connsiteX12" fmla="*/ 173038 w 323554"/>
                <a:gd name="connsiteY12" fmla="*/ 188112 h 313525"/>
                <a:gd name="connsiteX13" fmla="*/ 145188 w 323554"/>
                <a:gd name="connsiteY13" fmla="*/ 151599 h 313525"/>
                <a:gd name="connsiteX14" fmla="*/ 187326 w 323554"/>
                <a:gd name="connsiteY14" fmla="*/ 190104 h 313525"/>
                <a:gd name="connsiteX15" fmla="*/ 138803 w 323554"/>
                <a:gd name="connsiteY15" fmla="*/ 210640 h 313525"/>
                <a:gd name="connsiteX16" fmla="*/ 131142 w 323554"/>
                <a:gd name="connsiteY16" fmla="*/ 210640 h 313525"/>
                <a:gd name="connsiteX17" fmla="*/ 129865 w 323554"/>
                <a:gd name="connsiteY17" fmla="*/ 202939 h 313525"/>
                <a:gd name="connsiteX18" fmla="*/ 145188 w 323554"/>
                <a:gd name="connsiteY18" fmla="*/ 151599 h 313525"/>
                <a:gd name="connsiteX19" fmla="*/ 58982 w 323554"/>
                <a:gd name="connsiteY19" fmla="*/ 146837 h 313525"/>
                <a:gd name="connsiteX20" fmla="*/ 130176 w 323554"/>
                <a:gd name="connsiteY20" fmla="*/ 146837 h 313525"/>
                <a:gd name="connsiteX21" fmla="*/ 130176 w 323554"/>
                <a:gd name="connsiteY21" fmla="*/ 148186 h 313525"/>
                <a:gd name="connsiteX22" fmla="*/ 122409 w 323554"/>
                <a:gd name="connsiteY22" fmla="*/ 173825 h 313525"/>
                <a:gd name="connsiteX23" fmla="*/ 58982 w 323554"/>
                <a:gd name="connsiteY23" fmla="*/ 173825 h 313525"/>
                <a:gd name="connsiteX24" fmla="*/ 46038 w 323554"/>
                <a:gd name="connsiteY24" fmla="*/ 160331 h 313525"/>
                <a:gd name="connsiteX25" fmla="*/ 58982 w 323554"/>
                <a:gd name="connsiteY25" fmla="*/ 146837 h 313525"/>
                <a:gd name="connsiteX26" fmla="*/ 59011 w 323554"/>
                <a:gd name="connsiteY26" fmla="*/ 105562 h 313525"/>
                <a:gd name="connsiteX27" fmla="*/ 166688 w 323554"/>
                <a:gd name="connsiteY27" fmla="*/ 105562 h 313525"/>
                <a:gd name="connsiteX28" fmla="*/ 144634 w 323554"/>
                <a:gd name="connsiteY28" fmla="*/ 130962 h 313525"/>
                <a:gd name="connsiteX29" fmla="*/ 59011 w 323554"/>
                <a:gd name="connsiteY29" fmla="*/ 130962 h 313525"/>
                <a:gd name="connsiteX30" fmla="*/ 46038 w 323554"/>
                <a:gd name="connsiteY30" fmla="*/ 118930 h 313525"/>
                <a:gd name="connsiteX31" fmla="*/ 59011 w 323554"/>
                <a:gd name="connsiteY31" fmla="*/ 105562 h 313525"/>
                <a:gd name="connsiteX32" fmla="*/ 226883 w 323554"/>
                <a:gd name="connsiteY32" fmla="*/ 81749 h 313525"/>
                <a:gd name="connsiteX33" fmla="*/ 224292 w 323554"/>
                <a:gd name="connsiteY33" fmla="*/ 83037 h 313525"/>
                <a:gd name="connsiteX34" fmla="*/ 171159 w 323554"/>
                <a:gd name="connsiteY34" fmla="*/ 140996 h 313525"/>
                <a:gd name="connsiteX35" fmla="*/ 172455 w 323554"/>
                <a:gd name="connsiteY35" fmla="*/ 146148 h 313525"/>
                <a:gd name="connsiteX36" fmla="*/ 175047 w 323554"/>
                <a:gd name="connsiteY36" fmla="*/ 148724 h 313525"/>
                <a:gd name="connsiteX37" fmla="*/ 177639 w 323554"/>
                <a:gd name="connsiteY37" fmla="*/ 150012 h 313525"/>
                <a:gd name="connsiteX38" fmla="*/ 180230 w 323554"/>
                <a:gd name="connsiteY38" fmla="*/ 148724 h 313525"/>
                <a:gd name="connsiteX39" fmla="*/ 232067 w 323554"/>
                <a:gd name="connsiteY39" fmla="*/ 90765 h 313525"/>
                <a:gd name="connsiteX40" fmla="*/ 232067 w 323554"/>
                <a:gd name="connsiteY40" fmla="*/ 85613 h 313525"/>
                <a:gd name="connsiteX41" fmla="*/ 229475 w 323554"/>
                <a:gd name="connsiteY41" fmla="*/ 83037 h 313525"/>
                <a:gd name="connsiteX42" fmla="*/ 226883 w 323554"/>
                <a:gd name="connsiteY42" fmla="*/ 81749 h 313525"/>
                <a:gd name="connsiteX43" fmla="*/ 247254 w 323554"/>
                <a:gd name="connsiteY43" fmla="*/ 62303 h 313525"/>
                <a:gd name="connsiteX44" fmla="*/ 242491 w 323554"/>
                <a:gd name="connsiteY44" fmla="*/ 63493 h 313525"/>
                <a:gd name="connsiteX45" fmla="*/ 237729 w 323554"/>
                <a:gd name="connsiteY45" fmla="*/ 68256 h 313525"/>
                <a:gd name="connsiteX46" fmla="*/ 236538 w 323554"/>
                <a:gd name="connsiteY46" fmla="*/ 70637 h 313525"/>
                <a:gd name="connsiteX47" fmla="*/ 237729 w 323554"/>
                <a:gd name="connsiteY47" fmla="*/ 73019 h 313525"/>
                <a:gd name="connsiteX48" fmla="*/ 240110 w 323554"/>
                <a:gd name="connsiteY48" fmla="*/ 74209 h 313525"/>
                <a:gd name="connsiteX49" fmla="*/ 242491 w 323554"/>
                <a:gd name="connsiteY49" fmla="*/ 75400 h 313525"/>
                <a:gd name="connsiteX50" fmla="*/ 244873 w 323554"/>
                <a:gd name="connsiteY50" fmla="*/ 75400 h 313525"/>
                <a:gd name="connsiteX51" fmla="*/ 244873 w 323554"/>
                <a:gd name="connsiteY51" fmla="*/ 74209 h 313525"/>
                <a:gd name="connsiteX52" fmla="*/ 249635 w 323554"/>
                <a:gd name="connsiteY52" fmla="*/ 69447 h 313525"/>
                <a:gd name="connsiteX53" fmla="*/ 249635 w 323554"/>
                <a:gd name="connsiteY53" fmla="*/ 64684 h 313525"/>
                <a:gd name="connsiteX54" fmla="*/ 247254 w 323554"/>
                <a:gd name="connsiteY54" fmla="*/ 62303 h 313525"/>
                <a:gd name="connsiteX55" fmla="*/ 24647 w 323554"/>
                <a:gd name="connsiteY55" fmla="*/ 48412 h 313525"/>
                <a:gd name="connsiteX56" fmla="*/ 201069 w 323554"/>
                <a:gd name="connsiteY56" fmla="*/ 48412 h 313525"/>
                <a:gd name="connsiteX57" fmla="*/ 214041 w 323554"/>
                <a:gd name="connsiteY57" fmla="*/ 52292 h 313525"/>
                <a:gd name="connsiteX58" fmla="*/ 193285 w 323554"/>
                <a:gd name="connsiteY58" fmla="*/ 76863 h 313525"/>
                <a:gd name="connsiteX59" fmla="*/ 181610 w 323554"/>
                <a:gd name="connsiteY59" fmla="*/ 72983 h 313525"/>
                <a:gd name="connsiteX60" fmla="*/ 45403 w 323554"/>
                <a:gd name="connsiteY60" fmla="*/ 72983 h 313525"/>
                <a:gd name="connsiteX61" fmla="*/ 24647 w 323554"/>
                <a:gd name="connsiteY61" fmla="*/ 93675 h 313525"/>
                <a:gd name="connsiteX62" fmla="*/ 24647 w 323554"/>
                <a:gd name="connsiteY62" fmla="*/ 268262 h 313525"/>
                <a:gd name="connsiteX63" fmla="*/ 45403 w 323554"/>
                <a:gd name="connsiteY63" fmla="*/ 287660 h 313525"/>
                <a:gd name="connsiteX64" fmla="*/ 181610 w 323554"/>
                <a:gd name="connsiteY64" fmla="*/ 287660 h 313525"/>
                <a:gd name="connsiteX65" fmla="*/ 202366 w 323554"/>
                <a:gd name="connsiteY65" fmla="*/ 268262 h 313525"/>
                <a:gd name="connsiteX66" fmla="*/ 202366 w 323554"/>
                <a:gd name="connsiteY66" fmla="*/ 202307 h 313525"/>
                <a:gd name="connsiteX67" fmla="*/ 203663 w 323554"/>
                <a:gd name="connsiteY67" fmla="*/ 201014 h 313525"/>
                <a:gd name="connsiteX68" fmla="*/ 206258 w 323554"/>
                <a:gd name="connsiteY68" fmla="*/ 198427 h 313525"/>
                <a:gd name="connsiteX69" fmla="*/ 227013 w 323554"/>
                <a:gd name="connsiteY69" fmla="*/ 175149 h 313525"/>
                <a:gd name="connsiteX70" fmla="*/ 227013 w 323554"/>
                <a:gd name="connsiteY70" fmla="*/ 287660 h 313525"/>
                <a:gd name="connsiteX71" fmla="*/ 201069 w 323554"/>
                <a:gd name="connsiteY71" fmla="*/ 313525 h 313525"/>
                <a:gd name="connsiteX72" fmla="*/ 25944 w 323554"/>
                <a:gd name="connsiteY72" fmla="*/ 313525 h 313525"/>
                <a:gd name="connsiteX73" fmla="*/ 0 w 323554"/>
                <a:gd name="connsiteY73" fmla="*/ 287660 h 313525"/>
                <a:gd name="connsiteX74" fmla="*/ 0 w 323554"/>
                <a:gd name="connsiteY74" fmla="*/ 72983 h 313525"/>
                <a:gd name="connsiteX75" fmla="*/ 24647 w 323554"/>
                <a:gd name="connsiteY75" fmla="*/ 48412 h 313525"/>
                <a:gd name="connsiteX76" fmla="*/ 242888 w 323554"/>
                <a:gd name="connsiteY76" fmla="*/ 42062 h 313525"/>
                <a:gd name="connsiteX77" fmla="*/ 285751 w 323554"/>
                <a:gd name="connsiteY77" fmla="*/ 81750 h 313525"/>
                <a:gd name="connsiteX78" fmla="*/ 279401 w 323554"/>
                <a:gd name="connsiteY78" fmla="*/ 89687 h 313525"/>
                <a:gd name="connsiteX79" fmla="*/ 200026 w 323554"/>
                <a:gd name="connsiteY79" fmla="*/ 178587 h 313525"/>
                <a:gd name="connsiteX80" fmla="*/ 193676 w 323554"/>
                <a:gd name="connsiteY80" fmla="*/ 184937 h 313525"/>
                <a:gd name="connsiteX81" fmla="*/ 150813 w 323554"/>
                <a:gd name="connsiteY81" fmla="*/ 146837 h 313525"/>
                <a:gd name="connsiteX82" fmla="*/ 155576 w 323554"/>
                <a:gd name="connsiteY82" fmla="*/ 138899 h 313525"/>
                <a:gd name="connsiteX83" fmla="*/ 236538 w 323554"/>
                <a:gd name="connsiteY83" fmla="*/ 48412 h 313525"/>
                <a:gd name="connsiteX84" fmla="*/ 257175 w 323554"/>
                <a:gd name="connsiteY84" fmla="*/ 26187 h 313525"/>
                <a:gd name="connsiteX85" fmla="*/ 301625 w 323554"/>
                <a:gd name="connsiteY85" fmla="*/ 64287 h 313525"/>
                <a:gd name="connsiteX86" fmla="*/ 295275 w 323554"/>
                <a:gd name="connsiteY86" fmla="*/ 72225 h 313525"/>
                <a:gd name="connsiteX87" fmla="*/ 290513 w 323554"/>
                <a:gd name="connsiteY87" fmla="*/ 75400 h 313525"/>
                <a:gd name="connsiteX88" fmla="*/ 247650 w 323554"/>
                <a:gd name="connsiteY88" fmla="*/ 37300 h 313525"/>
                <a:gd name="connsiteX89" fmla="*/ 250825 w 323554"/>
                <a:gd name="connsiteY89" fmla="*/ 34125 h 313525"/>
                <a:gd name="connsiteX90" fmla="*/ 285750 w 323554"/>
                <a:gd name="connsiteY90" fmla="*/ 11899 h 313525"/>
                <a:gd name="connsiteX91" fmla="*/ 279400 w 323554"/>
                <a:gd name="connsiteY91" fmla="*/ 19837 h 313525"/>
                <a:gd name="connsiteX92" fmla="*/ 304800 w 323554"/>
                <a:gd name="connsiteY92" fmla="*/ 43649 h 313525"/>
                <a:gd name="connsiteX93" fmla="*/ 312738 w 323554"/>
                <a:gd name="connsiteY93" fmla="*/ 35712 h 313525"/>
                <a:gd name="connsiteX94" fmla="*/ 285265 w 323554"/>
                <a:gd name="connsiteY94" fmla="*/ 516 h 313525"/>
                <a:gd name="connsiteX95" fmla="*/ 294336 w 323554"/>
                <a:gd name="connsiteY95" fmla="*/ 3151 h 313525"/>
                <a:gd name="connsiteX96" fmla="*/ 318958 w 323554"/>
                <a:gd name="connsiteY96" fmla="*/ 25545 h 313525"/>
                <a:gd name="connsiteX97" fmla="*/ 320254 w 323554"/>
                <a:gd name="connsiteY97" fmla="*/ 43987 h 313525"/>
                <a:gd name="connsiteX98" fmla="*/ 305999 w 323554"/>
                <a:gd name="connsiteY98" fmla="*/ 61112 h 313525"/>
                <a:gd name="connsiteX99" fmla="*/ 261938 w 323554"/>
                <a:gd name="connsiteY99" fmla="*/ 20276 h 313525"/>
                <a:gd name="connsiteX100" fmla="*/ 276193 w 323554"/>
                <a:gd name="connsiteY100" fmla="*/ 4468 h 313525"/>
                <a:gd name="connsiteX101" fmla="*/ 285265 w 323554"/>
                <a:gd name="connsiteY101" fmla="*/ 516 h 313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</a:cxnLst>
              <a:rect l="l" t="t" r="r" b="b"/>
              <a:pathLst>
                <a:path w="323554" h="313525">
                  <a:moveTo>
                    <a:pt x="58918" y="189699"/>
                  </a:moveTo>
                  <a:cubicBezTo>
                    <a:pt x="58918" y="189699"/>
                    <a:pt x="58918" y="189699"/>
                    <a:pt x="101421" y="189699"/>
                  </a:cubicBezTo>
                  <a:cubicBezTo>
                    <a:pt x="102709" y="189699"/>
                    <a:pt x="102709" y="189699"/>
                    <a:pt x="103997" y="189699"/>
                  </a:cubicBezTo>
                  <a:cubicBezTo>
                    <a:pt x="109149" y="189699"/>
                    <a:pt x="114301" y="195046"/>
                    <a:pt x="114301" y="201731"/>
                  </a:cubicBezTo>
                  <a:cubicBezTo>
                    <a:pt x="114301" y="203067"/>
                    <a:pt x="114301" y="204404"/>
                    <a:pt x="113013" y="205741"/>
                  </a:cubicBezTo>
                  <a:cubicBezTo>
                    <a:pt x="111725" y="211088"/>
                    <a:pt x="107861" y="215099"/>
                    <a:pt x="101421" y="215099"/>
                  </a:cubicBezTo>
                  <a:cubicBezTo>
                    <a:pt x="101421" y="215099"/>
                    <a:pt x="101421" y="215099"/>
                    <a:pt x="58918" y="215099"/>
                  </a:cubicBezTo>
                  <a:cubicBezTo>
                    <a:pt x="51190" y="215099"/>
                    <a:pt x="46038" y="209752"/>
                    <a:pt x="46038" y="201731"/>
                  </a:cubicBezTo>
                  <a:cubicBezTo>
                    <a:pt x="46038" y="195046"/>
                    <a:pt x="51190" y="189699"/>
                    <a:pt x="58918" y="189699"/>
                  </a:cubicBezTo>
                  <a:close/>
                  <a:moveTo>
                    <a:pt x="149225" y="165887"/>
                  </a:moveTo>
                  <a:lnTo>
                    <a:pt x="142875" y="186525"/>
                  </a:lnTo>
                  <a:lnTo>
                    <a:pt x="153988" y="196050"/>
                  </a:lnTo>
                  <a:lnTo>
                    <a:pt x="173038" y="188112"/>
                  </a:lnTo>
                  <a:close/>
                  <a:moveTo>
                    <a:pt x="145188" y="151599"/>
                  </a:moveTo>
                  <a:cubicBezTo>
                    <a:pt x="145188" y="151599"/>
                    <a:pt x="145188" y="151599"/>
                    <a:pt x="187326" y="190104"/>
                  </a:cubicBezTo>
                  <a:cubicBezTo>
                    <a:pt x="187326" y="190104"/>
                    <a:pt x="187326" y="190104"/>
                    <a:pt x="138803" y="210640"/>
                  </a:cubicBezTo>
                  <a:cubicBezTo>
                    <a:pt x="136249" y="211924"/>
                    <a:pt x="133696" y="211924"/>
                    <a:pt x="131142" y="210640"/>
                  </a:cubicBezTo>
                  <a:cubicBezTo>
                    <a:pt x="129865" y="208073"/>
                    <a:pt x="128588" y="205506"/>
                    <a:pt x="129865" y="202939"/>
                  </a:cubicBezTo>
                  <a:cubicBezTo>
                    <a:pt x="129865" y="202939"/>
                    <a:pt x="129865" y="202939"/>
                    <a:pt x="145188" y="151599"/>
                  </a:cubicBezTo>
                  <a:close/>
                  <a:moveTo>
                    <a:pt x="58982" y="146837"/>
                  </a:moveTo>
                  <a:cubicBezTo>
                    <a:pt x="58982" y="146837"/>
                    <a:pt x="58982" y="146837"/>
                    <a:pt x="130176" y="146837"/>
                  </a:cubicBezTo>
                  <a:cubicBezTo>
                    <a:pt x="130176" y="148186"/>
                    <a:pt x="130176" y="148186"/>
                    <a:pt x="130176" y="148186"/>
                  </a:cubicBezTo>
                  <a:lnTo>
                    <a:pt x="122409" y="173825"/>
                  </a:lnTo>
                  <a:cubicBezTo>
                    <a:pt x="122409" y="173825"/>
                    <a:pt x="122409" y="173825"/>
                    <a:pt x="58982" y="173825"/>
                  </a:cubicBezTo>
                  <a:cubicBezTo>
                    <a:pt x="51216" y="173825"/>
                    <a:pt x="46038" y="167078"/>
                    <a:pt x="46038" y="160331"/>
                  </a:cubicBezTo>
                  <a:cubicBezTo>
                    <a:pt x="46038" y="153584"/>
                    <a:pt x="51216" y="146837"/>
                    <a:pt x="58982" y="146837"/>
                  </a:cubicBezTo>
                  <a:close/>
                  <a:moveTo>
                    <a:pt x="59011" y="105562"/>
                  </a:moveTo>
                  <a:lnTo>
                    <a:pt x="166688" y="105562"/>
                  </a:lnTo>
                  <a:cubicBezTo>
                    <a:pt x="166688" y="105562"/>
                    <a:pt x="166688" y="105562"/>
                    <a:pt x="144634" y="130962"/>
                  </a:cubicBezTo>
                  <a:cubicBezTo>
                    <a:pt x="144634" y="130962"/>
                    <a:pt x="144634" y="130962"/>
                    <a:pt x="59011" y="130962"/>
                  </a:cubicBezTo>
                  <a:cubicBezTo>
                    <a:pt x="51227" y="130962"/>
                    <a:pt x="46038" y="125615"/>
                    <a:pt x="46038" y="118930"/>
                  </a:cubicBezTo>
                  <a:cubicBezTo>
                    <a:pt x="46038" y="110909"/>
                    <a:pt x="51227" y="105562"/>
                    <a:pt x="59011" y="105562"/>
                  </a:cubicBezTo>
                  <a:close/>
                  <a:moveTo>
                    <a:pt x="226883" y="81749"/>
                  </a:moveTo>
                  <a:cubicBezTo>
                    <a:pt x="225587" y="81749"/>
                    <a:pt x="224292" y="83037"/>
                    <a:pt x="224292" y="83037"/>
                  </a:cubicBezTo>
                  <a:cubicBezTo>
                    <a:pt x="224292" y="83037"/>
                    <a:pt x="224292" y="83037"/>
                    <a:pt x="171159" y="140996"/>
                  </a:cubicBezTo>
                  <a:cubicBezTo>
                    <a:pt x="169863" y="142284"/>
                    <a:pt x="169863" y="144860"/>
                    <a:pt x="172455" y="146148"/>
                  </a:cubicBezTo>
                  <a:cubicBezTo>
                    <a:pt x="172455" y="146148"/>
                    <a:pt x="172455" y="146148"/>
                    <a:pt x="175047" y="148724"/>
                  </a:cubicBezTo>
                  <a:cubicBezTo>
                    <a:pt x="175047" y="148724"/>
                    <a:pt x="176343" y="150012"/>
                    <a:pt x="177639" y="150012"/>
                  </a:cubicBezTo>
                  <a:cubicBezTo>
                    <a:pt x="177639" y="150012"/>
                    <a:pt x="178934" y="148724"/>
                    <a:pt x="180230" y="148724"/>
                  </a:cubicBezTo>
                  <a:cubicBezTo>
                    <a:pt x="180230" y="148724"/>
                    <a:pt x="180230" y="148724"/>
                    <a:pt x="232067" y="90765"/>
                  </a:cubicBezTo>
                  <a:cubicBezTo>
                    <a:pt x="233363" y="89477"/>
                    <a:pt x="233363" y="86901"/>
                    <a:pt x="232067" y="85613"/>
                  </a:cubicBezTo>
                  <a:cubicBezTo>
                    <a:pt x="232067" y="85613"/>
                    <a:pt x="232067" y="85613"/>
                    <a:pt x="229475" y="83037"/>
                  </a:cubicBezTo>
                  <a:cubicBezTo>
                    <a:pt x="228179" y="81749"/>
                    <a:pt x="226883" y="81749"/>
                    <a:pt x="226883" y="81749"/>
                  </a:cubicBezTo>
                  <a:close/>
                  <a:moveTo>
                    <a:pt x="247254" y="62303"/>
                  </a:moveTo>
                  <a:cubicBezTo>
                    <a:pt x="244873" y="61112"/>
                    <a:pt x="243682" y="62303"/>
                    <a:pt x="242491" y="63493"/>
                  </a:cubicBezTo>
                  <a:cubicBezTo>
                    <a:pt x="242491" y="63493"/>
                    <a:pt x="242491" y="63493"/>
                    <a:pt x="237729" y="68256"/>
                  </a:cubicBezTo>
                  <a:cubicBezTo>
                    <a:pt x="237729" y="68256"/>
                    <a:pt x="236538" y="69447"/>
                    <a:pt x="236538" y="70637"/>
                  </a:cubicBezTo>
                  <a:cubicBezTo>
                    <a:pt x="236538" y="70637"/>
                    <a:pt x="237729" y="71828"/>
                    <a:pt x="237729" y="73019"/>
                  </a:cubicBezTo>
                  <a:cubicBezTo>
                    <a:pt x="237729" y="73019"/>
                    <a:pt x="237729" y="73019"/>
                    <a:pt x="240110" y="74209"/>
                  </a:cubicBezTo>
                  <a:cubicBezTo>
                    <a:pt x="241301" y="75400"/>
                    <a:pt x="242491" y="75400"/>
                    <a:pt x="242491" y="75400"/>
                  </a:cubicBezTo>
                  <a:cubicBezTo>
                    <a:pt x="243682" y="75400"/>
                    <a:pt x="243682" y="75400"/>
                    <a:pt x="244873" y="75400"/>
                  </a:cubicBezTo>
                  <a:cubicBezTo>
                    <a:pt x="244873" y="74209"/>
                    <a:pt x="244873" y="74209"/>
                    <a:pt x="244873" y="74209"/>
                  </a:cubicBezTo>
                  <a:cubicBezTo>
                    <a:pt x="244873" y="74209"/>
                    <a:pt x="244873" y="74209"/>
                    <a:pt x="249635" y="69447"/>
                  </a:cubicBezTo>
                  <a:cubicBezTo>
                    <a:pt x="250826" y="68256"/>
                    <a:pt x="250826" y="65875"/>
                    <a:pt x="249635" y="64684"/>
                  </a:cubicBezTo>
                  <a:cubicBezTo>
                    <a:pt x="249635" y="64684"/>
                    <a:pt x="249635" y="64684"/>
                    <a:pt x="247254" y="62303"/>
                  </a:cubicBezTo>
                  <a:close/>
                  <a:moveTo>
                    <a:pt x="24647" y="48412"/>
                  </a:moveTo>
                  <a:cubicBezTo>
                    <a:pt x="24647" y="48412"/>
                    <a:pt x="24647" y="48412"/>
                    <a:pt x="201069" y="48412"/>
                  </a:cubicBezTo>
                  <a:cubicBezTo>
                    <a:pt x="206258" y="48412"/>
                    <a:pt x="210149" y="49705"/>
                    <a:pt x="214041" y="52292"/>
                  </a:cubicBezTo>
                  <a:cubicBezTo>
                    <a:pt x="214041" y="52292"/>
                    <a:pt x="214041" y="52292"/>
                    <a:pt x="193285" y="76863"/>
                  </a:cubicBezTo>
                  <a:cubicBezTo>
                    <a:pt x="189394" y="74277"/>
                    <a:pt x="185502" y="72983"/>
                    <a:pt x="181610" y="72983"/>
                  </a:cubicBezTo>
                  <a:cubicBezTo>
                    <a:pt x="181610" y="72983"/>
                    <a:pt x="181610" y="72983"/>
                    <a:pt x="45403" y="72983"/>
                  </a:cubicBezTo>
                  <a:cubicBezTo>
                    <a:pt x="33728" y="72983"/>
                    <a:pt x="24647" y="82036"/>
                    <a:pt x="24647" y="93675"/>
                  </a:cubicBezTo>
                  <a:cubicBezTo>
                    <a:pt x="24647" y="93675"/>
                    <a:pt x="24647" y="93675"/>
                    <a:pt x="24647" y="268262"/>
                  </a:cubicBezTo>
                  <a:cubicBezTo>
                    <a:pt x="24647" y="278608"/>
                    <a:pt x="33728" y="287660"/>
                    <a:pt x="45403" y="287660"/>
                  </a:cubicBezTo>
                  <a:cubicBezTo>
                    <a:pt x="45403" y="287660"/>
                    <a:pt x="45403" y="287660"/>
                    <a:pt x="181610" y="287660"/>
                  </a:cubicBezTo>
                  <a:cubicBezTo>
                    <a:pt x="193285" y="287660"/>
                    <a:pt x="202366" y="278608"/>
                    <a:pt x="202366" y="268262"/>
                  </a:cubicBezTo>
                  <a:cubicBezTo>
                    <a:pt x="202366" y="268262"/>
                    <a:pt x="202366" y="268262"/>
                    <a:pt x="202366" y="202307"/>
                  </a:cubicBezTo>
                  <a:cubicBezTo>
                    <a:pt x="202366" y="202307"/>
                    <a:pt x="202366" y="201014"/>
                    <a:pt x="203663" y="201014"/>
                  </a:cubicBezTo>
                  <a:cubicBezTo>
                    <a:pt x="203663" y="199720"/>
                    <a:pt x="204960" y="199720"/>
                    <a:pt x="206258" y="198427"/>
                  </a:cubicBezTo>
                  <a:cubicBezTo>
                    <a:pt x="206258" y="198427"/>
                    <a:pt x="206258" y="198427"/>
                    <a:pt x="227013" y="175149"/>
                  </a:cubicBezTo>
                  <a:cubicBezTo>
                    <a:pt x="227013" y="175149"/>
                    <a:pt x="227013" y="175149"/>
                    <a:pt x="227013" y="287660"/>
                  </a:cubicBezTo>
                  <a:cubicBezTo>
                    <a:pt x="227013" y="301886"/>
                    <a:pt x="215338" y="313525"/>
                    <a:pt x="201069" y="313525"/>
                  </a:cubicBezTo>
                  <a:cubicBezTo>
                    <a:pt x="201069" y="313525"/>
                    <a:pt x="201069" y="313525"/>
                    <a:pt x="25944" y="313525"/>
                  </a:cubicBezTo>
                  <a:cubicBezTo>
                    <a:pt x="11675" y="313525"/>
                    <a:pt x="0" y="301886"/>
                    <a:pt x="0" y="287660"/>
                  </a:cubicBezTo>
                  <a:cubicBezTo>
                    <a:pt x="0" y="287660"/>
                    <a:pt x="0" y="287660"/>
                    <a:pt x="0" y="72983"/>
                  </a:cubicBezTo>
                  <a:cubicBezTo>
                    <a:pt x="0" y="60051"/>
                    <a:pt x="10378" y="48412"/>
                    <a:pt x="24647" y="48412"/>
                  </a:cubicBezTo>
                  <a:close/>
                  <a:moveTo>
                    <a:pt x="242888" y="42062"/>
                  </a:moveTo>
                  <a:lnTo>
                    <a:pt x="285751" y="81750"/>
                  </a:lnTo>
                  <a:lnTo>
                    <a:pt x="279401" y="89687"/>
                  </a:lnTo>
                  <a:lnTo>
                    <a:pt x="200026" y="178587"/>
                  </a:lnTo>
                  <a:lnTo>
                    <a:pt x="193676" y="184937"/>
                  </a:lnTo>
                  <a:lnTo>
                    <a:pt x="150813" y="146837"/>
                  </a:lnTo>
                  <a:lnTo>
                    <a:pt x="155576" y="138899"/>
                  </a:lnTo>
                  <a:lnTo>
                    <a:pt x="236538" y="48412"/>
                  </a:lnTo>
                  <a:close/>
                  <a:moveTo>
                    <a:pt x="257175" y="26187"/>
                  </a:moveTo>
                  <a:lnTo>
                    <a:pt x="301625" y="64287"/>
                  </a:lnTo>
                  <a:lnTo>
                    <a:pt x="295275" y="72225"/>
                  </a:lnTo>
                  <a:lnTo>
                    <a:pt x="290513" y="75400"/>
                  </a:lnTo>
                  <a:lnTo>
                    <a:pt x="247650" y="37300"/>
                  </a:lnTo>
                  <a:lnTo>
                    <a:pt x="250825" y="34125"/>
                  </a:lnTo>
                  <a:close/>
                  <a:moveTo>
                    <a:pt x="285750" y="11899"/>
                  </a:moveTo>
                  <a:lnTo>
                    <a:pt x="279400" y="19837"/>
                  </a:lnTo>
                  <a:lnTo>
                    <a:pt x="304800" y="43649"/>
                  </a:lnTo>
                  <a:lnTo>
                    <a:pt x="312738" y="35712"/>
                  </a:lnTo>
                  <a:close/>
                  <a:moveTo>
                    <a:pt x="285265" y="516"/>
                  </a:moveTo>
                  <a:cubicBezTo>
                    <a:pt x="289152" y="-801"/>
                    <a:pt x="291744" y="516"/>
                    <a:pt x="294336" y="3151"/>
                  </a:cubicBezTo>
                  <a:cubicBezTo>
                    <a:pt x="294336" y="3151"/>
                    <a:pt x="294336" y="3151"/>
                    <a:pt x="318958" y="25545"/>
                  </a:cubicBezTo>
                  <a:cubicBezTo>
                    <a:pt x="324142" y="30814"/>
                    <a:pt x="325438" y="38718"/>
                    <a:pt x="320254" y="43987"/>
                  </a:cubicBezTo>
                  <a:cubicBezTo>
                    <a:pt x="320254" y="43987"/>
                    <a:pt x="320254" y="43987"/>
                    <a:pt x="305999" y="61112"/>
                  </a:cubicBezTo>
                  <a:cubicBezTo>
                    <a:pt x="305999" y="61112"/>
                    <a:pt x="305999" y="61112"/>
                    <a:pt x="261938" y="20276"/>
                  </a:cubicBezTo>
                  <a:cubicBezTo>
                    <a:pt x="261938" y="20276"/>
                    <a:pt x="261938" y="20276"/>
                    <a:pt x="276193" y="4468"/>
                  </a:cubicBezTo>
                  <a:cubicBezTo>
                    <a:pt x="278785" y="1834"/>
                    <a:pt x="281377" y="516"/>
                    <a:pt x="285265" y="51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74789" name="矩形 6"/>
          <p:cNvSpPr/>
          <p:nvPr/>
        </p:nvSpPr>
        <p:spPr>
          <a:xfrm>
            <a:off x="520383" y="183515"/>
            <a:ext cx="7162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文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91" name="矩形 13"/>
          <p:cNvSpPr/>
          <p:nvPr/>
        </p:nvSpPr>
        <p:spPr>
          <a:xfrm>
            <a:off x="6300788" y="2496503"/>
            <a:ext cx="2376487" cy="1599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一试吧：</a:t>
            </a:r>
            <a:endParaRPr lang="zh-CN" altLang="en-US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一个程序，给定一个</a:t>
            </a:r>
            <a:r>
              <a:rPr lang="en-US" altLang="zh-CN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&lt;n&lt;=10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16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进制数</a:t>
            </a:r>
            <a:r>
              <a:rPr lang="en-US" altLang="zh-CN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求最少经过几步可以得到回文数。如果在</a:t>
            </a:r>
            <a:r>
              <a:rPr lang="en-US" altLang="zh-CN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内（包含</a:t>
            </a:r>
            <a:r>
              <a:rPr lang="en-US" altLang="zh-CN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）不可能得到回文数，则输出“</a:t>
            </a:r>
            <a:r>
              <a:rPr lang="en-US" altLang="zh-CN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ssible”</a:t>
            </a:r>
            <a:endParaRPr lang="en-US" altLang="zh-CN" sz="1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92" name="矩形 14"/>
          <p:cNvSpPr/>
          <p:nvPr/>
        </p:nvSpPr>
        <p:spPr>
          <a:xfrm>
            <a:off x="3492500" y="1280478"/>
            <a:ext cx="1783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得到回文数：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次相加得到回文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93" name="矩形 15"/>
          <p:cNvSpPr/>
          <p:nvPr/>
        </p:nvSpPr>
        <p:spPr>
          <a:xfrm>
            <a:off x="755650" y="3093403"/>
            <a:ext cx="2087563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4884</a:t>
            </a:r>
            <a:endParaRPr lang="en-US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左向右读和从右向左读都一样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94" name="文本框 74793"/>
          <p:cNvSpPr txBox="1"/>
          <p:nvPr/>
        </p:nvSpPr>
        <p:spPr>
          <a:xfrm>
            <a:off x="1384300" y="989965"/>
            <a:ext cx="1387475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定义：正读倒读都一样的整数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4795" name="文本框 74794"/>
          <p:cNvSpPr txBox="1"/>
          <p:nvPr/>
        </p:nvSpPr>
        <p:spPr>
          <a:xfrm>
            <a:off x="3384550" y="3133090"/>
            <a:ext cx="1973580" cy="1383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：给定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10</a:t>
            </a: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进制数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56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56+65=121</a:t>
            </a: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（回文数）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2:87+78=165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165+561=726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726+627=1353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r>
              <a:rPr lang="en-US" altLang="zh-CN" sz="1400">
                <a:solidFill>
                  <a:schemeClr val="bg1"/>
                </a:solidFill>
                <a:latin typeface="Arial" panose="020B0604020202020204" pitchFamily="34" charset="0"/>
              </a:rPr>
              <a:t>1353+3531=4884</a:t>
            </a:r>
            <a:endParaRPr lang="en-US" altLang="zh-CN" sz="14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4796" name="文本框 74795"/>
          <p:cNvSpPr txBox="1"/>
          <p:nvPr/>
        </p:nvSpPr>
        <p:spPr>
          <a:xfrm>
            <a:off x="6372225" y="1555115"/>
            <a:ext cx="2303463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你来求求回文数吧！</a:t>
            </a:r>
            <a:endParaRPr lang="zh-CN" altLang="en-US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pSp>
        <p:nvGrpSpPr>
          <p:cNvPr id="76802" name="原创设计师QQ598969553      _8"/>
          <p:cNvGrpSpPr/>
          <p:nvPr/>
        </p:nvGrpSpPr>
        <p:grpSpPr>
          <a:xfrm>
            <a:off x="611188" y="1125855"/>
            <a:ext cx="4062412" cy="2189163"/>
            <a:chOff x="-909861" y="2899241"/>
            <a:chExt cx="3472325" cy="1872051"/>
          </a:xfrm>
        </p:grpSpPr>
        <p:sp>
          <p:nvSpPr>
            <p:cNvPr id="23" name="矩形 22"/>
            <p:cNvSpPr/>
            <p:nvPr/>
          </p:nvSpPr>
          <p:spPr>
            <a:xfrm>
              <a:off x="-909861" y="2899241"/>
              <a:ext cx="3472325" cy="1872051"/>
            </a:xfrm>
            <a:prstGeom prst="rect">
              <a:avLst/>
            </a:prstGeom>
            <a:solidFill>
              <a:srgbClr val="C5D8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6804" name="文本框 50"/>
            <p:cNvSpPr txBox="1"/>
            <p:nvPr/>
          </p:nvSpPr>
          <p:spPr>
            <a:xfrm>
              <a:off x="1021018" y="2945397"/>
              <a:ext cx="1157441" cy="2356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zh-CN" altLang="en-US" sz="1200" dirty="0">
                  <a:solidFill>
                    <a:srgbClr val="E64B99"/>
                  </a:solidFill>
                  <a:latin typeface="FontAwesome"/>
                  <a:ea typeface="华文细黑" panose="02010600040101010101" pitchFamily="2" charset="-122"/>
                </a:rPr>
                <a:t></a:t>
              </a:r>
              <a:endParaRPr lang="zh-CN" altLang="en-US" sz="1200" dirty="0">
                <a:solidFill>
                  <a:srgbClr val="E64B99"/>
                </a:solidFill>
                <a:latin typeface="FontAwesome"/>
                <a:ea typeface="华文细黑" panose="02010600040101010101" pitchFamily="2" charset="-122"/>
              </a:endParaRPr>
            </a:p>
          </p:txBody>
        </p:sp>
      </p:grpSp>
      <p:grpSp>
        <p:nvGrpSpPr>
          <p:cNvPr id="76805" name="原创设计师QQ598969553      _8"/>
          <p:cNvGrpSpPr/>
          <p:nvPr/>
        </p:nvGrpSpPr>
        <p:grpSpPr>
          <a:xfrm>
            <a:off x="611505" y="3357880"/>
            <a:ext cx="4062095" cy="1598930"/>
            <a:chOff x="-909861" y="2899241"/>
            <a:chExt cx="3472325" cy="1872051"/>
          </a:xfrm>
        </p:grpSpPr>
        <p:sp>
          <p:nvSpPr>
            <p:cNvPr id="27" name="矩形 26"/>
            <p:cNvSpPr/>
            <p:nvPr/>
          </p:nvSpPr>
          <p:spPr>
            <a:xfrm>
              <a:off x="-909861" y="2899241"/>
              <a:ext cx="3472325" cy="1872051"/>
            </a:xfrm>
            <a:prstGeom prst="rect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6807" name="文本框 50"/>
            <p:cNvSpPr txBox="1"/>
            <p:nvPr/>
          </p:nvSpPr>
          <p:spPr>
            <a:xfrm>
              <a:off x="1021018" y="2945375"/>
              <a:ext cx="1157441" cy="322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zh-CN" altLang="en-US" sz="1200" dirty="0">
                  <a:solidFill>
                    <a:srgbClr val="E64B99"/>
                  </a:solidFill>
                  <a:latin typeface="FontAwesome"/>
                  <a:ea typeface="华文细黑" panose="02010600040101010101" pitchFamily="2" charset="-122"/>
                </a:rPr>
                <a:t></a:t>
              </a:r>
              <a:endParaRPr lang="zh-CN" altLang="en-US" sz="1200" dirty="0">
                <a:solidFill>
                  <a:srgbClr val="E64B99"/>
                </a:solidFill>
                <a:latin typeface="FontAwesome"/>
                <a:ea typeface="华文细黑" panose="02010600040101010101" pitchFamily="2" charset="-122"/>
              </a:endParaRPr>
            </a:p>
          </p:txBody>
        </p:sp>
      </p:grpSp>
      <p:sp>
        <p:nvSpPr>
          <p:cNvPr id="76812" name="矩形 6"/>
          <p:cNvSpPr/>
          <p:nvPr/>
        </p:nvSpPr>
        <p:spPr>
          <a:xfrm>
            <a:off x="611188" y="381635"/>
            <a:ext cx="79248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文数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813" name="矩形 14"/>
          <p:cNvSpPr/>
          <p:nvPr/>
        </p:nvSpPr>
        <p:spPr>
          <a:xfrm>
            <a:off x="755650" y="1270318"/>
            <a:ext cx="3887788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609600" lvl="0" indent="-609600">
              <a:spcBef>
                <a:spcPct val="0"/>
              </a:spcBef>
              <a:buNone/>
            </a:pP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分析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9600" lvl="0" indent="-60960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正序和倒序存储后相加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9600" lvl="0" indent="-60960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将十进制算法转化为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制算法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9600" lvl="0" indent="-609600">
              <a:spcBef>
                <a:spcPct val="0"/>
              </a:spcBef>
              <a:buFontTx/>
              <a:buAutoNum type="circleNumDbPlai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位规则由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/10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为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/n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9600" lvl="0" indent="-609600">
              <a:spcBef>
                <a:spcPct val="0"/>
              </a:spcBef>
              <a:buFontTx/>
              <a:buAutoNum type="circleNumDbPlain"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前位规则由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10%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为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n%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9600" lvl="0" indent="-609600">
              <a:spcBef>
                <a:spcPct val="0"/>
              </a:spcBef>
              <a:buFontTx/>
              <a:buAutoNum type="circleNumDbPlain"/>
            </a:pP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运算规则不变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9600" lvl="0" indent="-609600">
              <a:spcBef>
                <a:spcPct val="0"/>
              </a:spcBef>
              <a:buFontTx/>
              <a:buAutoNum type="circleNumDbPlain"/>
            </a:pP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814" name="矩形 14"/>
          <p:cNvSpPr/>
          <p:nvPr/>
        </p:nvSpPr>
        <p:spPr>
          <a:xfrm>
            <a:off x="1763713" y="4356418"/>
            <a:ext cx="10972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818" name="矩形 76817"/>
          <p:cNvSpPr/>
          <p:nvPr/>
        </p:nvSpPr>
        <p:spPr>
          <a:xfrm>
            <a:off x="684213" y="3429318"/>
            <a:ext cx="403225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事项</a:t>
            </a:r>
            <a:endPara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字符串数组读入后，将其转化为</a:t>
            </a:r>
            <a:r>
              <a:rPr lang="en-US" altLang="zh-CN" sz="120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数组时，要考虑处理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数的情况，所以判断该字符是否是字母，若是，转化成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下的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最开始时要判断不需要头尾相加时就已经是回文数的情况。</a:t>
            </a:r>
            <a:endPara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6820" name="图片 76819" descr="22"/>
          <p:cNvPicPr>
            <a:picLocks noChangeAspect="1"/>
          </p:cNvPicPr>
          <p:nvPr/>
        </p:nvPicPr>
        <p:blipFill>
          <a:blip r:embed="rId1"/>
          <a:srcRect t="1598"/>
          <a:stretch>
            <a:fillRect/>
          </a:stretch>
        </p:blipFill>
        <p:spPr>
          <a:xfrm>
            <a:off x="4719955" y="1125855"/>
            <a:ext cx="4029075" cy="39160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79876" name="矩形 6"/>
          <p:cNvSpPr/>
          <p:nvPr/>
        </p:nvSpPr>
        <p:spPr>
          <a:xfrm>
            <a:off x="357188" y="285750"/>
            <a:ext cx="6400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文数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0" name="矩形 79879"/>
          <p:cNvSpPr/>
          <p:nvPr/>
        </p:nvSpPr>
        <p:spPr>
          <a:xfrm>
            <a:off x="971550" y="765175"/>
            <a:ext cx="7848600" cy="43383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iostream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#include&lt;</a:t>
            </a:r>
            <a:r>
              <a:rPr lang="en-US" altLang="zh-CN" sz="1200" err="1">
                <a:latin typeface="Arial" panose="020B0604020202020204" pitchFamily="34" charset="0"/>
              </a:rPr>
              <a:t>cstring</a:t>
            </a:r>
            <a:r>
              <a:rPr lang="en-US" altLang="zh-CN" sz="1200">
                <a:latin typeface="Arial" panose="020B0604020202020204" pitchFamily="34" charset="0"/>
              </a:rPr>
              <a:t>&gt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using namespace std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a[1001]={},b[1001],lena,n,x=0,i,ans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void </a:t>
            </a:r>
            <a:r>
              <a:rPr lang="en-US" altLang="zh-CN" sz="1200" err="1">
                <a:latin typeface="Arial" panose="020B0604020202020204" pitchFamily="34" charset="0"/>
              </a:rPr>
              <a:t>init(int</a:t>
            </a:r>
            <a:r>
              <a:rPr lang="en-US" altLang="zh-CN" sz="1200">
                <a:latin typeface="Arial" panose="020B0604020202020204" pitchFamily="34" charset="0"/>
              </a:rPr>
              <a:t> a[]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char a1[1001]={}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in</a:t>
            </a:r>
            <a:r>
              <a:rPr lang="en-US" altLang="zh-CN" sz="1200">
                <a:latin typeface="Arial" panose="020B0604020202020204" pitchFamily="34" charset="0"/>
              </a:rPr>
              <a:t>&gt;&gt;a1;//</a:t>
            </a:r>
            <a:r>
              <a:rPr lang="zh-CN" altLang="en-US" sz="1200" dirty="0">
                <a:latin typeface="Arial" panose="020B0604020202020204" pitchFamily="34" charset="0"/>
              </a:rPr>
              <a:t>输入字符串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in</a:t>
            </a:r>
            <a:r>
              <a:rPr lang="en-US" altLang="zh-CN" sz="1200">
                <a:latin typeface="Arial" panose="020B0604020202020204" pitchFamily="34" charset="0"/>
              </a:rPr>
              <a:t>&gt;&gt;n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lena</a:t>
            </a:r>
            <a:r>
              <a:rPr lang="en-US" altLang="zh-CN" sz="1200">
                <a:latin typeface="Arial" panose="020B0604020202020204" pitchFamily="34" charset="0"/>
              </a:rPr>
              <a:t>=strlen(a1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//</a:t>
            </a:r>
            <a:r>
              <a:rPr lang="zh-CN" altLang="en-US" sz="1200" dirty="0">
                <a:latin typeface="Arial" panose="020B0604020202020204" pitchFamily="34" charset="0"/>
              </a:rPr>
              <a:t>得到不用进制时的正序数</a:t>
            </a:r>
            <a:r>
              <a:rPr lang="en-US" altLang="zh-CN" sz="1200">
                <a:latin typeface="Arial" panose="020B0604020202020204" pitchFamily="34" charset="0"/>
              </a:rPr>
              <a:t>a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if(a1[i]&gt;='0'&amp;&amp;a1[i]&lt;='9')//</a:t>
            </a:r>
            <a:r>
              <a:rPr lang="zh-CN" altLang="en-US" sz="1200" dirty="0">
                <a:latin typeface="Arial" panose="020B0604020202020204" pitchFamily="34" charset="0"/>
              </a:rPr>
              <a:t>赋值十进制正序数</a:t>
            </a:r>
            <a:r>
              <a:rPr lang="en-US" altLang="zh-CN" sz="1200">
                <a:latin typeface="Arial" panose="020B0604020202020204" pitchFamily="34" charset="0"/>
              </a:rPr>
              <a:t>a[]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	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=a1[i]-48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else//</a:t>
            </a:r>
            <a:r>
              <a:rPr lang="zh-CN" altLang="en-US" sz="1200" dirty="0">
                <a:latin typeface="Arial" panose="020B0604020202020204" pitchFamily="34" charset="0"/>
              </a:rPr>
              <a:t>十六进制数为“</a:t>
            </a:r>
            <a:r>
              <a:rPr lang="en-US" altLang="zh-CN" sz="1200">
                <a:latin typeface="Arial" panose="020B0604020202020204" pitchFamily="34" charset="0"/>
              </a:rPr>
              <a:t>A-F”</a:t>
            </a:r>
            <a:r>
              <a:rPr lang="zh-CN" altLang="en-US" sz="1200" dirty="0">
                <a:latin typeface="Arial" panose="020B0604020202020204" pitchFamily="34" charset="0"/>
              </a:rPr>
              <a:t>时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		</a:t>
            </a:r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	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=a1[i]-'A'+1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en-US" altLang="zh-CN" sz="1200">
              <a:latin typeface="Arial" panose="020B0604020202020204" pitchFamily="34" charset="0"/>
            </a:endParaRPr>
          </a:p>
          <a:p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79882" name="文本框 79881"/>
          <p:cNvSpPr txBox="1"/>
          <p:nvPr/>
        </p:nvSpPr>
        <p:spPr>
          <a:xfrm>
            <a:off x="3708400" y="333375"/>
            <a:ext cx="1560195" cy="275590"/>
          </a:xfrm>
          <a:prstGeom prst="rect">
            <a:avLst/>
          </a:prstGeom>
          <a:solidFill>
            <a:srgbClr val="FFCCCC">
              <a:alpha val="47000"/>
            </a:srgbClr>
          </a:solidFill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200" b="1" dirty="0">
                <a:solidFill>
                  <a:srgbClr val="FF0000"/>
                </a:solidFill>
                <a:latin typeface="Arial" panose="020B0604020202020204" pitchFamily="34" charset="0"/>
              </a:rPr>
              <a:t>一起写一下代码吧！</a:t>
            </a:r>
            <a:endParaRPr lang="zh-CN" altLang="en-US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80900" name="矩形 80899"/>
          <p:cNvSpPr/>
          <p:nvPr/>
        </p:nvSpPr>
        <p:spPr>
          <a:xfrm>
            <a:off x="599440" y="804863"/>
            <a:ext cx="8353425" cy="39693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200" err="1">
                <a:latin typeface="Arial" panose="020B0604020202020204" pitchFamily="34" charset="0"/>
              </a:rPr>
              <a:t>bool</a:t>
            </a:r>
            <a:r>
              <a:rPr lang="en-US" altLang="zh-CN" sz="1200">
                <a:latin typeface="Arial" panose="020B0604020202020204" pitchFamily="34" charset="0"/>
              </a:rPr>
              <a:t> </a:t>
            </a:r>
            <a:r>
              <a:rPr lang="en-US" altLang="zh-CN" sz="1200" err="1">
                <a:latin typeface="Arial" panose="020B0604020202020204" pitchFamily="34" charset="0"/>
              </a:rPr>
              <a:t>jud(int</a:t>
            </a:r>
            <a:r>
              <a:rPr lang="en-US" altLang="zh-CN" sz="1200">
                <a:latin typeface="Arial" panose="020B0604020202020204" pitchFamily="34" charset="0"/>
              </a:rPr>
              <a:t> a[])//</a:t>
            </a:r>
            <a:r>
              <a:rPr lang="zh-CN" altLang="en-US" sz="1200" dirty="0">
                <a:latin typeface="Arial" panose="020B0604020202020204" pitchFamily="34" charset="0"/>
              </a:rPr>
              <a:t>判断是否为回文数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</a:t>
            </a:r>
            <a:r>
              <a:rPr lang="en-US" altLang="zh-CN" sz="1200" err="1">
                <a:latin typeface="Arial" panose="020B0604020202020204" pitchFamily="34" charset="0"/>
              </a:rPr>
              <a:t>for(int</a:t>
            </a:r>
            <a:r>
              <a:rPr lang="en-US" altLang="zh-CN" sz="1200">
                <a:latin typeface="Arial" panose="020B0604020202020204" pitchFamily="34" charset="0"/>
              </a:rPr>
              <a:t> i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    </a:t>
            </a:r>
            <a:r>
              <a:rPr lang="en-US" altLang="zh-CN" sz="1200" err="1">
                <a:latin typeface="Arial" panose="020B0604020202020204" pitchFamily="34" charset="0"/>
              </a:rPr>
              <a:t>if(a[i</a:t>
            </a:r>
            <a:r>
              <a:rPr lang="en-US" altLang="zh-CN" sz="1200">
                <a:latin typeface="Arial" panose="020B0604020202020204" pitchFamily="34" charset="0"/>
              </a:rPr>
              <a:t>]!=a[lena-i-1])return false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    return true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en-US" altLang="zh-CN" sz="1200">
              <a:latin typeface="Arial" panose="020B0604020202020204" pitchFamily="34" charset="0"/>
            </a:endParaRPr>
          </a:p>
          <a:p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void </a:t>
            </a:r>
            <a:r>
              <a:rPr lang="en-US" altLang="zh-CN" sz="1200" err="1">
                <a:latin typeface="Arial" panose="020B0604020202020204" pitchFamily="34" charset="0"/>
              </a:rPr>
              <a:t>jia(int</a:t>
            </a:r>
            <a:r>
              <a:rPr lang="en-US" altLang="zh-CN" sz="1200">
                <a:latin typeface="Arial" panose="020B0604020202020204" pitchFamily="34" charset="0"/>
              </a:rPr>
              <a:t> a[]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//</a:t>
            </a:r>
            <a:r>
              <a:rPr lang="zh-CN" altLang="en-US" sz="1200" dirty="0">
                <a:latin typeface="Arial" panose="020B0604020202020204" pitchFamily="34" charset="0"/>
              </a:rPr>
              <a:t>得到反序数</a:t>
            </a:r>
            <a:r>
              <a:rPr lang="en-US" altLang="zh-CN" sz="1200">
                <a:latin typeface="Arial" panose="020B0604020202020204" pitchFamily="34" charset="0"/>
              </a:rPr>
              <a:t>b[]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b[lena-i-1]=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</a:t>
            </a:r>
            <a:r>
              <a:rPr lang="en-US" altLang="zh-CN" sz="1200" err="1">
                <a:latin typeface="Arial" panose="020B0604020202020204" pitchFamily="34" charset="0"/>
              </a:rPr>
              <a:t>lena;i++)a[i</a:t>
            </a:r>
            <a:r>
              <a:rPr lang="en-US" altLang="zh-CN" sz="1200">
                <a:latin typeface="Arial" panose="020B0604020202020204" pitchFamily="34" charset="0"/>
              </a:rPr>
              <a:t>]+=</a:t>
            </a:r>
            <a:r>
              <a:rPr lang="en-US" altLang="zh-CN" sz="1200" err="1">
                <a:latin typeface="Arial" panose="020B0604020202020204" pitchFamily="34" charset="0"/>
              </a:rPr>
              <a:t>b[i</a:t>
            </a:r>
            <a:r>
              <a:rPr lang="en-US" altLang="zh-CN" sz="1200">
                <a:latin typeface="Arial" panose="020B0604020202020204" pitchFamily="34" charset="0"/>
              </a:rPr>
              <a:t>];//</a:t>
            </a:r>
            <a:r>
              <a:rPr lang="zh-CN" altLang="en-US" sz="1200" dirty="0">
                <a:latin typeface="Arial" panose="020B0604020202020204" pitchFamily="34" charset="0"/>
              </a:rPr>
              <a:t>考虑到需要返回数组，因此采用</a:t>
            </a:r>
            <a:r>
              <a:rPr lang="en-US" altLang="zh-CN" sz="1200">
                <a:latin typeface="Arial" panose="020B0604020202020204" pitchFamily="34" charset="0"/>
              </a:rPr>
              <a:t>a[]</a:t>
            </a:r>
            <a:r>
              <a:rPr lang="zh-CN" altLang="en-US" sz="1200" dirty="0">
                <a:latin typeface="Arial" panose="020B0604020202020204" pitchFamily="34" charset="0"/>
              </a:rPr>
              <a:t>代替以往的数组</a:t>
            </a:r>
            <a:r>
              <a:rPr lang="en-US" altLang="zh-CN" sz="1200">
                <a:latin typeface="Arial" panose="020B0604020202020204" pitchFamily="34" charset="0"/>
              </a:rPr>
              <a:t>c[]</a:t>
            </a:r>
            <a:r>
              <a:rPr lang="zh-CN" altLang="en-US" sz="1200" dirty="0">
                <a:latin typeface="Arial" panose="020B0604020202020204" pitchFamily="34" charset="0"/>
              </a:rPr>
              <a:t>存储两数和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for(i</a:t>
            </a:r>
            <a:r>
              <a:rPr lang="en-US" altLang="zh-CN" sz="1200">
                <a:latin typeface="Arial" panose="020B0604020202020204" pitchFamily="34" charset="0"/>
              </a:rPr>
              <a:t>=0;i&lt;=</a:t>
            </a:r>
            <a:r>
              <a:rPr lang="en-US" altLang="zh-CN" sz="1200" err="1">
                <a:latin typeface="Arial" panose="020B0604020202020204" pitchFamily="34" charset="0"/>
              </a:rPr>
              <a:t>lena;i</a:t>
            </a:r>
            <a:r>
              <a:rPr lang="en-US" altLang="zh-CN" sz="1200">
                <a:latin typeface="Arial" panose="020B0604020202020204" pitchFamily="34" charset="0"/>
              </a:rPr>
              <a:t>++)//</a:t>
            </a:r>
            <a:r>
              <a:rPr lang="zh-CN" altLang="en-US" sz="1200" dirty="0">
                <a:latin typeface="Arial" panose="020B0604020202020204" pitchFamily="34" charset="0"/>
              </a:rPr>
              <a:t>对应位相加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</a:t>
            </a:r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a[i+1]+=</a:t>
            </a:r>
            <a:r>
              <a:rPr lang="en-US" altLang="zh-CN" sz="1200" err="1">
                <a:latin typeface="Arial" panose="020B0604020202020204" pitchFamily="34" charset="0"/>
              </a:rPr>
              <a:t>a[i]/n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a[i</a:t>
            </a:r>
            <a:r>
              <a:rPr lang="en-US" altLang="zh-CN" sz="1200">
                <a:latin typeface="Arial" panose="020B0604020202020204" pitchFamily="34" charset="0"/>
              </a:rPr>
              <a:t>]%=n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}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if(a[lena</a:t>
            </a:r>
            <a:r>
              <a:rPr lang="en-US" altLang="zh-CN" sz="1200">
                <a:latin typeface="Arial" panose="020B0604020202020204" pitchFamily="34" charset="0"/>
              </a:rPr>
              <a:t>]&gt;0)lena++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80901" name="矩形 6"/>
          <p:cNvSpPr/>
          <p:nvPr/>
        </p:nvSpPr>
        <p:spPr>
          <a:xfrm>
            <a:off x="357188" y="285750"/>
            <a:ext cx="6400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文数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81924" name="矩形 81923"/>
          <p:cNvSpPr/>
          <p:nvPr/>
        </p:nvSpPr>
        <p:spPr>
          <a:xfrm>
            <a:off x="611188" y="1773238"/>
            <a:ext cx="8137525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200" err="1">
                <a:latin typeface="Arial" panose="020B0604020202020204" pitchFamily="34" charset="0"/>
              </a:rPr>
              <a:t>int</a:t>
            </a:r>
            <a:r>
              <a:rPr lang="en-US" altLang="zh-CN" sz="1200">
                <a:latin typeface="Arial" panose="020B0604020202020204" pitchFamily="34" charset="0"/>
              </a:rPr>
              <a:t> main(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init(a</a:t>
            </a:r>
            <a:r>
              <a:rPr lang="en-US" altLang="zh-CN" sz="1200">
                <a:latin typeface="Arial" panose="020B0604020202020204" pitchFamily="34" charset="0"/>
              </a:rPr>
              <a:t>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if(jud(a)){cout</a:t>
            </a:r>
            <a:r>
              <a:rPr lang="en-US" altLang="zh-CN" sz="1200">
                <a:latin typeface="Arial" panose="020B0604020202020204" pitchFamily="34" charset="0"/>
              </a:rPr>
              <a:t>&lt;&lt;0&lt;&lt;</a:t>
            </a:r>
            <a:r>
              <a:rPr lang="en-US" altLang="zh-CN" sz="1200" err="1">
                <a:latin typeface="Arial" panose="020B0604020202020204" pitchFamily="34" charset="0"/>
              </a:rPr>
              <a:t>endl;return</a:t>
            </a:r>
            <a:r>
              <a:rPr lang="en-US" altLang="zh-CN" sz="1200">
                <a:latin typeface="Arial" panose="020B0604020202020204" pitchFamily="34" charset="0"/>
              </a:rPr>
              <a:t> 0;}//</a:t>
            </a:r>
            <a:r>
              <a:rPr lang="zh-CN" altLang="en-US" sz="1200" dirty="0">
                <a:latin typeface="Arial" panose="020B0604020202020204" pitchFamily="34" charset="0"/>
              </a:rPr>
              <a:t>先判断输入数组是否为回文数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r>
              <a:rPr lang="zh-CN" altLang="en-US" sz="1200" dirty="0">
                <a:latin typeface="Arial" panose="020B0604020202020204" pitchFamily="34" charset="0"/>
              </a:rPr>
              <a:t>是则输出相加次数为</a:t>
            </a:r>
            <a:r>
              <a:rPr lang="en-US" altLang="zh-CN" sz="1200">
                <a:latin typeface="Arial" panose="020B0604020202020204" pitchFamily="34" charset="0"/>
              </a:rPr>
              <a:t>0 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ans</a:t>
            </a:r>
            <a:r>
              <a:rPr lang="en-US" altLang="zh-CN" sz="1200">
                <a:latin typeface="Arial" panose="020B0604020202020204" pitchFamily="34" charset="0"/>
              </a:rPr>
              <a:t>=0;//</a:t>
            </a:r>
            <a:r>
              <a:rPr lang="zh-CN" altLang="en-US" sz="1200" dirty="0">
                <a:latin typeface="Arial" panose="020B0604020202020204" pitchFamily="34" charset="0"/>
              </a:rPr>
              <a:t>相加次数初始化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while(ans</a:t>
            </a:r>
            <a:r>
              <a:rPr lang="en-US" altLang="zh-CN" sz="1200">
                <a:latin typeface="Arial" panose="020B0604020202020204" pitchFamily="34" charset="0"/>
              </a:rPr>
              <a:t>&lt;=30)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{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ans</a:t>
            </a:r>
            <a:r>
              <a:rPr lang="en-US" altLang="zh-CN" sz="1200">
                <a:latin typeface="Arial" panose="020B0604020202020204" pitchFamily="34" charset="0"/>
              </a:rPr>
              <a:t>++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jia(a</a:t>
            </a:r>
            <a:r>
              <a:rPr lang="en-US" altLang="zh-CN" sz="1200">
                <a:latin typeface="Arial" panose="020B0604020202020204" pitchFamily="34" charset="0"/>
              </a:rPr>
              <a:t>)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	</a:t>
            </a:r>
            <a:r>
              <a:rPr lang="en-US" altLang="zh-CN" sz="1200" err="1">
                <a:latin typeface="Arial" panose="020B0604020202020204" pitchFamily="34" charset="0"/>
              </a:rPr>
              <a:t>if(jud(a)){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ans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endl;return</a:t>
            </a:r>
            <a:r>
              <a:rPr lang="en-US" altLang="zh-CN" sz="1200">
                <a:latin typeface="Arial" panose="020B0604020202020204" pitchFamily="34" charset="0"/>
              </a:rPr>
              <a:t> 0;}//</a:t>
            </a:r>
            <a:r>
              <a:rPr lang="zh-CN" altLang="en-US" sz="1200" dirty="0">
                <a:latin typeface="Arial" panose="020B0604020202020204" pitchFamily="34" charset="0"/>
              </a:rPr>
              <a:t>判断相加后的数是否为回文数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</a:t>
            </a:r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"Impossible!";//</a:t>
            </a:r>
            <a:r>
              <a:rPr lang="zh-CN" altLang="en-US" sz="1200" dirty="0">
                <a:latin typeface="Arial" panose="020B0604020202020204" pitchFamily="34" charset="0"/>
              </a:rPr>
              <a:t>超过</a:t>
            </a:r>
            <a:r>
              <a:rPr lang="en-US" altLang="zh-CN" sz="1200">
                <a:latin typeface="Arial" panose="020B0604020202020204" pitchFamily="34" charset="0"/>
              </a:rPr>
              <a:t>30</a:t>
            </a:r>
            <a:r>
              <a:rPr lang="zh-CN" altLang="en-US" sz="1200" dirty="0">
                <a:latin typeface="Arial" panose="020B0604020202020204" pitchFamily="34" charset="0"/>
              </a:rPr>
              <a:t>次相加未得到回文数 </a:t>
            </a:r>
            <a:endParaRPr lang="zh-CN" altLang="en-US" sz="1200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latin typeface="Arial" panose="020B0604020202020204" pitchFamily="34" charset="0"/>
              </a:rPr>
              <a:t>	</a:t>
            </a:r>
            <a:r>
              <a:rPr lang="en-US" altLang="zh-CN" sz="1200" err="1">
                <a:latin typeface="Arial" panose="020B0604020202020204" pitchFamily="34" charset="0"/>
              </a:rPr>
              <a:t>cout</a:t>
            </a:r>
            <a:r>
              <a:rPr lang="en-US" altLang="zh-CN" sz="1200">
                <a:latin typeface="Arial" panose="020B0604020202020204" pitchFamily="34" charset="0"/>
              </a:rPr>
              <a:t>&lt;&lt;</a:t>
            </a:r>
            <a:r>
              <a:rPr lang="en-US" altLang="zh-CN" sz="1200" err="1">
                <a:latin typeface="Arial" panose="020B0604020202020204" pitchFamily="34" charset="0"/>
              </a:rPr>
              <a:t>endl</a:t>
            </a:r>
            <a:r>
              <a:rPr lang="en-US" altLang="zh-CN" sz="1200">
                <a:latin typeface="Arial" panose="020B0604020202020204" pitchFamily="34" charset="0"/>
              </a:rPr>
              <a:t>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	return 0;</a:t>
            </a:r>
            <a:endParaRPr lang="en-US" altLang="zh-CN" sz="1200">
              <a:latin typeface="Arial" panose="020B0604020202020204" pitchFamily="34" charset="0"/>
            </a:endParaRPr>
          </a:p>
          <a:p>
            <a:r>
              <a:rPr lang="en-US" altLang="zh-CN" sz="1200">
                <a:latin typeface="Arial" panose="020B0604020202020204" pitchFamily="34" charset="0"/>
              </a:rPr>
              <a:t>}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81925" name="矩形 6"/>
          <p:cNvSpPr/>
          <p:nvPr/>
        </p:nvSpPr>
        <p:spPr>
          <a:xfrm>
            <a:off x="357188" y="285750"/>
            <a:ext cx="64008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文数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126" name="矩形 6"/>
          <p:cNvSpPr/>
          <p:nvPr/>
        </p:nvSpPr>
        <p:spPr>
          <a:xfrm>
            <a:off x="389573" y="35052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定义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is1ide-矩形: 圆角 1"/>
          <p:cNvSpPr/>
          <p:nvPr/>
        </p:nvSpPr>
        <p:spPr>
          <a:xfrm>
            <a:off x="1289050" y="1270953"/>
            <a:ext cx="1471613" cy="1433513"/>
          </a:xfrm>
          <a:prstGeom prst="roundRect">
            <a:avLst/>
          </a:prstGeom>
          <a:solidFill>
            <a:srgbClr val="77849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5129" name="is1ide-Straight Connector 7"/>
          <p:cNvCxnSpPr/>
          <p:nvPr/>
        </p:nvCxnSpPr>
        <p:spPr>
          <a:xfrm flipH="1">
            <a:off x="1317625" y="3322003"/>
            <a:ext cx="617538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9" name="is1ide-任意多边形: 形状 6"/>
          <p:cNvSpPr/>
          <p:nvPr/>
        </p:nvSpPr>
        <p:spPr>
          <a:xfrm rot="18914935">
            <a:off x="1989138" y="3279140"/>
            <a:ext cx="50800" cy="179388"/>
          </a:xfrm>
          <a:custGeom>
            <a:avLst/>
            <a:gdLst>
              <a:gd name="connsiteX0" fmla="*/ 125628 w 125628"/>
              <a:gd name="connsiteY0" fmla="*/ 446518 h 446518"/>
              <a:gd name="connsiteX1" fmla="*/ 0 w 125628"/>
              <a:gd name="connsiteY1" fmla="*/ 446518 h 446518"/>
              <a:gd name="connsiteX2" fmla="*/ 0 w 125628"/>
              <a:gd name="connsiteY2" fmla="*/ 0 h 446518"/>
              <a:gd name="connsiteX3" fmla="*/ 125628 w 125628"/>
              <a:gd name="connsiteY3" fmla="*/ 124541 h 44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46518">
                <a:moveTo>
                  <a:pt x="125628" y="446518"/>
                </a:moveTo>
                <a:lnTo>
                  <a:pt x="0" y="446518"/>
                </a:lnTo>
                <a:lnTo>
                  <a:pt x="0" y="0"/>
                </a:lnTo>
                <a:lnTo>
                  <a:pt x="125628" y="124541"/>
                </a:lnTo>
                <a:close/>
              </a:path>
            </a:pathLst>
          </a:custGeom>
          <a:solidFill>
            <a:srgbClr val="7784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sp>
        <p:nvSpPr>
          <p:cNvPr id="50" name="is1ide-任意多边形: 形状 7"/>
          <p:cNvSpPr/>
          <p:nvPr/>
        </p:nvSpPr>
        <p:spPr>
          <a:xfrm rot="2703745">
            <a:off x="2082006" y="3278346"/>
            <a:ext cx="49213" cy="180975"/>
          </a:xfrm>
          <a:custGeom>
            <a:avLst/>
            <a:gdLst>
              <a:gd name="connsiteX0" fmla="*/ 125628 w 125628"/>
              <a:gd name="connsiteY0" fmla="*/ 0 h 450590"/>
              <a:gd name="connsiteX1" fmla="*/ 125628 w 125628"/>
              <a:gd name="connsiteY1" fmla="*/ 450590 h 450590"/>
              <a:gd name="connsiteX2" fmla="*/ 0 w 125628"/>
              <a:gd name="connsiteY2" fmla="*/ 450590 h 450590"/>
              <a:gd name="connsiteX3" fmla="*/ 0 w 125628"/>
              <a:gd name="connsiteY3" fmla="*/ 125902 h 45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50590">
                <a:moveTo>
                  <a:pt x="125628" y="0"/>
                </a:moveTo>
                <a:lnTo>
                  <a:pt x="125628" y="450590"/>
                </a:lnTo>
                <a:lnTo>
                  <a:pt x="0" y="450590"/>
                </a:lnTo>
                <a:lnTo>
                  <a:pt x="0" y="125902"/>
                </a:lnTo>
                <a:close/>
              </a:path>
            </a:pathLst>
          </a:custGeom>
          <a:solidFill>
            <a:srgbClr val="3E3429">
              <a:lumMod val="10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5132" name="is1ide-Straight Connector 10"/>
          <p:cNvCxnSpPr/>
          <p:nvPr/>
        </p:nvCxnSpPr>
        <p:spPr>
          <a:xfrm flipH="1">
            <a:off x="2181225" y="3322003"/>
            <a:ext cx="608013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" name="is1ide-任意多边形: 形状 8"/>
          <p:cNvSpPr/>
          <p:nvPr/>
        </p:nvSpPr>
        <p:spPr bwMode="auto">
          <a:xfrm>
            <a:off x="1511300" y="1705928"/>
            <a:ext cx="1128713" cy="990600"/>
          </a:xfrm>
          <a:custGeom>
            <a:avLst/>
            <a:gdLst>
              <a:gd name="T0" fmla="*/ 680 w 898"/>
              <a:gd name="T1" fmla="*/ 580 h 788"/>
              <a:gd name="T2" fmla="*/ 534 w 898"/>
              <a:gd name="T3" fmla="*/ 500 h 788"/>
              <a:gd name="T4" fmla="*/ 576 w 898"/>
              <a:gd name="T5" fmla="*/ 352 h 788"/>
              <a:gd name="T6" fmla="*/ 610 w 898"/>
              <a:gd name="T7" fmla="*/ 246 h 788"/>
              <a:gd name="T8" fmla="*/ 562 w 898"/>
              <a:gd name="T9" fmla="*/ 216 h 788"/>
              <a:gd name="T10" fmla="*/ 558 w 898"/>
              <a:gd name="T11" fmla="*/ 170 h 788"/>
              <a:gd name="T12" fmla="*/ 556 w 898"/>
              <a:gd name="T13" fmla="*/ 134 h 788"/>
              <a:gd name="T14" fmla="*/ 556 w 898"/>
              <a:gd name="T15" fmla="*/ 100 h 788"/>
              <a:gd name="T16" fmla="*/ 542 w 898"/>
              <a:gd name="T17" fmla="*/ 70 h 788"/>
              <a:gd name="T18" fmla="*/ 528 w 898"/>
              <a:gd name="T19" fmla="*/ 38 h 788"/>
              <a:gd name="T20" fmla="*/ 456 w 898"/>
              <a:gd name="T21" fmla="*/ 2 h 788"/>
              <a:gd name="T22" fmla="*/ 376 w 898"/>
              <a:gd name="T23" fmla="*/ 4 h 788"/>
              <a:gd name="T24" fmla="*/ 324 w 898"/>
              <a:gd name="T25" fmla="*/ 24 h 788"/>
              <a:gd name="T26" fmla="*/ 246 w 898"/>
              <a:gd name="T27" fmla="*/ 92 h 788"/>
              <a:gd name="T28" fmla="*/ 206 w 898"/>
              <a:gd name="T29" fmla="*/ 232 h 788"/>
              <a:gd name="T30" fmla="*/ 224 w 898"/>
              <a:gd name="T31" fmla="*/ 324 h 788"/>
              <a:gd name="T32" fmla="*/ 264 w 898"/>
              <a:gd name="T33" fmla="*/ 418 h 788"/>
              <a:gd name="T34" fmla="*/ 294 w 898"/>
              <a:gd name="T35" fmla="*/ 480 h 788"/>
              <a:gd name="T36" fmla="*/ 214 w 898"/>
              <a:gd name="T37" fmla="*/ 572 h 788"/>
              <a:gd name="T38" fmla="*/ 0 w 898"/>
              <a:gd name="T39" fmla="*/ 788 h 788"/>
              <a:gd name="T40" fmla="*/ 596 w 898"/>
              <a:gd name="T41" fmla="*/ 258 h 788"/>
              <a:gd name="T42" fmla="*/ 578 w 898"/>
              <a:gd name="T43" fmla="*/ 336 h 788"/>
              <a:gd name="T44" fmla="*/ 592 w 898"/>
              <a:gd name="T45" fmla="*/ 258 h 788"/>
              <a:gd name="T46" fmla="*/ 566 w 898"/>
              <a:gd name="T47" fmla="*/ 280 h 788"/>
              <a:gd name="T48" fmla="*/ 544 w 898"/>
              <a:gd name="T49" fmla="*/ 346 h 788"/>
              <a:gd name="T50" fmla="*/ 518 w 898"/>
              <a:gd name="T51" fmla="*/ 288 h 788"/>
              <a:gd name="T52" fmla="*/ 336 w 898"/>
              <a:gd name="T53" fmla="*/ 214 h 788"/>
              <a:gd name="T54" fmla="*/ 342 w 898"/>
              <a:gd name="T55" fmla="*/ 166 h 788"/>
              <a:gd name="T56" fmla="*/ 468 w 898"/>
              <a:gd name="T57" fmla="*/ 158 h 788"/>
              <a:gd name="T58" fmla="*/ 526 w 898"/>
              <a:gd name="T59" fmla="*/ 142 h 788"/>
              <a:gd name="T60" fmla="*/ 530 w 898"/>
              <a:gd name="T61" fmla="*/ 256 h 788"/>
              <a:gd name="T62" fmla="*/ 448 w 898"/>
              <a:gd name="T63" fmla="*/ 268 h 788"/>
              <a:gd name="T64" fmla="*/ 304 w 898"/>
              <a:gd name="T65" fmla="*/ 274 h 788"/>
              <a:gd name="T66" fmla="*/ 352 w 898"/>
              <a:gd name="T67" fmla="*/ 296 h 788"/>
              <a:gd name="T68" fmla="*/ 474 w 898"/>
              <a:gd name="T69" fmla="*/ 284 h 788"/>
              <a:gd name="T70" fmla="*/ 444 w 898"/>
              <a:gd name="T71" fmla="*/ 348 h 788"/>
              <a:gd name="T72" fmla="*/ 366 w 898"/>
              <a:gd name="T73" fmla="*/ 364 h 788"/>
              <a:gd name="T74" fmla="*/ 242 w 898"/>
              <a:gd name="T75" fmla="*/ 348 h 788"/>
              <a:gd name="T76" fmla="*/ 232 w 898"/>
              <a:gd name="T77" fmla="*/ 282 h 788"/>
              <a:gd name="T78" fmla="*/ 284 w 898"/>
              <a:gd name="T79" fmla="*/ 290 h 788"/>
              <a:gd name="T80" fmla="*/ 340 w 898"/>
              <a:gd name="T81" fmla="*/ 304 h 788"/>
              <a:gd name="T82" fmla="*/ 362 w 898"/>
              <a:gd name="T83" fmla="*/ 376 h 788"/>
              <a:gd name="T84" fmla="*/ 446 w 898"/>
              <a:gd name="T85" fmla="*/ 362 h 788"/>
              <a:gd name="T86" fmla="*/ 488 w 898"/>
              <a:gd name="T87" fmla="*/ 294 h 788"/>
              <a:gd name="T88" fmla="*/ 522 w 898"/>
              <a:gd name="T89" fmla="*/ 348 h 788"/>
              <a:gd name="T90" fmla="*/ 560 w 898"/>
              <a:gd name="T91" fmla="*/ 356 h 788"/>
              <a:gd name="T92" fmla="*/ 522 w 898"/>
              <a:gd name="T93" fmla="*/ 518 h 788"/>
              <a:gd name="T94" fmla="*/ 414 w 898"/>
              <a:gd name="T95" fmla="*/ 506 h 788"/>
              <a:gd name="T96" fmla="*/ 316 w 898"/>
              <a:gd name="T97" fmla="*/ 416 h 788"/>
              <a:gd name="T98" fmla="*/ 278 w 898"/>
              <a:gd name="T99" fmla="*/ 372 h 788"/>
              <a:gd name="T100" fmla="*/ 408 w 898"/>
              <a:gd name="T101" fmla="*/ 758 h 788"/>
              <a:gd name="T102" fmla="*/ 274 w 898"/>
              <a:gd name="T103" fmla="*/ 622 h 788"/>
              <a:gd name="T104" fmla="*/ 300 w 898"/>
              <a:gd name="T105" fmla="*/ 494 h 788"/>
              <a:gd name="T106" fmla="*/ 298 w 898"/>
              <a:gd name="T107" fmla="*/ 372 h 788"/>
              <a:gd name="T108" fmla="*/ 390 w 898"/>
              <a:gd name="T109" fmla="*/ 500 h 788"/>
              <a:gd name="T110" fmla="*/ 508 w 898"/>
              <a:gd name="T111" fmla="*/ 530 h 788"/>
              <a:gd name="T112" fmla="*/ 534 w 898"/>
              <a:gd name="T113" fmla="*/ 606 h 788"/>
              <a:gd name="T114" fmla="*/ 432 w 898"/>
              <a:gd name="T115" fmla="*/ 748 h 7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98" h="788">
                <a:moveTo>
                  <a:pt x="856" y="660"/>
                </a:moveTo>
                <a:lnTo>
                  <a:pt x="856" y="660"/>
                </a:lnTo>
                <a:lnTo>
                  <a:pt x="846" y="650"/>
                </a:lnTo>
                <a:lnTo>
                  <a:pt x="834" y="640"/>
                </a:lnTo>
                <a:lnTo>
                  <a:pt x="808" y="624"/>
                </a:lnTo>
                <a:lnTo>
                  <a:pt x="780" y="612"/>
                </a:lnTo>
                <a:lnTo>
                  <a:pt x="752" y="600"/>
                </a:lnTo>
                <a:lnTo>
                  <a:pt x="706" y="586"/>
                </a:lnTo>
                <a:lnTo>
                  <a:pt x="680" y="580"/>
                </a:lnTo>
                <a:lnTo>
                  <a:pt x="680" y="580"/>
                </a:lnTo>
                <a:lnTo>
                  <a:pt x="660" y="572"/>
                </a:lnTo>
                <a:lnTo>
                  <a:pt x="630" y="562"/>
                </a:lnTo>
                <a:lnTo>
                  <a:pt x="598" y="550"/>
                </a:lnTo>
                <a:lnTo>
                  <a:pt x="586" y="546"/>
                </a:lnTo>
                <a:lnTo>
                  <a:pt x="578" y="540"/>
                </a:lnTo>
                <a:lnTo>
                  <a:pt x="578" y="540"/>
                </a:lnTo>
                <a:lnTo>
                  <a:pt x="556" y="520"/>
                </a:lnTo>
                <a:lnTo>
                  <a:pt x="534" y="500"/>
                </a:lnTo>
                <a:lnTo>
                  <a:pt x="534" y="500"/>
                </a:lnTo>
                <a:lnTo>
                  <a:pt x="542" y="468"/>
                </a:lnTo>
                <a:lnTo>
                  <a:pt x="542" y="468"/>
                </a:lnTo>
                <a:lnTo>
                  <a:pt x="554" y="414"/>
                </a:lnTo>
                <a:lnTo>
                  <a:pt x="554" y="414"/>
                </a:lnTo>
                <a:lnTo>
                  <a:pt x="560" y="392"/>
                </a:lnTo>
                <a:lnTo>
                  <a:pt x="566" y="354"/>
                </a:lnTo>
                <a:lnTo>
                  <a:pt x="566" y="354"/>
                </a:lnTo>
                <a:lnTo>
                  <a:pt x="576" y="352"/>
                </a:lnTo>
                <a:lnTo>
                  <a:pt x="584" y="346"/>
                </a:lnTo>
                <a:lnTo>
                  <a:pt x="590" y="340"/>
                </a:lnTo>
                <a:lnTo>
                  <a:pt x="594" y="332"/>
                </a:lnTo>
                <a:lnTo>
                  <a:pt x="594" y="332"/>
                </a:lnTo>
                <a:lnTo>
                  <a:pt x="598" y="318"/>
                </a:lnTo>
                <a:lnTo>
                  <a:pt x="600" y="300"/>
                </a:lnTo>
                <a:lnTo>
                  <a:pt x="604" y="276"/>
                </a:lnTo>
                <a:lnTo>
                  <a:pt x="608" y="268"/>
                </a:lnTo>
                <a:lnTo>
                  <a:pt x="610" y="246"/>
                </a:lnTo>
                <a:lnTo>
                  <a:pt x="604" y="246"/>
                </a:lnTo>
                <a:lnTo>
                  <a:pt x="604" y="246"/>
                </a:lnTo>
                <a:lnTo>
                  <a:pt x="592" y="244"/>
                </a:lnTo>
                <a:lnTo>
                  <a:pt x="592" y="244"/>
                </a:lnTo>
                <a:lnTo>
                  <a:pt x="566" y="246"/>
                </a:lnTo>
                <a:lnTo>
                  <a:pt x="566" y="246"/>
                </a:lnTo>
                <a:lnTo>
                  <a:pt x="562" y="226"/>
                </a:lnTo>
                <a:lnTo>
                  <a:pt x="562" y="226"/>
                </a:lnTo>
                <a:lnTo>
                  <a:pt x="562" y="216"/>
                </a:lnTo>
                <a:lnTo>
                  <a:pt x="566" y="208"/>
                </a:lnTo>
                <a:lnTo>
                  <a:pt x="566" y="208"/>
                </a:lnTo>
                <a:lnTo>
                  <a:pt x="568" y="202"/>
                </a:lnTo>
                <a:lnTo>
                  <a:pt x="570" y="196"/>
                </a:lnTo>
                <a:lnTo>
                  <a:pt x="568" y="188"/>
                </a:lnTo>
                <a:lnTo>
                  <a:pt x="566" y="182"/>
                </a:lnTo>
                <a:lnTo>
                  <a:pt x="566" y="182"/>
                </a:lnTo>
                <a:lnTo>
                  <a:pt x="560" y="174"/>
                </a:lnTo>
                <a:lnTo>
                  <a:pt x="558" y="170"/>
                </a:lnTo>
                <a:lnTo>
                  <a:pt x="558" y="166"/>
                </a:lnTo>
                <a:lnTo>
                  <a:pt x="558" y="166"/>
                </a:lnTo>
                <a:lnTo>
                  <a:pt x="562" y="152"/>
                </a:lnTo>
                <a:lnTo>
                  <a:pt x="562" y="152"/>
                </a:lnTo>
                <a:lnTo>
                  <a:pt x="564" y="146"/>
                </a:lnTo>
                <a:lnTo>
                  <a:pt x="562" y="142"/>
                </a:lnTo>
                <a:lnTo>
                  <a:pt x="560" y="138"/>
                </a:lnTo>
                <a:lnTo>
                  <a:pt x="560" y="138"/>
                </a:lnTo>
                <a:lnTo>
                  <a:pt x="556" y="134"/>
                </a:lnTo>
                <a:lnTo>
                  <a:pt x="550" y="130"/>
                </a:lnTo>
                <a:lnTo>
                  <a:pt x="548" y="128"/>
                </a:lnTo>
                <a:lnTo>
                  <a:pt x="548" y="126"/>
                </a:lnTo>
                <a:lnTo>
                  <a:pt x="550" y="124"/>
                </a:lnTo>
                <a:lnTo>
                  <a:pt x="550" y="124"/>
                </a:lnTo>
                <a:lnTo>
                  <a:pt x="552" y="122"/>
                </a:lnTo>
                <a:lnTo>
                  <a:pt x="554" y="118"/>
                </a:lnTo>
                <a:lnTo>
                  <a:pt x="558" y="108"/>
                </a:lnTo>
                <a:lnTo>
                  <a:pt x="556" y="100"/>
                </a:lnTo>
                <a:lnTo>
                  <a:pt x="556" y="96"/>
                </a:lnTo>
                <a:lnTo>
                  <a:pt x="552" y="94"/>
                </a:lnTo>
                <a:lnTo>
                  <a:pt x="552" y="94"/>
                </a:lnTo>
                <a:lnTo>
                  <a:pt x="544" y="88"/>
                </a:lnTo>
                <a:lnTo>
                  <a:pt x="544" y="88"/>
                </a:lnTo>
                <a:lnTo>
                  <a:pt x="544" y="88"/>
                </a:lnTo>
                <a:lnTo>
                  <a:pt x="546" y="78"/>
                </a:lnTo>
                <a:lnTo>
                  <a:pt x="544" y="72"/>
                </a:lnTo>
                <a:lnTo>
                  <a:pt x="542" y="70"/>
                </a:lnTo>
                <a:lnTo>
                  <a:pt x="540" y="70"/>
                </a:lnTo>
                <a:lnTo>
                  <a:pt x="540" y="70"/>
                </a:lnTo>
                <a:lnTo>
                  <a:pt x="542" y="66"/>
                </a:lnTo>
                <a:lnTo>
                  <a:pt x="542" y="64"/>
                </a:lnTo>
                <a:lnTo>
                  <a:pt x="540" y="56"/>
                </a:lnTo>
                <a:lnTo>
                  <a:pt x="536" y="48"/>
                </a:lnTo>
                <a:lnTo>
                  <a:pt x="530" y="44"/>
                </a:lnTo>
                <a:lnTo>
                  <a:pt x="530" y="44"/>
                </a:lnTo>
                <a:lnTo>
                  <a:pt x="528" y="38"/>
                </a:lnTo>
                <a:lnTo>
                  <a:pt x="526" y="34"/>
                </a:lnTo>
                <a:lnTo>
                  <a:pt x="516" y="26"/>
                </a:lnTo>
                <a:lnTo>
                  <a:pt x="506" y="22"/>
                </a:lnTo>
                <a:lnTo>
                  <a:pt x="494" y="20"/>
                </a:lnTo>
                <a:lnTo>
                  <a:pt x="494" y="20"/>
                </a:lnTo>
                <a:lnTo>
                  <a:pt x="480" y="10"/>
                </a:lnTo>
                <a:lnTo>
                  <a:pt x="472" y="6"/>
                </a:lnTo>
                <a:lnTo>
                  <a:pt x="464" y="4"/>
                </a:lnTo>
                <a:lnTo>
                  <a:pt x="456" y="2"/>
                </a:lnTo>
                <a:lnTo>
                  <a:pt x="448" y="4"/>
                </a:lnTo>
                <a:lnTo>
                  <a:pt x="440" y="6"/>
                </a:lnTo>
                <a:lnTo>
                  <a:pt x="432" y="10"/>
                </a:lnTo>
                <a:lnTo>
                  <a:pt x="432" y="10"/>
                </a:lnTo>
                <a:lnTo>
                  <a:pt x="416" y="4"/>
                </a:lnTo>
                <a:lnTo>
                  <a:pt x="402" y="0"/>
                </a:lnTo>
                <a:lnTo>
                  <a:pt x="394" y="0"/>
                </a:lnTo>
                <a:lnTo>
                  <a:pt x="386" y="0"/>
                </a:lnTo>
                <a:lnTo>
                  <a:pt x="376" y="4"/>
                </a:lnTo>
                <a:lnTo>
                  <a:pt x="366" y="12"/>
                </a:lnTo>
                <a:lnTo>
                  <a:pt x="366" y="12"/>
                </a:lnTo>
                <a:lnTo>
                  <a:pt x="356" y="14"/>
                </a:lnTo>
                <a:lnTo>
                  <a:pt x="350" y="14"/>
                </a:lnTo>
                <a:lnTo>
                  <a:pt x="344" y="16"/>
                </a:lnTo>
                <a:lnTo>
                  <a:pt x="338" y="18"/>
                </a:lnTo>
                <a:lnTo>
                  <a:pt x="338" y="18"/>
                </a:lnTo>
                <a:lnTo>
                  <a:pt x="328" y="22"/>
                </a:lnTo>
                <a:lnTo>
                  <a:pt x="324" y="24"/>
                </a:lnTo>
                <a:lnTo>
                  <a:pt x="324" y="24"/>
                </a:lnTo>
                <a:lnTo>
                  <a:pt x="316" y="26"/>
                </a:lnTo>
                <a:lnTo>
                  <a:pt x="310" y="28"/>
                </a:lnTo>
                <a:lnTo>
                  <a:pt x="304" y="34"/>
                </a:lnTo>
                <a:lnTo>
                  <a:pt x="304" y="34"/>
                </a:lnTo>
                <a:lnTo>
                  <a:pt x="290" y="48"/>
                </a:lnTo>
                <a:lnTo>
                  <a:pt x="262" y="74"/>
                </a:lnTo>
                <a:lnTo>
                  <a:pt x="262" y="74"/>
                </a:lnTo>
                <a:lnTo>
                  <a:pt x="246" y="92"/>
                </a:lnTo>
                <a:lnTo>
                  <a:pt x="234" y="110"/>
                </a:lnTo>
                <a:lnTo>
                  <a:pt x="224" y="132"/>
                </a:lnTo>
                <a:lnTo>
                  <a:pt x="216" y="160"/>
                </a:lnTo>
                <a:lnTo>
                  <a:pt x="216" y="160"/>
                </a:lnTo>
                <a:lnTo>
                  <a:pt x="210" y="186"/>
                </a:lnTo>
                <a:lnTo>
                  <a:pt x="206" y="206"/>
                </a:lnTo>
                <a:lnTo>
                  <a:pt x="204" y="214"/>
                </a:lnTo>
                <a:lnTo>
                  <a:pt x="204" y="224"/>
                </a:lnTo>
                <a:lnTo>
                  <a:pt x="206" y="232"/>
                </a:lnTo>
                <a:lnTo>
                  <a:pt x="210" y="242"/>
                </a:lnTo>
                <a:lnTo>
                  <a:pt x="210" y="242"/>
                </a:lnTo>
                <a:lnTo>
                  <a:pt x="210" y="262"/>
                </a:lnTo>
                <a:lnTo>
                  <a:pt x="212" y="278"/>
                </a:lnTo>
                <a:lnTo>
                  <a:pt x="216" y="290"/>
                </a:lnTo>
                <a:lnTo>
                  <a:pt x="220" y="300"/>
                </a:lnTo>
                <a:lnTo>
                  <a:pt x="220" y="300"/>
                </a:lnTo>
                <a:lnTo>
                  <a:pt x="222" y="312"/>
                </a:lnTo>
                <a:lnTo>
                  <a:pt x="224" y="324"/>
                </a:lnTo>
                <a:lnTo>
                  <a:pt x="234" y="346"/>
                </a:lnTo>
                <a:lnTo>
                  <a:pt x="236" y="350"/>
                </a:lnTo>
                <a:lnTo>
                  <a:pt x="236" y="350"/>
                </a:lnTo>
                <a:lnTo>
                  <a:pt x="242" y="360"/>
                </a:lnTo>
                <a:lnTo>
                  <a:pt x="250" y="368"/>
                </a:lnTo>
                <a:lnTo>
                  <a:pt x="250" y="368"/>
                </a:lnTo>
                <a:lnTo>
                  <a:pt x="254" y="392"/>
                </a:lnTo>
                <a:lnTo>
                  <a:pt x="258" y="406"/>
                </a:lnTo>
                <a:lnTo>
                  <a:pt x="264" y="418"/>
                </a:lnTo>
                <a:lnTo>
                  <a:pt x="264" y="418"/>
                </a:lnTo>
                <a:lnTo>
                  <a:pt x="270" y="426"/>
                </a:lnTo>
                <a:lnTo>
                  <a:pt x="278" y="430"/>
                </a:lnTo>
                <a:lnTo>
                  <a:pt x="288" y="436"/>
                </a:lnTo>
                <a:lnTo>
                  <a:pt x="288" y="436"/>
                </a:lnTo>
                <a:lnTo>
                  <a:pt x="290" y="452"/>
                </a:lnTo>
                <a:lnTo>
                  <a:pt x="292" y="454"/>
                </a:lnTo>
                <a:lnTo>
                  <a:pt x="292" y="454"/>
                </a:lnTo>
                <a:lnTo>
                  <a:pt x="294" y="480"/>
                </a:lnTo>
                <a:lnTo>
                  <a:pt x="294" y="494"/>
                </a:lnTo>
                <a:lnTo>
                  <a:pt x="294" y="510"/>
                </a:lnTo>
                <a:lnTo>
                  <a:pt x="294" y="510"/>
                </a:lnTo>
                <a:lnTo>
                  <a:pt x="280" y="518"/>
                </a:lnTo>
                <a:lnTo>
                  <a:pt x="266" y="530"/>
                </a:lnTo>
                <a:lnTo>
                  <a:pt x="254" y="544"/>
                </a:lnTo>
                <a:lnTo>
                  <a:pt x="244" y="556"/>
                </a:lnTo>
                <a:lnTo>
                  <a:pt x="244" y="556"/>
                </a:lnTo>
                <a:lnTo>
                  <a:pt x="214" y="572"/>
                </a:lnTo>
                <a:lnTo>
                  <a:pt x="186" y="588"/>
                </a:lnTo>
                <a:lnTo>
                  <a:pt x="138" y="616"/>
                </a:lnTo>
                <a:lnTo>
                  <a:pt x="138" y="616"/>
                </a:lnTo>
                <a:lnTo>
                  <a:pt x="22" y="684"/>
                </a:lnTo>
                <a:lnTo>
                  <a:pt x="22" y="684"/>
                </a:lnTo>
                <a:lnTo>
                  <a:pt x="10" y="724"/>
                </a:lnTo>
                <a:lnTo>
                  <a:pt x="2" y="758"/>
                </a:lnTo>
                <a:lnTo>
                  <a:pt x="0" y="774"/>
                </a:lnTo>
                <a:lnTo>
                  <a:pt x="0" y="788"/>
                </a:lnTo>
                <a:lnTo>
                  <a:pt x="898" y="788"/>
                </a:lnTo>
                <a:lnTo>
                  <a:pt x="898" y="788"/>
                </a:lnTo>
                <a:lnTo>
                  <a:pt x="882" y="738"/>
                </a:lnTo>
                <a:lnTo>
                  <a:pt x="870" y="696"/>
                </a:lnTo>
                <a:lnTo>
                  <a:pt x="856" y="660"/>
                </a:lnTo>
                <a:lnTo>
                  <a:pt x="856" y="660"/>
                </a:lnTo>
                <a:close/>
                <a:moveTo>
                  <a:pt x="592" y="258"/>
                </a:moveTo>
                <a:lnTo>
                  <a:pt x="592" y="258"/>
                </a:lnTo>
                <a:lnTo>
                  <a:pt x="596" y="258"/>
                </a:lnTo>
                <a:lnTo>
                  <a:pt x="596" y="264"/>
                </a:lnTo>
                <a:lnTo>
                  <a:pt x="592" y="270"/>
                </a:lnTo>
                <a:lnTo>
                  <a:pt x="592" y="272"/>
                </a:lnTo>
                <a:lnTo>
                  <a:pt x="592" y="272"/>
                </a:lnTo>
                <a:lnTo>
                  <a:pt x="588" y="300"/>
                </a:lnTo>
                <a:lnTo>
                  <a:pt x="586" y="316"/>
                </a:lnTo>
                <a:lnTo>
                  <a:pt x="582" y="326"/>
                </a:lnTo>
                <a:lnTo>
                  <a:pt x="582" y="326"/>
                </a:lnTo>
                <a:lnTo>
                  <a:pt x="578" y="336"/>
                </a:lnTo>
                <a:lnTo>
                  <a:pt x="568" y="340"/>
                </a:lnTo>
                <a:lnTo>
                  <a:pt x="568" y="340"/>
                </a:lnTo>
                <a:lnTo>
                  <a:pt x="572" y="296"/>
                </a:lnTo>
                <a:lnTo>
                  <a:pt x="572" y="296"/>
                </a:lnTo>
                <a:lnTo>
                  <a:pt x="572" y="280"/>
                </a:lnTo>
                <a:lnTo>
                  <a:pt x="568" y="260"/>
                </a:lnTo>
                <a:lnTo>
                  <a:pt x="568" y="260"/>
                </a:lnTo>
                <a:lnTo>
                  <a:pt x="592" y="258"/>
                </a:lnTo>
                <a:lnTo>
                  <a:pt x="592" y="258"/>
                </a:lnTo>
                <a:close/>
                <a:moveTo>
                  <a:pt x="520" y="280"/>
                </a:moveTo>
                <a:lnTo>
                  <a:pt x="520" y="280"/>
                </a:lnTo>
                <a:lnTo>
                  <a:pt x="520" y="278"/>
                </a:lnTo>
                <a:lnTo>
                  <a:pt x="524" y="274"/>
                </a:lnTo>
                <a:lnTo>
                  <a:pt x="534" y="268"/>
                </a:lnTo>
                <a:lnTo>
                  <a:pt x="548" y="264"/>
                </a:lnTo>
                <a:lnTo>
                  <a:pt x="562" y="260"/>
                </a:lnTo>
                <a:lnTo>
                  <a:pt x="562" y="260"/>
                </a:lnTo>
                <a:lnTo>
                  <a:pt x="566" y="280"/>
                </a:lnTo>
                <a:lnTo>
                  <a:pt x="566" y="296"/>
                </a:lnTo>
                <a:lnTo>
                  <a:pt x="566" y="296"/>
                </a:lnTo>
                <a:lnTo>
                  <a:pt x="564" y="318"/>
                </a:lnTo>
                <a:lnTo>
                  <a:pt x="562" y="342"/>
                </a:lnTo>
                <a:lnTo>
                  <a:pt x="562" y="342"/>
                </a:lnTo>
                <a:lnTo>
                  <a:pt x="550" y="346"/>
                </a:lnTo>
                <a:lnTo>
                  <a:pt x="550" y="346"/>
                </a:lnTo>
                <a:lnTo>
                  <a:pt x="544" y="346"/>
                </a:lnTo>
                <a:lnTo>
                  <a:pt x="544" y="346"/>
                </a:lnTo>
                <a:lnTo>
                  <a:pt x="536" y="344"/>
                </a:lnTo>
                <a:lnTo>
                  <a:pt x="532" y="340"/>
                </a:lnTo>
                <a:lnTo>
                  <a:pt x="532" y="340"/>
                </a:lnTo>
                <a:lnTo>
                  <a:pt x="530" y="338"/>
                </a:lnTo>
                <a:lnTo>
                  <a:pt x="530" y="338"/>
                </a:lnTo>
                <a:lnTo>
                  <a:pt x="524" y="328"/>
                </a:lnTo>
                <a:lnTo>
                  <a:pt x="520" y="312"/>
                </a:lnTo>
                <a:lnTo>
                  <a:pt x="518" y="296"/>
                </a:lnTo>
                <a:lnTo>
                  <a:pt x="518" y="288"/>
                </a:lnTo>
                <a:lnTo>
                  <a:pt x="520" y="280"/>
                </a:lnTo>
                <a:lnTo>
                  <a:pt x="520" y="280"/>
                </a:lnTo>
                <a:close/>
                <a:moveTo>
                  <a:pt x="338" y="244"/>
                </a:moveTo>
                <a:lnTo>
                  <a:pt x="338" y="244"/>
                </a:lnTo>
                <a:lnTo>
                  <a:pt x="342" y="240"/>
                </a:lnTo>
                <a:lnTo>
                  <a:pt x="344" y="236"/>
                </a:lnTo>
                <a:lnTo>
                  <a:pt x="344" y="230"/>
                </a:lnTo>
                <a:lnTo>
                  <a:pt x="342" y="226"/>
                </a:lnTo>
                <a:lnTo>
                  <a:pt x="336" y="214"/>
                </a:lnTo>
                <a:lnTo>
                  <a:pt x="332" y="206"/>
                </a:lnTo>
                <a:lnTo>
                  <a:pt x="332" y="206"/>
                </a:lnTo>
                <a:lnTo>
                  <a:pt x="328" y="198"/>
                </a:lnTo>
                <a:lnTo>
                  <a:pt x="326" y="188"/>
                </a:lnTo>
                <a:lnTo>
                  <a:pt x="328" y="184"/>
                </a:lnTo>
                <a:lnTo>
                  <a:pt x="330" y="178"/>
                </a:lnTo>
                <a:lnTo>
                  <a:pt x="336" y="172"/>
                </a:lnTo>
                <a:lnTo>
                  <a:pt x="342" y="166"/>
                </a:lnTo>
                <a:lnTo>
                  <a:pt x="342" y="166"/>
                </a:lnTo>
                <a:lnTo>
                  <a:pt x="362" y="164"/>
                </a:lnTo>
                <a:lnTo>
                  <a:pt x="374" y="160"/>
                </a:lnTo>
                <a:lnTo>
                  <a:pt x="386" y="156"/>
                </a:lnTo>
                <a:lnTo>
                  <a:pt x="386" y="156"/>
                </a:lnTo>
                <a:lnTo>
                  <a:pt x="430" y="158"/>
                </a:lnTo>
                <a:lnTo>
                  <a:pt x="454" y="160"/>
                </a:lnTo>
                <a:lnTo>
                  <a:pt x="464" y="160"/>
                </a:lnTo>
                <a:lnTo>
                  <a:pt x="468" y="158"/>
                </a:lnTo>
                <a:lnTo>
                  <a:pt x="468" y="158"/>
                </a:lnTo>
                <a:lnTo>
                  <a:pt x="476" y="158"/>
                </a:lnTo>
                <a:lnTo>
                  <a:pt x="482" y="158"/>
                </a:lnTo>
                <a:lnTo>
                  <a:pt x="492" y="154"/>
                </a:lnTo>
                <a:lnTo>
                  <a:pt x="502" y="148"/>
                </a:lnTo>
                <a:lnTo>
                  <a:pt x="508" y="144"/>
                </a:lnTo>
                <a:lnTo>
                  <a:pt x="508" y="144"/>
                </a:lnTo>
                <a:lnTo>
                  <a:pt x="518" y="144"/>
                </a:lnTo>
                <a:lnTo>
                  <a:pt x="526" y="142"/>
                </a:lnTo>
                <a:lnTo>
                  <a:pt x="526" y="142"/>
                </a:lnTo>
                <a:lnTo>
                  <a:pt x="536" y="152"/>
                </a:lnTo>
                <a:lnTo>
                  <a:pt x="534" y="154"/>
                </a:lnTo>
                <a:lnTo>
                  <a:pt x="534" y="154"/>
                </a:lnTo>
                <a:lnTo>
                  <a:pt x="546" y="190"/>
                </a:lnTo>
                <a:lnTo>
                  <a:pt x="554" y="218"/>
                </a:lnTo>
                <a:lnTo>
                  <a:pt x="560" y="248"/>
                </a:lnTo>
                <a:lnTo>
                  <a:pt x="560" y="248"/>
                </a:lnTo>
                <a:lnTo>
                  <a:pt x="544" y="252"/>
                </a:lnTo>
                <a:lnTo>
                  <a:pt x="530" y="256"/>
                </a:lnTo>
                <a:lnTo>
                  <a:pt x="518" y="264"/>
                </a:lnTo>
                <a:lnTo>
                  <a:pt x="510" y="272"/>
                </a:lnTo>
                <a:lnTo>
                  <a:pt x="510" y="272"/>
                </a:lnTo>
                <a:lnTo>
                  <a:pt x="482" y="276"/>
                </a:lnTo>
                <a:lnTo>
                  <a:pt x="482" y="276"/>
                </a:lnTo>
                <a:lnTo>
                  <a:pt x="478" y="272"/>
                </a:lnTo>
                <a:lnTo>
                  <a:pt x="470" y="270"/>
                </a:lnTo>
                <a:lnTo>
                  <a:pt x="462" y="268"/>
                </a:lnTo>
                <a:lnTo>
                  <a:pt x="448" y="268"/>
                </a:lnTo>
                <a:lnTo>
                  <a:pt x="448" y="268"/>
                </a:lnTo>
                <a:lnTo>
                  <a:pt x="420" y="270"/>
                </a:lnTo>
                <a:lnTo>
                  <a:pt x="390" y="274"/>
                </a:lnTo>
                <a:lnTo>
                  <a:pt x="364" y="280"/>
                </a:lnTo>
                <a:lnTo>
                  <a:pt x="344" y="286"/>
                </a:lnTo>
                <a:lnTo>
                  <a:pt x="340" y="286"/>
                </a:lnTo>
                <a:lnTo>
                  <a:pt x="340" y="288"/>
                </a:lnTo>
                <a:lnTo>
                  <a:pt x="340" y="288"/>
                </a:lnTo>
                <a:lnTo>
                  <a:pt x="304" y="274"/>
                </a:lnTo>
                <a:lnTo>
                  <a:pt x="304" y="274"/>
                </a:lnTo>
                <a:lnTo>
                  <a:pt x="306" y="270"/>
                </a:lnTo>
                <a:lnTo>
                  <a:pt x="310" y="264"/>
                </a:lnTo>
                <a:lnTo>
                  <a:pt x="318" y="256"/>
                </a:lnTo>
                <a:lnTo>
                  <a:pt x="338" y="244"/>
                </a:lnTo>
                <a:lnTo>
                  <a:pt x="338" y="244"/>
                </a:lnTo>
                <a:close/>
                <a:moveTo>
                  <a:pt x="352" y="304"/>
                </a:moveTo>
                <a:lnTo>
                  <a:pt x="352" y="296"/>
                </a:lnTo>
                <a:lnTo>
                  <a:pt x="352" y="296"/>
                </a:lnTo>
                <a:lnTo>
                  <a:pt x="372" y="290"/>
                </a:lnTo>
                <a:lnTo>
                  <a:pt x="396" y="286"/>
                </a:lnTo>
                <a:lnTo>
                  <a:pt x="424" y="282"/>
                </a:lnTo>
                <a:lnTo>
                  <a:pt x="448" y="280"/>
                </a:lnTo>
                <a:lnTo>
                  <a:pt x="448" y="280"/>
                </a:lnTo>
                <a:lnTo>
                  <a:pt x="460" y="280"/>
                </a:lnTo>
                <a:lnTo>
                  <a:pt x="468" y="282"/>
                </a:lnTo>
                <a:lnTo>
                  <a:pt x="472" y="284"/>
                </a:lnTo>
                <a:lnTo>
                  <a:pt x="474" y="284"/>
                </a:lnTo>
                <a:lnTo>
                  <a:pt x="474" y="284"/>
                </a:lnTo>
                <a:lnTo>
                  <a:pt x="474" y="292"/>
                </a:lnTo>
                <a:lnTo>
                  <a:pt x="474" y="300"/>
                </a:lnTo>
                <a:lnTo>
                  <a:pt x="468" y="316"/>
                </a:lnTo>
                <a:lnTo>
                  <a:pt x="458" y="332"/>
                </a:lnTo>
                <a:lnTo>
                  <a:pt x="446" y="346"/>
                </a:lnTo>
                <a:lnTo>
                  <a:pt x="446" y="346"/>
                </a:lnTo>
                <a:lnTo>
                  <a:pt x="444" y="348"/>
                </a:lnTo>
                <a:lnTo>
                  <a:pt x="444" y="348"/>
                </a:lnTo>
                <a:lnTo>
                  <a:pt x="440" y="352"/>
                </a:lnTo>
                <a:lnTo>
                  <a:pt x="432" y="356"/>
                </a:lnTo>
                <a:lnTo>
                  <a:pt x="424" y="360"/>
                </a:lnTo>
                <a:lnTo>
                  <a:pt x="410" y="364"/>
                </a:lnTo>
                <a:lnTo>
                  <a:pt x="410" y="364"/>
                </a:lnTo>
                <a:lnTo>
                  <a:pt x="380" y="368"/>
                </a:lnTo>
                <a:lnTo>
                  <a:pt x="380" y="368"/>
                </a:lnTo>
                <a:lnTo>
                  <a:pt x="372" y="366"/>
                </a:lnTo>
                <a:lnTo>
                  <a:pt x="366" y="364"/>
                </a:lnTo>
                <a:lnTo>
                  <a:pt x="364" y="362"/>
                </a:lnTo>
                <a:lnTo>
                  <a:pt x="362" y="360"/>
                </a:lnTo>
                <a:lnTo>
                  <a:pt x="362" y="360"/>
                </a:lnTo>
                <a:lnTo>
                  <a:pt x="360" y="350"/>
                </a:lnTo>
                <a:lnTo>
                  <a:pt x="358" y="338"/>
                </a:lnTo>
                <a:lnTo>
                  <a:pt x="356" y="310"/>
                </a:lnTo>
                <a:lnTo>
                  <a:pt x="356" y="308"/>
                </a:lnTo>
                <a:lnTo>
                  <a:pt x="352" y="304"/>
                </a:lnTo>
                <a:close/>
                <a:moveTo>
                  <a:pt x="242" y="348"/>
                </a:moveTo>
                <a:lnTo>
                  <a:pt x="240" y="344"/>
                </a:lnTo>
                <a:lnTo>
                  <a:pt x="240" y="344"/>
                </a:lnTo>
                <a:lnTo>
                  <a:pt x="232" y="330"/>
                </a:lnTo>
                <a:lnTo>
                  <a:pt x="228" y="312"/>
                </a:lnTo>
                <a:lnTo>
                  <a:pt x="226" y="304"/>
                </a:lnTo>
                <a:lnTo>
                  <a:pt x="226" y="296"/>
                </a:lnTo>
                <a:lnTo>
                  <a:pt x="228" y="288"/>
                </a:lnTo>
                <a:lnTo>
                  <a:pt x="232" y="282"/>
                </a:lnTo>
                <a:lnTo>
                  <a:pt x="232" y="282"/>
                </a:lnTo>
                <a:lnTo>
                  <a:pt x="238" y="276"/>
                </a:lnTo>
                <a:lnTo>
                  <a:pt x="242" y="272"/>
                </a:lnTo>
                <a:lnTo>
                  <a:pt x="248" y="270"/>
                </a:lnTo>
                <a:lnTo>
                  <a:pt x="254" y="270"/>
                </a:lnTo>
                <a:lnTo>
                  <a:pt x="254" y="270"/>
                </a:lnTo>
                <a:lnTo>
                  <a:pt x="262" y="272"/>
                </a:lnTo>
                <a:lnTo>
                  <a:pt x="270" y="276"/>
                </a:lnTo>
                <a:lnTo>
                  <a:pt x="278" y="282"/>
                </a:lnTo>
                <a:lnTo>
                  <a:pt x="284" y="290"/>
                </a:lnTo>
                <a:lnTo>
                  <a:pt x="286" y="288"/>
                </a:lnTo>
                <a:lnTo>
                  <a:pt x="286" y="288"/>
                </a:lnTo>
                <a:lnTo>
                  <a:pt x="290" y="300"/>
                </a:lnTo>
                <a:lnTo>
                  <a:pt x="294" y="314"/>
                </a:lnTo>
                <a:lnTo>
                  <a:pt x="294" y="328"/>
                </a:lnTo>
                <a:lnTo>
                  <a:pt x="308" y="336"/>
                </a:lnTo>
                <a:lnTo>
                  <a:pt x="308" y="336"/>
                </a:lnTo>
                <a:lnTo>
                  <a:pt x="304" y="288"/>
                </a:lnTo>
                <a:lnTo>
                  <a:pt x="340" y="304"/>
                </a:lnTo>
                <a:lnTo>
                  <a:pt x="338" y="308"/>
                </a:lnTo>
                <a:lnTo>
                  <a:pt x="344" y="314"/>
                </a:lnTo>
                <a:lnTo>
                  <a:pt x="344" y="314"/>
                </a:lnTo>
                <a:lnTo>
                  <a:pt x="346" y="338"/>
                </a:lnTo>
                <a:lnTo>
                  <a:pt x="348" y="354"/>
                </a:lnTo>
                <a:lnTo>
                  <a:pt x="352" y="366"/>
                </a:lnTo>
                <a:lnTo>
                  <a:pt x="352" y="366"/>
                </a:lnTo>
                <a:lnTo>
                  <a:pt x="356" y="372"/>
                </a:lnTo>
                <a:lnTo>
                  <a:pt x="362" y="376"/>
                </a:lnTo>
                <a:lnTo>
                  <a:pt x="370" y="378"/>
                </a:lnTo>
                <a:lnTo>
                  <a:pt x="380" y="380"/>
                </a:lnTo>
                <a:lnTo>
                  <a:pt x="380" y="380"/>
                </a:lnTo>
                <a:lnTo>
                  <a:pt x="394" y="378"/>
                </a:lnTo>
                <a:lnTo>
                  <a:pt x="412" y="376"/>
                </a:lnTo>
                <a:lnTo>
                  <a:pt x="412" y="376"/>
                </a:lnTo>
                <a:lnTo>
                  <a:pt x="428" y="372"/>
                </a:lnTo>
                <a:lnTo>
                  <a:pt x="440" y="368"/>
                </a:lnTo>
                <a:lnTo>
                  <a:pt x="446" y="362"/>
                </a:lnTo>
                <a:lnTo>
                  <a:pt x="452" y="358"/>
                </a:lnTo>
                <a:lnTo>
                  <a:pt x="452" y="358"/>
                </a:lnTo>
                <a:lnTo>
                  <a:pt x="454" y="354"/>
                </a:lnTo>
                <a:lnTo>
                  <a:pt x="454" y="354"/>
                </a:lnTo>
                <a:lnTo>
                  <a:pt x="466" y="344"/>
                </a:lnTo>
                <a:lnTo>
                  <a:pt x="476" y="328"/>
                </a:lnTo>
                <a:lnTo>
                  <a:pt x="484" y="312"/>
                </a:lnTo>
                <a:lnTo>
                  <a:pt x="488" y="294"/>
                </a:lnTo>
                <a:lnTo>
                  <a:pt x="488" y="294"/>
                </a:lnTo>
                <a:lnTo>
                  <a:pt x="496" y="292"/>
                </a:lnTo>
                <a:lnTo>
                  <a:pt x="506" y="292"/>
                </a:lnTo>
                <a:lnTo>
                  <a:pt x="506" y="292"/>
                </a:lnTo>
                <a:lnTo>
                  <a:pt x="506" y="308"/>
                </a:lnTo>
                <a:lnTo>
                  <a:pt x="510" y="322"/>
                </a:lnTo>
                <a:lnTo>
                  <a:pt x="516" y="336"/>
                </a:lnTo>
                <a:lnTo>
                  <a:pt x="522" y="346"/>
                </a:lnTo>
                <a:lnTo>
                  <a:pt x="522" y="346"/>
                </a:lnTo>
                <a:lnTo>
                  <a:pt x="522" y="348"/>
                </a:lnTo>
                <a:lnTo>
                  <a:pt x="522" y="348"/>
                </a:lnTo>
                <a:lnTo>
                  <a:pt x="526" y="350"/>
                </a:lnTo>
                <a:lnTo>
                  <a:pt x="530" y="354"/>
                </a:lnTo>
                <a:lnTo>
                  <a:pt x="536" y="356"/>
                </a:lnTo>
                <a:lnTo>
                  <a:pt x="544" y="358"/>
                </a:lnTo>
                <a:lnTo>
                  <a:pt x="544" y="358"/>
                </a:lnTo>
                <a:lnTo>
                  <a:pt x="552" y="358"/>
                </a:lnTo>
                <a:lnTo>
                  <a:pt x="552" y="358"/>
                </a:lnTo>
                <a:lnTo>
                  <a:pt x="560" y="356"/>
                </a:lnTo>
                <a:lnTo>
                  <a:pt x="560" y="356"/>
                </a:lnTo>
                <a:lnTo>
                  <a:pt x="554" y="390"/>
                </a:lnTo>
                <a:lnTo>
                  <a:pt x="548" y="414"/>
                </a:lnTo>
                <a:lnTo>
                  <a:pt x="548" y="414"/>
                </a:lnTo>
                <a:lnTo>
                  <a:pt x="536" y="466"/>
                </a:lnTo>
                <a:lnTo>
                  <a:pt x="536" y="466"/>
                </a:lnTo>
                <a:lnTo>
                  <a:pt x="524" y="516"/>
                </a:lnTo>
                <a:lnTo>
                  <a:pt x="524" y="516"/>
                </a:lnTo>
                <a:lnTo>
                  <a:pt x="522" y="518"/>
                </a:lnTo>
                <a:lnTo>
                  <a:pt x="516" y="522"/>
                </a:lnTo>
                <a:lnTo>
                  <a:pt x="500" y="526"/>
                </a:lnTo>
                <a:lnTo>
                  <a:pt x="480" y="530"/>
                </a:lnTo>
                <a:lnTo>
                  <a:pt x="470" y="530"/>
                </a:lnTo>
                <a:lnTo>
                  <a:pt x="464" y="528"/>
                </a:lnTo>
                <a:lnTo>
                  <a:pt x="464" y="528"/>
                </a:lnTo>
                <a:lnTo>
                  <a:pt x="436" y="518"/>
                </a:lnTo>
                <a:lnTo>
                  <a:pt x="414" y="506"/>
                </a:lnTo>
                <a:lnTo>
                  <a:pt x="414" y="506"/>
                </a:lnTo>
                <a:lnTo>
                  <a:pt x="394" y="494"/>
                </a:lnTo>
                <a:lnTo>
                  <a:pt x="376" y="486"/>
                </a:lnTo>
                <a:lnTo>
                  <a:pt x="376" y="486"/>
                </a:lnTo>
                <a:lnTo>
                  <a:pt x="364" y="478"/>
                </a:lnTo>
                <a:lnTo>
                  <a:pt x="352" y="470"/>
                </a:lnTo>
                <a:lnTo>
                  <a:pt x="342" y="462"/>
                </a:lnTo>
                <a:lnTo>
                  <a:pt x="332" y="450"/>
                </a:lnTo>
                <a:lnTo>
                  <a:pt x="324" y="436"/>
                </a:lnTo>
                <a:lnTo>
                  <a:pt x="316" y="416"/>
                </a:lnTo>
                <a:lnTo>
                  <a:pt x="310" y="390"/>
                </a:lnTo>
                <a:lnTo>
                  <a:pt x="302" y="358"/>
                </a:lnTo>
                <a:lnTo>
                  <a:pt x="296" y="360"/>
                </a:lnTo>
                <a:lnTo>
                  <a:pt x="296" y="360"/>
                </a:lnTo>
                <a:lnTo>
                  <a:pt x="298" y="364"/>
                </a:lnTo>
                <a:lnTo>
                  <a:pt x="298" y="364"/>
                </a:lnTo>
                <a:lnTo>
                  <a:pt x="290" y="370"/>
                </a:lnTo>
                <a:lnTo>
                  <a:pt x="284" y="374"/>
                </a:lnTo>
                <a:lnTo>
                  <a:pt x="278" y="372"/>
                </a:lnTo>
                <a:lnTo>
                  <a:pt x="276" y="372"/>
                </a:lnTo>
                <a:lnTo>
                  <a:pt x="276" y="372"/>
                </a:lnTo>
                <a:lnTo>
                  <a:pt x="266" y="370"/>
                </a:lnTo>
                <a:lnTo>
                  <a:pt x="256" y="364"/>
                </a:lnTo>
                <a:lnTo>
                  <a:pt x="248" y="358"/>
                </a:lnTo>
                <a:lnTo>
                  <a:pt x="242" y="348"/>
                </a:lnTo>
                <a:lnTo>
                  <a:pt x="242" y="348"/>
                </a:lnTo>
                <a:close/>
                <a:moveTo>
                  <a:pt x="408" y="758"/>
                </a:moveTo>
                <a:lnTo>
                  <a:pt x="408" y="758"/>
                </a:lnTo>
                <a:lnTo>
                  <a:pt x="372" y="730"/>
                </a:lnTo>
                <a:lnTo>
                  <a:pt x="342" y="706"/>
                </a:lnTo>
                <a:lnTo>
                  <a:pt x="318" y="686"/>
                </a:lnTo>
                <a:lnTo>
                  <a:pt x="302" y="668"/>
                </a:lnTo>
                <a:lnTo>
                  <a:pt x="290" y="654"/>
                </a:lnTo>
                <a:lnTo>
                  <a:pt x="282" y="642"/>
                </a:lnTo>
                <a:lnTo>
                  <a:pt x="276" y="632"/>
                </a:lnTo>
                <a:lnTo>
                  <a:pt x="274" y="622"/>
                </a:lnTo>
                <a:lnTo>
                  <a:pt x="274" y="622"/>
                </a:lnTo>
                <a:lnTo>
                  <a:pt x="274" y="604"/>
                </a:lnTo>
                <a:lnTo>
                  <a:pt x="278" y="582"/>
                </a:lnTo>
                <a:lnTo>
                  <a:pt x="284" y="562"/>
                </a:lnTo>
                <a:lnTo>
                  <a:pt x="288" y="544"/>
                </a:lnTo>
                <a:lnTo>
                  <a:pt x="292" y="544"/>
                </a:lnTo>
                <a:lnTo>
                  <a:pt x="292" y="544"/>
                </a:lnTo>
                <a:lnTo>
                  <a:pt x="296" y="532"/>
                </a:lnTo>
                <a:lnTo>
                  <a:pt x="298" y="518"/>
                </a:lnTo>
                <a:lnTo>
                  <a:pt x="300" y="494"/>
                </a:lnTo>
                <a:lnTo>
                  <a:pt x="300" y="472"/>
                </a:lnTo>
                <a:lnTo>
                  <a:pt x="298" y="454"/>
                </a:lnTo>
                <a:lnTo>
                  <a:pt x="296" y="452"/>
                </a:lnTo>
                <a:lnTo>
                  <a:pt x="296" y="452"/>
                </a:lnTo>
                <a:lnTo>
                  <a:pt x="288" y="378"/>
                </a:lnTo>
                <a:lnTo>
                  <a:pt x="288" y="378"/>
                </a:lnTo>
                <a:lnTo>
                  <a:pt x="294" y="376"/>
                </a:lnTo>
                <a:lnTo>
                  <a:pt x="298" y="372"/>
                </a:lnTo>
                <a:lnTo>
                  <a:pt x="298" y="372"/>
                </a:lnTo>
                <a:lnTo>
                  <a:pt x="306" y="402"/>
                </a:lnTo>
                <a:lnTo>
                  <a:pt x="312" y="426"/>
                </a:lnTo>
                <a:lnTo>
                  <a:pt x="320" y="444"/>
                </a:lnTo>
                <a:lnTo>
                  <a:pt x="328" y="458"/>
                </a:lnTo>
                <a:lnTo>
                  <a:pt x="338" y="468"/>
                </a:lnTo>
                <a:lnTo>
                  <a:pt x="348" y="476"/>
                </a:lnTo>
                <a:lnTo>
                  <a:pt x="374" y="492"/>
                </a:lnTo>
                <a:lnTo>
                  <a:pt x="374" y="492"/>
                </a:lnTo>
                <a:lnTo>
                  <a:pt x="390" y="500"/>
                </a:lnTo>
                <a:lnTo>
                  <a:pt x="410" y="512"/>
                </a:lnTo>
                <a:lnTo>
                  <a:pt x="410" y="512"/>
                </a:lnTo>
                <a:lnTo>
                  <a:pt x="434" y="524"/>
                </a:lnTo>
                <a:lnTo>
                  <a:pt x="462" y="534"/>
                </a:lnTo>
                <a:lnTo>
                  <a:pt x="462" y="534"/>
                </a:lnTo>
                <a:lnTo>
                  <a:pt x="474" y="536"/>
                </a:lnTo>
                <a:lnTo>
                  <a:pt x="474" y="536"/>
                </a:lnTo>
                <a:lnTo>
                  <a:pt x="492" y="534"/>
                </a:lnTo>
                <a:lnTo>
                  <a:pt x="508" y="530"/>
                </a:lnTo>
                <a:lnTo>
                  <a:pt x="522" y="524"/>
                </a:lnTo>
                <a:lnTo>
                  <a:pt x="526" y="522"/>
                </a:lnTo>
                <a:lnTo>
                  <a:pt x="530" y="518"/>
                </a:lnTo>
                <a:lnTo>
                  <a:pt x="530" y="518"/>
                </a:lnTo>
                <a:lnTo>
                  <a:pt x="530" y="512"/>
                </a:lnTo>
                <a:lnTo>
                  <a:pt x="530" y="512"/>
                </a:lnTo>
                <a:lnTo>
                  <a:pt x="530" y="558"/>
                </a:lnTo>
                <a:lnTo>
                  <a:pt x="532" y="582"/>
                </a:lnTo>
                <a:lnTo>
                  <a:pt x="534" y="606"/>
                </a:lnTo>
                <a:lnTo>
                  <a:pt x="534" y="606"/>
                </a:lnTo>
                <a:lnTo>
                  <a:pt x="534" y="614"/>
                </a:lnTo>
                <a:lnTo>
                  <a:pt x="534" y="622"/>
                </a:lnTo>
                <a:lnTo>
                  <a:pt x="526" y="642"/>
                </a:lnTo>
                <a:lnTo>
                  <a:pt x="514" y="664"/>
                </a:lnTo>
                <a:lnTo>
                  <a:pt x="498" y="688"/>
                </a:lnTo>
                <a:lnTo>
                  <a:pt x="478" y="710"/>
                </a:lnTo>
                <a:lnTo>
                  <a:pt x="456" y="730"/>
                </a:lnTo>
                <a:lnTo>
                  <a:pt x="432" y="748"/>
                </a:lnTo>
                <a:lnTo>
                  <a:pt x="420" y="754"/>
                </a:lnTo>
                <a:lnTo>
                  <a:pt x="408" y="758"/>
                </a:lnTo>
                <a:lnTo>
                  <a:pt x="408" y="758"/>
                </a:lnTo>
                <a:close/>
              </a:path>
            </a:pathLst>
          </a:custGeom>
          <a:solidFill>
            <a:srgbClr val="3E3429">
              <a:lumMod val="100000"/>
            </a:srgb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is1ide-Rectangle 13"/>
          <p:cNvSpPr/>
          <p:nvPr/>
        </p:nvSpPr>
        <p:spPr>
          <a:xfrm>
            <a:off x="1317625" y="2815590"/>
            <a:ext cx="1477963" cy="268288"/>
          </a:xfrm>
          <a:prstGeom prst="rect">
            <a:avLst/>
          </a:prstGeom>
        </p:spPr>
        <p:txBody>
          <a:bodyPr wrap="none"/>
          <a:p>
            <a:pPr algn="ctr"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3E3429"/>
                </a:solidFill>
                <a:latin typeface="Arial" panose="020B0604020202020204" pitchFamily="34" charset="0"/>
              </a:rPr>
              <a:t>长整型（</a:t>
            </a:r>
            <a:r>
              <a:rPr lang="en-US" altLang="zh-CN" sz="1400" b="1">
                <a:solidFill>
                  <a:srgbClr val="3E3429"/>
                </a:solidFill>
                <a:latin typeface="Arial" panose="020B0604020202020204" pitchFamily="34" charset="0"/>
              </a:rPr>
              <a:t>long </a:t>
            </a:r>
            <a:r>
              <a:rPr lang="en-US" altLang="zh-CN" sz="1400" b="1" err="1">
                <a:solidFill>
                  <a:srgbClr val="3E3429"/>
                </a:solidFill>
                <a:latin typeface="Arial" panose="020B0604020202020204" pitchFamily="34" charset="0"/>
              </a:rPr>
              <a:t>long</a:t>
            </a:r>
            <a:r>
              <a:rPr lang="zh-CN" altLang="en-US" sz="1400" b="1" dirty="0">
                <a:solidFill>
                  <a:srgbClr val="3E3429"/>
                </a:solidFill>
                <a:latin typeface="Arial" panose="020B0604020202020204" pitchFamily="34" charset="0"/>
              </a:rPr>
              <a:t>）</a:t>
            </a:r>
            <a:endParaRPr lang="zh-CN" altLang="en-US" sz="1400" b="1" dirty="0">
              <a:solidFill>
                <a:srgbClr val="3E3429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1ide-Rectangle 14"/>
          <p:cNvSpPr/>
          <p:nvPr/>
        </p:nvSpPr>
        <p:spPr>
          <a:xfrm>
            <a:off x="1116013" y="3718878"/>
            <a:ext cx="1944688" cy="2232025"/>
          </a:xfrm>
          <a:prstGeom prst="rect">
            <a:avLst/>
          </a:prstGeom>
          <a:noFill/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zh-CN" altLang="en-US" sz="1400" dirty="0">
                <a:solidFill>
                  <a:srgbClr val="778495"/>
                </a:solidFill>
                <a:latin typeface="Arial" panose="020B0604020202020204" pitchFamily="34" charset="0"/>
              </a:rPr>
              <a:t>有符号数范围</a:t>
            </a:r>
            <a:endParaRPr lang="zh-CN" altLang="en-US" sz="1400" dirty="0">
              <a:solidFill>
                <a:srgbClr val="778495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sz="1400">
                <a:latin typeface="Arial" panose="020B0604020202020204" pitchFamily="34" charset="0"/>
              </a:rPr>
              <a:t>-2</a:t>
            </a:r>
            <a:r>
              <a:rPr lang="en-US" altLang="zh-CN" sz="1400" baseline="30000">
                <a:latin typeface="Arial" panose="020B0604020202020204" pitchFamily="34" charset="0"/>
              </a:rPr>
              <a:t>63</a:t>
            </a:r>
            <a:r>
              <a:rPr lang="en-US" altLang="zh-CN" sz="1400">
                <a:latin typeface="Arial" panose="020B0604020202020204" pitchFamily="34" charset="0"/>
              </a:rPr>
              <a:t>~2</a:t>
            </a:r>
            <a:r>
              <a:rPr lang="en-US" altLang="zh-CN" sz="1400" baseline="30000">
                <a:latin typeface="Arial" panose="020B0604020202020204" pitchFamily="34" charset="0"/>
              </a:rPr>
              <a:t>63</a:t>
            </a:r>
            <a:r>
              <a:rPr lang="en-US" altLang="zh-CN" sz="1400">
                <a:latin typeface="Arial" panose="020B0604020202020204" pitchFamily="34" charset="0"/>
              </a:rPr>
              <a:t> -1</a:t>
            </a:r>
            <a:endParaRPr lang="en-US" altLang="zh-CN" sz="1400">
              <a:latin typeface="Arial" panose="020B0604020202020204" pitchFamily="34" charset="0"/>
            </a:endParaRPr>
          </a:p>
          <a:p>
            <a:endParaRPr lang="zh-CN" altLang="en-US" sz="1400" dirty="0">
              <a:solidFill>
                <a:srgbClr val="778495"/>
              </a:solidFill>
              <a:latin typeface="Arial" panose="020B0604020202020204" pitchFamily="34" charset="0"/>
            </a:endParaRPr>
          </a:p>
          <a:p>
            <a:r>
              <a:rPr lang="zh-CN" altLang="en-US" sz="1400" dirty="0">
                <a:solidFill>
                  <a:srgbClr val="778495"/>
                </a:solidFill>
                <a:latin typeface="Arial" panose="020B0604020202020204" pitchFamily="34" charset="0"/>
              </a:rPr>
              <a:t>无符号数范围</a:t>
            </a:r>
            <a:endParaRPr lang="zh-CN" altLang="en-US" sz="1400" dirty="0">
              <a:solidFill>
                <a:srgbClr val="778495"/>
              </a:solidFill>
              <a:latin typeface="Arial" panose="020B0604020202020204" pitchFamily="34" charset="0"/>
            </a:endParaRPr>
          </a:p>
          <a:p>
            <a:r>
              <a:rPr lang="en-US" altLang="zh-CN" sz="1400">
                <a:latin typeface="Arial" panose="020B0604020202020204" pitchFamily="34" charset="0"/>
              </a:rPr>
              <a:t>0~2</a:t>
            </a:r>
            <a:r>
              <a:rPr lang="en-US" altLang="zh-CN" sz="1400" baseline="30000">
                <a:latin typeface="Arial" panose="020B0604020202020204" pitchFamily="34" charset="0"/>
              </a:rPr>
              <a:t>64</a:t>
            </a:r>
            <a:r>
              <a:rPr lang="en-US" altLang="zh-CN" sz="1400">
                <a:latin typeface="Arial" panose="020B0604020202020204" pitchFamily="34" charset="0"/>
              </a:rPr>
              <a:t> -1 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56" name="ïşḻïďê-矩形: 圆角 12"/>
          <p:cNvSpPr/>
          <p:nvPr/>
        </p:nvSpPr>
        <p:spPr>
          <a:xfrm>
            <a:off x="3857625" y="1270953"/>
            <a:ext cx="1473200" cy="1433513"/>
          </a:xfrm>
          <a:prstGeom prst="roundRect">
            <a:avLst/>
          </a:prstGeom>
          <a:solidFill>
            <a:srgbClr val="77849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5137" name="ïşḻïďê-Straight Connector 16"/>
          <p:cNvCxnSpPr/>
          <p:nvPr/>
        </p:nvCxnSpPr>
        <p:spPr>
          <a:xfrm flipH="1">
            <a:off x="3851275" y="3322003"/>
            <a:ext cx="617538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8" name="ïşḻïďê-任意多边形: 形状 17"/>
          <p:cNvSpPr/>
          <p:nvPr/>
        </p:nvSpPr>
        <p:spPr>
          <a:xfrm rot="18914935">
            <a:off x="4524375" y="3279140"/>
            <a:ext cx="50800" cy="179388"/>
          </a:xfrm>
          <a:custGeom>
            <a:avLst/>
            <a:gdLst>
              <a:gd name="connsiteX0" fmla="*/ 125628 w 125628"/>
              <a:gd name="connsiteY0" fmla="*/ 446518 h 446518"/>
              <a:gd name="connsiteX1" fmla="*/ 0 w 125628"/>
              <a:gd name="connsiteY1" fmla="*/ 446518 h 446518"/>
              <a:gd name="connsiteX2" fmla="*/ 0 w 125628"/>
              <a:gd name="connsiteY2" fmla="*/ 0 h 446518"/>
              <a:gd name="connsiteX3" fmla="*/ 125628 w 125628"/>
              <a:gd name="connsiteY3" fmla="*/ 124541 h 44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46518">
                <a:moveTo>
                  <a:pt x="125628" y="446518"/>
                </a:moveTo>
                <a:lnTo>
                  <a:pt x="0" y="446518"/>
                </a:lnTo>
                <a:lnTo>
                  <a:pt x="0" y="0"/>
                </a:lnTo>
                <a:lnTo>
                  <a:pt x="125628" y="124541"/>
                </a:lnTo>
                <a:close/>
              </a:path>
            </a:pathLst>
          </a:custGeom>
          <a:solidFill>
            <a:srgbClr val="7784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sp>
        <p:nvSpPr>
          <p:cNvPr id="59" name="ïşḻïďê-任意多边形: 形状 18"/>
          <p:cNvSpPr/>
          <p:nvPr/>
        </p:nvSpPr>
        <p:spPr>
          <a:xfrm rot="2703745">
            <a:off x="4616450" y="3277553"/>
            <a:ext cx="49213" cy="182563"/>
          </a:xfrm>
          <a:custGeom>
            <a:avLst/>
            <a:gdLst>
              <a:gd name="connsiteX0" fmla="*/ 125628 w 125628"/>
              <a:gd name="connsiteY0" fmla="*/ 0 h 450590"/>
              <a:gd name="connsiteX1" fmla="*/ 125628 w 125628"/>
              <a:gd name="connsiteY1" fmla="*/ 450590 h 450590"/>
              <a:gd name="connsiteX2" fmla="*/ 0 w 125628"/>
              <a:gd name="connsiteY2" fmla="*/ 450590 h 450590"/>
              <a:gd name="connsiteX3" fmla="*/ 0 w 125628"/>
              <a:gd name="connsiteY3" fmla="*/ 125902 h 45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50590">
                <a:moveTo>
                  <a:pt x="125628" y="0"/>
                </a:moveTo>
                <a:lnTo>
                  <a:pt x="125628" y="450590"/>
                </a:lnTo>
                <a:lnTo>
                  <a:pt x="0" y="450590"/>
                </a:lnTo>
                <a:lnTo>
                  <a:pt x="0" y="125902"/>
                </a:lnTo>
                <a:close/>
              </a:path>
            </a:pathLst>
          </a:custGeom>
          <a:solidFill>
            <a:srgbClr val="694D39">
              <a:lumMod val="10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5140" name="ïşḻïďê-Straight Connector 19"/>
          <p:cNvCxnSpPr/>
          <p:nvPr/>
        </p:nvCxnSpPr>
        <p:spPr>
          <a:xfrm flipH="1">
            <a:off x="4716463" y="3322003"/>
            <a:ext cx="606425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62" name="ïşḻïďê-Rectangle 21"/>
          <p:cNvSpPr/>
          <p:nvPr/>
        </p:nvSpPr>
        <p:spPr>
          <a:xfrm>
            <a:off x="3873500" y="3647440"/>
            <a:ext cx="1479550" cy="1079500"/>
          </a:xfrm>
          <a:prstGeom prst="rect">
            <a:avLst/>
          </a:prstGeom>
        </p:spPr>
        <p:txBody>
          <a:bodyPr wrap="none"/>
          <a:p>
            <a:pPr algn="ctr"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FF0000"/>
                </a:solidFill>
                <a:latin typeface="Arial" panose="020B0604020202020204" pitchFamily="34" charset="0"/>
              </a:rPr>
              <a:t>1000</a:t>
            </a:r>
            <a:r>
              <a:rPr lang="zh-CN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位整数</a:t>
            </a:r>
            <a:endParaRPr lang="zh-CN" altLang="en-US" sz="1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如何存储？</a:t>
            </a:r>
            <a:endParaRPr lang="en-US" altLang="en-US" sz="1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4" name="ïşḻïďê-矩形: 圆角 22"/>
          <p:cNvSpPr/>
          <p:nvPr/>
        </p:nvSpPr>
        <p:spPr>
          <a:xfrm>
            <a:off x="6413500" y="1270953"/>
            <a:ext cx="1471613" cy="1433513"/>
          </a:xfrm>
          <a:prstGeom prst="roundRect">
            <a:avLst/>
          </a:prstGeom>
          <a:solidFill>
            <a:srgbClr val="77849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5144" name="ïşḻïďê-Straight Connector 24"/>
          <p:cNvCxnSpPr/>
          <p:nvPr/>
        </p:nvCxnSpPr>
        <p:spPr>
          <a:xfrm flipH="1">
            <a:off x="6405563" y="3322003"/>
            <a:ext cx="617537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66" name="ïşḻïďê-任意多边形: 形状 27"/>
          <p:cNvSpPr/>
          <p:nvPr/>
        </p:nvSpPr>
        <p:spPr>
          <a:xfrm rot="18914935">
            <a:off x="7078663" y="3279140"/>
            <a:ext cx="50800" cy="179388"/>
          </a:xfrm>
          <a:custGeom>
            <a:avLst/>
            <a:gdLst>
              <a:gd name="connsiteX0" fmla="*/ 125628 w 125628"/>
              <a:gd name="connsiteY0" fmla="*/ 446518 h 446518"/>
              <a:gd name="connsiteX1" fmla="*/ 0 w 125628"/>
              <a:gd name="connsiteY1" fmla="*/ 446518 h 446518"/>
              <a:gd name="connsiteX2" fmla="*/ 0 w 125628"/>
              <a:gd name="connsiteY2" fmla="*/ 0 h 446518"/>
              <a:gd name="connsiteX3" fmla="*/ 125628 w 125628"/>
              <a:gd name="connsiteY3" fmla="*/ 124541 h 44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46518">
                <a:moveTo>
                  <a:pt x="125628" y="446518"/>
                </a:moveTo>
                <a:lnTo>
                  <a:pt x="0" y="446518"/>
                </a:lnTo>
                <a:lnTo>
                  <a:pt x="0" y="0"/>
                </a:lnTo>
                <a:lnTo>
                  <a:pt x="125628" y="124541"/>
                </a:lnTo>
                <a:close/>
              </a:path>
            </a:pathLst>
          </a:custGeom>
          <a:solidFill>
            <a:srgbClr val="7784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sp>
        <p:nvSpPr>
          <p:cNvPr id="67" name="ïşḻïďê-任意多边形: 形状 28"/>
          <p:cNvSpPr/>
          <p:nvPr/>
        </p:nvSpPr>
        <p:spPr>
          <a:xfrm rot="2703745">
            <a:off x="7171531" y="3278346"/>
            <a:ext cx="49213" cy="180975"/>
          </a:xfrm>
          <a:custGeom>
            <a:avLst/>
            <a:gdLst>
              <a:gd name="connsiteX0" fmla="*/ 125628 w 125628"/>
              <a:gd name="connsiteY0" fmla="*/ 0 h 450590"/>
              <a:gd name="connsiteX1" fmla="*/ 125628 w 125628"/>
              <a:gd name="connsiteY1" fmla="*/ 450590 h 450590"/>
              <a:gd name="connsiteX2" fmla="*/ 0 w 125628"/>
              <a:gd name="connsiteY2" fmla="*/ 450590 h 450590"/>
              <a:gd name="connsiteX3" fmla="*/ 0 w 125628"/>
              <a:gd name="connsiteY3" fmla="*/ 125902 h 45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50590">
                <a:moveTo>
                  <a:pt x="125628" y="0"/>
                </a:moveTo>
                <a:lnTo>
                  <a:pt x="125628" y="450590"/>
                </a:lnTo>
                <a:lnTo>
                  <a:pt x="0" y="450590"/>
                </a:lnTo>
                <a:lnTo>
                  <a:pt x="0" y="125902"/>
                </a:lnTo>
                <a:close/>
              </a:path>
            </a:pathLst>
          </a:custGeom>
          <a:solidFill>
            <a:srgbClr val="80500D">
              <a:lumMod val="10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5147" name="ïşḻïďê-Straight Connector 27"/>
          <p:cNvCxnSpPr/>
          <p:nvPr/>
        </p:nvCxnSpPr>
        <p:spPr>
          <a:xfrm flipH="1">
            <a:off x="7270750" y="3322003"/>
            <a:ext cx="606425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70" name="ïşḻïďê-Rectangle 29"/>
          <p:cNvSpPr/>
          <p:nvPr/>
        </p:nvSpPr>
        <p:spPr>
          <a:xfrm>
            <a:off x="6443663" y="3647440"/>
            <a:ext cx="1584325" cy="1439863"/>
          </a:xfrm>
          <a:prstGeom prst="rect">
            <a:avLst/>
          </a:prstGeom>
        </p:spPr>
        <p:txBody>
          <a:bodyPr wrap="none"/>
          <a:p>
            <a:pPr algn="ctr"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高精度数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algn="ctr" eaLnBrk="1" hangingPunct="1">
              <a:buClr>
                <a:srgbClr val="E24848"/>
              </a:buClr>
            </a:pPr>
            <a:r>
              <a:rPr lang="zh-CN" altLang="en-US" sz="1400" b="1" dirty="0">
                <a:latin typeface="Arial" panose="020B0604020202020204" pitchFamily="34" charset="0"/>
              </a:rPr>
              <a:t>或</a:t>
            </a:r>
            <a:endParaRPr lang="zh-CN" altLang="en-US" sz="1400" b="1" dirty="0">
              <a:latin typeface="Arial" panose="020B0604020202020204" pitchFamily="34" charset="0"/>
            </a:endParaRPr>
          </a:p>
          <a:p>
            <a:pPr algn="ctr"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大数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  <p:sp>
        <p:nvSpPr>
          <p:cNvPr id="80" name="ïşḻïďê-任意多边形: 形状 42"/>
          <p:cNvSpPr/>
          <p:nvPr/>
        </p:nvSpPr>
        <p:spPr bwMode="auto">
          <a:xfrm>
            <a:off x="4043363" y="1705928"/>
            <a:ext cx="1031875" cy="987425"/>
          </a:xfrm>
          <a:custGeom>
            <a:avLst/>
            <a:gdLst>
              <a:gd name="T0" fmla="*/ 656 w 730"/>
              <a:gd name="T1" fmla="*/ 504 h 698"/>
              <a:gd name="T2" fmla="*/ 552 w 730"/>
              <a:gd name="T3" fmla="*/ 428 h 698"/>
              <a:gd name="T4" fmla="*/ 524 w 730"/>
              <a:gd name="T5" fmla="*/ 302 h 698"/>
              <a:gd name="T6" fmla="*/ 492 w 730"/>
              <a:gd name="T7" fmla="*/ 110 h 698"/>
              <a:gd name="T8" fmla="*/ 436 w 730"/>
              <a:gd name="T9" fmla="*/ 26 h 698"/>
              <a:gd name="T10" fmla="*/ 380 w 730"/>
              <a:gd name="T11" fmla="*/ 2 h 698"/>
              <a:gd name="T12" fmla="*/ 316 w 730"/>
              <a:gd name="T13" fmla="*/ 4 h 698"/>
              <a:gd name="T14" fmla="*/ 246 w 730"/>
              <a:gd name="T15" fmla="*/ 44 h 698"/>
              <a:gd name="T16" fmla="*/ 202 w 730"/>
              <a:gd name="T17" fmla="*/ 136 h 698"/>
              <a:gd name="T18" fmla="*/ 170 w 730"/>
              <a:gd name="T19" fmla="*/ 304 h 698"/>
              <a:gd name="T20" fmla="*/ 134 w 730"/>
              <a:gd name="T21" fmla="*/ 486 h 698"/>
              <a:gd name="T22" fmla="*/ 58 w 730"/>
              <a:gd name="T23" fmla="*/ 526 h 698"/>
              <a:gd name="T24" fmla="*/ 32 w 730"/>
              <a:gd name="T25" fmla="*/ 562 h 698"/>
              <a:gd name="T26" fmla="*/ 718 w 730"/>
              <a:gd name="T27" fmla="*/ 632 h 698"/>
              <a:gd name="T28" fmla="*/ 278 w 730"/>
              <a:gd name="T29" fmla="*/ 134 h 698"/>
              <a:gd name="T30" fmla="*/ 326 w 730"/>
              <a:gd name="T31" fmla="*/ 94 h 698"/>
              <a:gd name="T32" fmla="*/ 380 w 730"/>
              <a:gd name="T33" fmla="*/ 122 h 698"/>
              <a:gd name="T34" fmla="*/ 426 w 730"/>
              <a:gd name="T35" fmla="*/ 182 h 698"/>
              <a:gd name="T36" fmla="*/ 456 w 730"/>
              <a:gd name="T37" fmla="*/ 258 h 698"/>
              <a:gd name="T38" fmla="*/ 430 w 730"/>
              <a:gd name="T39" fmla="*/ 340 h 698"/>
              <a:gd name="T40" fmla="*/ 382 w 730"/>
              <a:gd name="T41" fmla="*/ 396 h 698"/>
              <a:gd name="T42" fmla="*/ 332 w 730"/>
              <a:gd name="T43" fmla="*/ 402 h 698"/>
              <a:gd name="T44" fmla="*/ 292 w 730"/>
              <a:gd name="T45" fmla="*/ 376 h 698"/>
              <a:gd name="T46" fmla="*/ 256 w 730"/>
              <a:gd name="T47" fmla="*/ 310 h 698"/>
              <a:gd name="T48" fmla="*/ 242 w 730"/>
              <a:gd name="T49" fmla="*/ 200 h 698"/>
              <a:gd name="T50" fmla="*/ 278 w 730"/>
              <a:gd name="T51" fmla="*/ 134 h 698"/>
              <a:gd name="T52" fmla="*/ 208 w 730"/>
              <a:gd name="T53" fmla="*/ 552 h 698"/>
              <a:gd name="T54" fmla="*/ 266 w 730"/>
              <a:gd name="T55" fmla="*/ 602 h 698"/>
              <a:gd name="T56" fmla="*/ 258 w 730"/>
              <a:gd name="T57" fmla="*/ 594 h 698"/>
              <a:gd name="T58" fmla="*/ 236 w 730"/>
              <a:gd name="T59" fmla="*/ 570 h 698"/>
              <a:gd name="T60" fmla="*/ 286 w 730"/>
              <a:gd name="T61" fmla="*/ 588 h 698"/>
              <a:gd name="T62" fmla="*/ 252 w 730"/>
              <a:gd name="T63" fmla="*/ 552 h 698"/>
              <a:gd name="T64" fmla="*/ 264 w 730"/>
              <a:gd name="T65" fmla="*/ 554 h 698"/>
              <a:gd name="T66" fmla="*/ 250 w 730"/>
              <a:gd name="T67" fmla="*/ 464 h 698"/>
              <a:gd name="T68" fmla="*/ 276 w 730"/>
              <a:gd name="T69" fmla="*/ 518 h 698"/>
              <a:gd name="T70" fmla="*/ 262 w 730"/>
              <a:gd name="T71" fmla="*/ 462 h 698"/>
              <a:gd name="T72" fmla="*/ 270 w 730"/>
              <a:gd name="T73" fmla="*/ 356 h 698"/>
              <a:gd name="T74" fmla="*/ 298 w 730"/>
              <a:gd name="T75" fmla="*/ 388 h 698"/>
              <a:gd name="T76" fmla="*/ 352 w 730"/>
              <a:gd name="T77" fmla="*/ 410 h 698"/>
              <a:gd name="T78" fmla="*/ 384 w 730"/>
              <a:gd name="T79" fmla="*/ 402 h 698"/>
              <a:gd name="T80" fmla="*/ 430 w 730"/>
              <a:gd name="T81" fmla="*/ 352 h 698"/>
              <a:gd name="T82" fmla="*/ 446 w 730"/>
              <a:gd name="T83" fmla="*/ 466 h 698"/>
              <a:gd name="T84" fmla="*/ 456 w 730"/>
              <a:gd name="T85" fmla="*/ 542 h 698"/>
              <a:gd name="T86" fmla="*/ 464 w 730"/>
              <a:gd name="T87" fmla="*/ 526 h 698"/>
              <a:gd name="T88" fmla="*/ 456 w 730"/>
              <a:gd name="T89" fmla="*/ 572 h 698"/>
              <a:gd name="T90" fmla="*/ 472 w 730"/>
              <a:gd name="T91" fmla="*/ 552 h 698"/>
              <a:gd name="T92" fmla="*/ 450 w 730"/>
              <a:gd name="T93" fmla="*/ 600 h 698"/>
              <a:gd name="T94" fmla="*/ 480 w 730"/>
              <a:gd name="T95" fmla="*/ 544 h 698"/>
              <a:gd name="T96" fmla="*/ 464 w 730"/>
              <a:gd name="T97" fmla="*/ 604 h 698"/>
              <a:gd name="T98" fmla="*/ 464 w 730"/>
              <a:gd name="T99" fmla="*/ 612 h 698"/>
              <a:gd name="T100" fmla="*/ 498 w 730"/>
              <a:gd name="T101" fmla="*/ 572 h 698"/>
              <a:gd name="T102" fmla="*/ 490 w 730"/>
              <a:gd name="T103" fmla="*/ 598 h 698"/>
              <a:gd name="T104" fmla="*/ 420 w 730"/>
              <a:gd name="T105" fmla="*/ 638 h 698"/>
              <a:gd name="T106" fmla="*/ 324 w 730"/>
              <a:gd name="T107" fmla="*/ 646 h 698"/>
              <a:gd name="T108" fmla="*/ 224 w 730"/>
              <a:gd name="T109" fmla="*/ 580 h 698"/>
              <a:gd name="T110" fmla="*/ 522 w 730"/>
              <a:gd name="T111" fmla="*/ 524 h 698"/>
              <a:gd name="T112" fmla="*/ 510 w 730"/>
              <a:gd name="T113" fmla="*/ 574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730" h="698">
                <a:moveTo>
                  <a:pt x="690" y="534"/>
                </a:moveTo>
                <a:lnTo>
                  <a:pt x="690" y="534"/>
                </a:lnTo>
                <a:lnTo>
                  <a:pt x="684" y="524"/>
                </a:lnTo>
                <a:lnTo>
                  <a:pt x="672" y="514"/>
                </a:lnTo>
                <a:lnTo>
                  <a:pt x="656" y="504"/>
                </a:lnTo>
                <a:lnTo>
                  <a:pt x="638" y="494"/>
                </a:lnTo>
                <a:lnTo>
                  <a:pt x="602" y="476"/>
                </a:lnTo>
                <a:lnTo>
                  <a:pt x="570" y="462"/>
                </a:lnTo>
                <a:lnTo>
                  <a:pt x="570" y="462"/>
                </a:lnTo>
                <a:lnTo>
                  <a:pt x="552" y="428"/>
                </a:lnTo>
                <a:lnTo>
                  <a:pt x="542" y="406"/>
                </a:lnTo>
                <a:lnTo>
                  <a:pt x="534" y="380"/>
                </a:lnTo>
                <a:lnTo>
                  <a:pt x="534" y="380"/>
                </a:lnTo>
                <a:lnTo>
                  <a:pt x="528" y="344"/>
                </a:lnTo>
                <a:lnTo>
                  <a:pt x="524" y="302"/>
                </a:lnTo>
                <a:lnTo>
                  <a:pt x="520" y="250"/>
                </a:lnTo>
                <a:lnTo>
                  <a:pt x="508" y="180"/>
                </a:lnTo>
                <a:lnTo>
                  <a:pt x="508" y="180"/>
                </a:lnTo>
                <a:lnTo>
                  <a:pt x="500" y="142"/>
                </a:lnTo>
                <a:lnTo>
                  <a:pt x="492" y="110"/>
                </a:lnTo>
                <a:lnTo>
                  <a:pt x="482" y="84"/>
                </a:lnTo>
                <a:lnTo>
                  <a:pt x="470" y="64"/>
                </a:lnTo>
                <a:lnTo>
                  <a:pt x="458" y="48"/>
                </a:lnTo>
                <a:lnTo>
                  <a:pt x="448" y="36"/>
                </a:lnTo>
                <a:lnTo>
                  <a:pt x="436" y="26"/>
                </a:lnTo>
                <a:lnTo>
                  <a:pt x="424" y="18"/>
                </a:lnTo>
                <a:lnTo>
                  <a:pt x="424" y="18"/>
                </a:lnTo>
                <a:lnTo>
                  <a:pt x="410" y="12"/>
                </a:lnTo>
                <a:lnTo>
                  <a:pt x="396" y="6"/>
                </a:lnTo>
                <a:lnTo>
                  <a:pt x="380" y="2"/>
                </a:lnTo>
                <a:lnTo>
                  <a:pt x="364" y="0"/>
                </a:lnTo>
                <a:lnTo>
                  <a:pt x="334" y="0"/>
                </a:lnTo>
                <a:lnTo>
                  <a:pt x="324" y="2"/>
                </a:lnTo>
                <a:lnTo>
                  <a:pt x="316" y="4"/>
                </a:lnTo>
                <a:lnTo>
                  <a:pt x="316" y="4"/>
                </a:lnTo>
                <a:lnTo>
                  <a:pt x="298" y="8"/>
                </a:lnTo>
                <a:lnTo>
                  <a:pt x="286" y="14"/>
                </a:lnTo>
                <a:lnTo>
                  <a:pt x="272" y="20"/>
                </a:lnTo>
                <a:lnTo>
                  <a:pt x="260" y="30"/>
                </a:lnTo>
                <a:lnTo>
                  <a:pt x="246" y="44"/>
                </a:lnTo>
                <a:lnTo>
                  <a:pt x="234" y="60"/>
                </a:lnTo>
                <a:lnTo>
                  <a:pt x="222" y="80"/>
                </a:lnTo>
                <a:lnTo>
                  <a:pt x="222" y="80"/>
                </a:lnTo>
                <a:lnTo>
                  <a:pt x="212" y="106"/>
                </a:lnTo>
                <a:lnTo>
                  <a:pt x="202" y="136"/>
                </a:lnTo>
                <a:lnTo>
                  <a:pt x="194" y="168"/>
                </a:lnTo>
                <a:lnTo>
                  <a:pt x="186" y="200"/>
                </a:lnTo>
                <a:lnTo>
                  <a:pt x="176" y="260"/>
                </a:lnTo>
                <a:lnTo>
                  <a:pt x="170" y="304"/>
                </a:lnTo>
                <a:lnTo>
                  <a:pt x="170" y="304"/>
                </a:lnTo>
                <a:lnTo>
                  <a:pt x="164" y="374"/>
                </a:lnTo>
                <a:lnTo>
                  <a:pt x="164" y="374"/>
                </a:lnTo>
                <a:lnTo>
                  <a:pt x="152" y="420"/>
                </a:lnTo>
                <a:lnTo>
                  <a:pt x="142" y="458"/>
                </a:lnTo>
                <a:lnTo>
                  <a:pt x="134" y="486"/>
                </a:lnTo>
                <a:lnTo>
                  <a:pt x="134" y="486"/>
                </a:lnTo>
                <a:lnTo>
                  <a:pt x="98" y="502"/>
                </a:lnTo>
                <a:lnTo>
                  <a:pt x="98" y="502"/>
                </a:lnTo>
                <a:lnTo>
                  <a:pt x="78" y="512"/>
                </a:lnTo>
                <a:lnTo>
                  <a:pt x="58" y="526"/>
                </a:lnTo>
                <a:lnTo>
                  <a:pt x="50" y="534"/>
                </a:lnTo>
                <a:lnTo>
                  <a:pt x="42" y="544"/>
                </a:lnTo>
                <a:lnTo>
                  <a:pt x="34" y="552"/>
                </a:lnTo>
                <a:lnTo>
                  <a:pt x="32" y="562"/>
                </a:lnTo>
                <a:lnTo>
                  <a:pt x="32" y="562"/>
                </a:lnTo>
                <a:lnTo>
                  <a:pt x="0" y="698"/>
                </a:lnTo>
                <a:lnTo>
                  <a:pt x="730" y="698"/>
                </a:lnTo>
                <a:lnTo>
                  <a:pt x="730" y="698"/>
                </a:lnTo>
                <a:lnTo>
                  <a:pt x="726" y="678"/>
                </a:lnTo>
                <a:lnTo>
                  <a:pt x="718" y="632"/>
                </a:lnTo>
                <a:lnTo>
                  <a:pt x="706" y="578"/>
                </a:lnTo>
                <a:lnTo>
                  <a:pt x="698" y="554"/>
                </a:lnTo>
                <a:lnTo>
                  <a:pt x="690" y="534"/>
                </a:lnTo>
                <a:lnTo>
                  <a:pt x="690" y="534"/>
                </a:lnTo>
                <a:close/>
                <a:moveTo>
                  <a:pt x="278" y="134"/>
                </a:moveTo>
                <a:lnTo>
                  <a:pt x="278" y="134"/>
                </a:lnTo>
                <a:lnTo>
                  <a:pt x="292" y="124"/>
                </a:lnTo>
                <a:lnTo>
                  <a:pt x="308" y="112"/>
                </a:lnTo>
                <a:lnTo>
                  <a:pt x="320" y="100"/>
                </a:lnTo>
                <a:lnTo>
                  <a:pt x="326" y="94"/>
                </a:lnTo>
                <a:lnTo>
                  <a:pt x="326" y="94"/>
                </a:lnTo>
                <a:lnTo>
                  <a:pt x="340" y="96"/>
                </a:lnTo>
                <a:lnTo>
                  <a:pt x="354" y="102"/>
                </a:lnTo>
                <a:lnTo>
                  <a:pt x="366" y="110"/>
                </a:lnTo>
                <a:lnTo>
                  <a:pt x="380" y="122"/>
                </a:lnTo>
                <a:lnTo>
                  <a:pt x="392" y="134"/>
                </a:lnTo>
                <a:lnTo>
                  <a:pt x="404" y="148"/>
                </a:lnTo>
                <a:lnTo>
                  <a:pt x="416" y="164"/>
                </a:lnTo>
                <a:lnTo>
                  <a:pt x="426" y="182"/>
                </a:lnTo>
                <a:lnTo>
                  <a:pt x="426" y="182"/>
                </a:lnTo>
                <a:lnTo>
                  <a:pt x="446" y="224"/>
                </a:lnTo>
                <a:lnTo>
                  <a:pt x="458" y="250"/>
                </a:lnTo>
                <a:lnTo>
                  <a:pt x="458" y="250"/>
                </a:lnTo>
                <a:lnTo>
                  <a:pt x="456" y="258"/>
                </a:lnTo>
                <a:lnTo>
                  <a:pt x="456" y="258"/>
                </a:lnTo>
                <a:lnTo>
                  <a:pt x="452" y="284"/>
                </a:lnTo>
                <a:lnTo>
                  <a:pt x="448" y="304"/>
                </a:lnTo>
                <a:lnTo>
                  <a:pt x="448" y="304"/>
                </a:lnTo>
                <a:lnTo>
                  <a:pt x="440" y="322"/>
                </a:lnTo>
                <a:lnTo>
                  <a:pt x="430" y="340"/>
                </a:lnTo>
                <a:lnTo>
                  <a:pt x="420" y="356"/>
                </a:lnTo>
                <a:lnTo>
                  <a:pt x="408" y="374"/>
                </a:lnTo>
                <a:lnTo>
                  <a:pt x="408" y="374"/>
                </a:lnTo>
                <a:lnTo>
                  <a:pt x="396" y="388"/>
                </a:lnTo>
                <a:lnTo>
                  <a:pt x="382" y="396"/>
                </a:lnTo>
                <a:lnTo>
                  <a:pt x="368" y="402"/>
                </a:lnTo>
                <a:lnTo>
                  <a:pt x="352" y="404"/>
                </a:lnTo>
                <a:lnTo>
                  <a:pt x="352" y="404"/>
                </a:lnTo>
                <a:lnTo>
                  <a:pt x="342" y="404"/>
                </a:lnTo>
                <a:lnTo>
                  <a:pt x="332" y="402"/>
                </a:lnTo>
                <a:lnTo>
                  <a:pt x="324" y="398"/>
                </a:lnTo>
                <a:lnTo>
                  <a:pt x="316" y="394"/>
                </a:lnTo>
                <a:lnTo>
                  <a:pt x="302" y="384"/>
                </a:lnTo>
                <a:lnTo>
                  <a:pt x="292" y="376"/>
                </a:lnTo>
                <a:lnTo>
                  <a:pt x="292" y="376"/>
                </a:lnTo>
                <a:lnTo>
                  <a:pt x="276" y="358"/>
                </a:lnTo>
                <a:lnTo>
                  <a:pt x="270" y="346"/>
                </a:lnTo>
                <a:lnTo>
                  <a:pt x="264" y="334"/>
                </a:lnTo>
                <a:lnTo>
                  <a:pt x="264" y="334"/>
                </a:lnTo>
                <a:lnTo>
                  <a:pt x="256" y="310"/>
                </a:lnTo>
                <a:lnTo>
                  <a:pt x="248" y="284"/>
                </a:lnTo>
                <a:lnTo>
                  <a:pt x="248" y="284"/>
                </a:lnTo>
                <a:lnTo>
                  <a:pt x="244" y="238"/>
                </a:lnTo>
                <a:lnTo>
                  <a:pt x="242" y="200"/>
                </a:lnTo>
                <a:lnTo>
                  <a:pt x="242" y="200"/>
                </a:lnTo>
                <a:lnTo>
                  <a:pt x="246" y="182"/>
                </a:lnTo>
                <a:lnTo>
                  <a:pt x="254" y="162"/>
                </a:lnTo>
                <a:lnTo>
                  <a:pt x="266" y="144"/>
                </a:lnTo>
                <a:lnTo>
                  <a:pt x="272" y="138"/>
                </a:lnTo>
                <a:lnTo>
                  <a:pt x="278" y="134"/>
                </a:lnTo>
                <a:lnTo>
                  <a:pt x="278" y="134"/>
                </a:lnTo>
                <a:close/>
                <a:moveTo>
                  <a:pt x="224" y="580"/>
                </a:moveTo>
                <a:lnTo>
                  <a:pt x="224" y="580"/>
                </a:lnTo>
                <a:lnTo>
                  <a:pt x="216" y="566"/>
                </a:lnTo>
                <a:lnTo>
                  <a:pt x="208" y="552"/>
                </a:lnTo>
                <a:lnTo>
                  <a:pt x="208" y="552"/>
                </a:lnTo>
                <a:lnTo>
                  <a:pt x="216" y="562"/>
                </a:lnTo>
                <a:lnTo>
                  <a:pt x="226" y="572"/>
                </a:lnTo>
                <a:lnTo>
                  <a:pt x="248" y="590"/>
                </a:lnTo>
                <a:lnTo>
                  <a:pt x="266" y="602"/>
                </a:lnTo>
                <a:lnTo>
                  <a:pt x="272" y="606"/>
                </a:lnTo>
                <a:lnTo>
                  <a:pt x="276" y="606"/>
                </a:lnTo>
                <a:lnTo>
                  <a:pt x="276" y="606"/>
                </a:lnTo>
                <a:lnTo>
                  <a:pt x="268" y="600"/>
                </a:lnTo>
                <a:lnTo>
                  <a:pt x="258" y="594"/>
                </a:lnTo>
                <a:lnTo>
                  <a:pt x="240" y="578"/>
                </a:lnTo>
                <a:lnTo>
                  <a:pt x="228" y="566"/>
                </a:lnTo>
                <a:lnTo>
                  <a:pt x="222" y="558"/>
                </a:lnTo>
                <a:lnTo>
                  <a:pt x="222" y="558"/>
                </a:lnTo>
                <a:lnTo>
                  <a:pt x="236" y="570"/>
                </a:lnTo>
                <a:lnTo>
                  <a:pt x="248" y="578"/>
                </a:lnTo>
                <a:lnTo>
                  <a:pt x="260" y="582"/>
                </a:lnTo>
                <a:lnTo>
                  <a:pt x="268" y="586"/>
                </a:lnTo>
                <a:lnTo>
                  <a:pt x="282" y="588"/>
                </a:lnTo>
                <a:lnTo>
                  <a:pt x="286" y="588"/>
                </a:lnTo>
                <a:lnTo>
                  <a:pt x="286" y="588"/>
                </a:lnTo>
                <a:lnTo>
                  <a:pt x="274" y="578"/>
                </a:lnTo>
                <a:lnTo>
                  <a:pt x="264" y="570"/>
                </a:lnTo>
                <a:lnTo>
                  <a:pt x="256" y="560"/>
                </a:lnTo>
                <a:lnTo>
                  <a:pt x="252" y="552"/>
                </a:lnTo>
                <a:lnTo>
                  <a:pt x="248" y="540"/>
                </a:lnTo>
                <a:lnTo>
                  <a:pt x="246" y="536"/>
                </a:lnTo>
                <a:lnTo>
                  <a:pt x="246" y="536"/>
                </a:lnTo>
                <a:lnTo>
                  <a:pt x="256" y="548"/>
                </a:lnTo>
                <a:lnTo>
                  <a:pt x="264" y="554"/>
                </a:lnTo>
                <a:lnTo>
                  <a:pt x="272" y="560"/>
                </a:lnTo>
                <a:lnTo>
                  <a:pt x="272" y="560"/>
                </a:lnTo>
                <a:lnTo>
                  <a:pt x="266" y="544"/>
                </a:lnTo>
                <a:lnTo>
                  <a:pt x="260" y="518"/>
                </a:lnTo>
                <a:lnTo>
                  <a:pt x="250" y="464"/>
                </a:lnTo>
                <a:lnTo>
                  <a:pt x="250" y="464"/>
                </a:lnTo>
                <a:lnTo>
                  <a:pt x="256" y="484"/>
                </a:lnTo>
                <a:lnTo>
                  <a:pt x="262" y="500"/>
                </a:lnTo>
                <a:lnTo>
                  <a:pt x="268" y="512"/>
                </a:lnTo>
                <a:lnTo>
                  <a:pt x="276" y="518"/>
                </a:lnTo>
                <a:lnTo>
                  <a:pt x="276" y="518"/>
                </a:lnTo>
                <a:lnTo>
                  <a:pt x="270" y="502"/>
                </a:lnTo>
                <a:lnTo>
                  <a:pt x="266" y="488"/>
                </a:lnTo>
                <a:lnTo>
                  <a:pt x="264" y="474"/>
                </a:lnTo>
                <a:lnTo>
                  <a:pt x="262" y="462"/>
                </a:lnTo>
                <a:lnTo>
                  <a:pt x="264" y="442"/>
                </a:lnTo>
                <a:lnTo>
                  <a:pt x="266" y="424"/>
                </a:lnTo>
                <a:lnTo>
                  <a:pt x="266" y="424"/>
                </a:lnTo>
                <a:lnTo>
                  <a:pt x="268" y="396"/>
                </a:lnTo>
                <a:lnTo>
                  <a:pt x="270" y="356"/>
                </a:lnTo>
                <a:lnTo>
                  <a:pt x="270" y="356"/>
                </a:lnTo>
                <a:lnTo>
                  <a:pt x="278" y="368"/>
                </a:lnTo>
                <a:lnTo>
                  <a:pt x="288" y="378"/>
                </a:lnTo>
                <a:lnTo>
                  <a:pt x="288" y="378"/>
                </a:lnTo>
                <a:lnTo>
                  <a:pt x="298" y="388"/>
                </a:lnTo>
                <a:lnTo>
                  <a:pt x="312" y="398"/>
                </a:lnTo>
                <a:lnTo>
                  <a:pt x="320" y="404"/>
                </a:lnTo>
                <a:lnTo>
                  <a:pt x="330" y="406"/>
                </a:lnTo>
                <a:lnTo>
                  <a:pt x="340" y="410"/>
                </a:lnTo>
                <a:lnTo>
                  <a:pt x="352" y="410"/>
                </a:lnTo>
                <a:lnTo>
                  <a:pt x="352" y="410"/>
                </a:lnTo>
                <a:lnTo>
                  <a:pt x="354" y="410"/>
                </a:lnTo>
                <a:lnTo>
                  <a:pt x="354" y="410"/>
                </a:lnTo>
                <a:lnTo>
                  <a:pt x="370" y="408"/>
                </a:lnTo>
                <a:lnTo>
                  <a:pt x="384" y="402"/>
                </a:lnTo>
                <a:lnTo>
                  <a:pt x="398" y="392"/>
                </a:lnTo>
                <a:lnTo>
                  <a:pt x="412" y="376"/>
                </a:lnTo>
                <a:lnTo>
                  <a:pt x="412" y="376"/>
                </a:lnTo>
                <a:lnTo>
                  <a:pt x="430" y="352"/>
                </a:lnTo>
                <a:lnTo>
                  <a:pt x="430" y="352"/>
                </a:lnTo>
                <a:lnTo>
                  <a:pt x="428" y="378"/>
                </a:lnTo>
                <a:lnTo>
                  <a:pt x="428" y="396"/>
                </a:lnTo>
                <a:lnTo>
                  <a:pt x="432" y="414"/>
                </a:lnTo>
                <a:lnTo>
                  <a:pt x="432" y="414"/>
                </a:lnTo>
                <a:lnTo>
                  <a:pt x="446" y="466"/>
                </a:lnTo>
                <a:lnTo>
                  <a:pt x="454" y="490"/>
                </a:lnTo>
                <a:lnTo>
                  <a:pt x="458" y="510"/>
                </a:lnTo>
                <a:lnTo>
                  <a:pt x="458" y="510"/>
                </a:lnTo>
                <a:lnTo>
                  <a:pt x="458" y="528"/>
                </a:lnTo>
                <a:lnTo>
                  <a:pt x="456" y="542"/>
                </a:lnTo>
                <a:lnTo>
                  <a:pt x="452" y="556"/>
                </a:lnTo>
                <a:lnTo>
                  <a:pt x="452" y="556"/>
                </a:lnTo>
                <a:lnTo>
                  <a:pt x="454" y="550"/>
                </a:lnTo>
                <a:lnTo>
                  <a:pt x="464" y="526"/>
                </a:lnTo>
                <a:lnTo>
                  <a:pt x="464" y="526"/>
                </a:lnTo>
                <a:lnTo>
                  <a:pt x="464" y="536"/>
                </a:lnTo>
                <a:lnTo>
                  <a:pt x="462" y="548"/>
                </a:lnTo>
                <a:lnTo>
                  <a:pt x="452" y="578"/>
                </a:lnTo>
                <a:lnTo>
                  <a:pt x="452" y="578"/>
                </a:lnTo>
                <a:lnTo>
                  <a:pt x="456" y="572"/>
                </a:lnTo>
                <a:lnTo>
                  <a:pt x="460" y="564"/>
                </a:lnTo>
                <a:lnTo>
                  <a:pt x="472" y="528"/>
                </a:lnTo>
                <a:lnTo>
                  <a:pt x="472" y="528"/>
                </a:lnTo>
                <a:lnTo>
                  <a:pt x="472" y="542"/>
                </a:lnTo>
                <a:lnTo>
                  <a:pt x="472" y="552"/>
                </a:lnTo>
                <a:lnTo>
                  <a:pt x="468" y="562"/>
                </a:lnTo>
                <a:lnTo>
                  <a:pt x="466" y="572"/>
                </a:lnTo>
                <a:lnTo>
                  <a:pt x="458" y="588"/>
                </a:lnTo>
                <a:lnTo>
                  <a:pt x="450" y="600"/>
                </a:lnTo>
                <a:lnTo>
                  <a:pt x="450" y="600"/>
                </a:lnTo>
                <a:lnTo>
                  <a:pt x="460" y="592"/>
                </a:lnTo>
                <a:lnTo>
                  <a:pt x="470" y="580"/>
                </a:lnTo>
                <a:lnTo>
                  <a:pt x="476" y="562"/>
                </a:lnTo>
                <a:lnTo>
                  <a:pt x="480" y="544"/>
                </a:lnTo>
                <a:lnTo>
                  <a:pt x="480" y="544"/>
                </a:lnTo>
                <a:lnTo>
                  <a:pt x="480" y="560"/>
                </a:lnTo>
                <a:lnTo>
                  <a:pt x="480" y="574"/>
                </a:lnTo>
                <a:lnTo>
                  <a:pt x="476" y="586"/>
                </a:lnTo>
                <a:lnTo>
                  <a:pt x="470" y="596"/>
                </a:lnTo>
                <a:lnTo>
                  <a:pt x="464" y="604"/>
                </a:lnTo>
                <a:lnTo>
                  <a:pt x="456" y="610"/>
                </a:lnTo>
                <a:lnTo>
                  <a:pt x="438" y="622"/>
                </a:lnTo>
                <a:lnTo>
                  <a:pt x="438" y="622"/>
                </a:lnTo>
                <a:lnTo>
                  <a:pt x="452" y="618"/>
                </a:lnTo>
                <a:lnTo>
                  <a:pt x="464" y="612"/>
                </a:lnTo>
                <a:lnTo>
                  <a:pt x="476" y="604"/>
                </a:lnTo>
                <a:lnTo>
                  <a:pt x="484" y="596"/>
                </a:lnTo>
                <a:lnTo>
                  <a:pt x="494" y="580"/>
                </a:lnTo>
                <a:lnTo>
                  <a:pt x="498" y="572"/>
                </a:lnTo>
                <a:lnTo>
                  <a:pt x="498" y="572"/>
                </a:lnTo>
                <a:lnTo>
                  <a:pt x="500" y="588"/>
                </a:lnTo>
                <a:lnTo>
                  <a:pt x="500" y="588"/>
                </a:lnTo>
                <a:lnTo>
                  <a:pt x="498" y="588"/>
                </a:lnTo>
                <a:lnTo>
                  <a:pt x="498" y="588"/>
                </a:lnTo>
                <a:lnTo>
                  <a:pt x="490" y="598"/>
                </a:lnTo>
                <a:lnTo>
                  <a:pt x="480" y="606"/>
                </a:lnTo>
                <a:lnTo>
                  <a:pt x="468" y="616"/>
                </a:lnTo>
                <a:lnTo>
                  <a:pt x="454" y="624"/>
                </a:lnTo>
                <a:lnTo>
                  <a:pt x="438" y="632"/>
                </a:lnTo>
                <a:lnTo>
                  <a:pt x="420" y="638"/>
                </a:lnTo>
                <a:lnTo>
                  <a:pt x="402" y="644"/>
                </a:lnTo>
                <a:lnTo>
                  <a:pt x="384" y="646"/>
                </a:lnTo>
                <a:lnTo>
                  <a:pt x="364" y="648"/>
                </a:lnTo>
                <a:lnTo>
                  <a:pt x="344" y="648"/>
                </a:lnTo>
                <a:lnTo>
                  <a:pt x="324" y="646"/>
                </a:lnTo>
                <a:lnTo>
                  <a:pt x="304" y="640"/>
                </a:lnTo>
                <a:lnTo>
                  <a:pt x="284" y="630"/>
                </a:lnTo>
                <a:lnTo>
                  <a:pt x="264" y="618"/>
                </a:lnTo>
                <a:lnTo>
                  <a:pt x="244" y="602"/>
                </a:lnTo>
                <a:lnTo>
                  <a:pt x="224" y="580"/>
                </a:lnTo>
                <a:lnTo>
                  <a:pt x="224" y="580"/>
                </a:lnTo>
                <a:close/>
                <a:moveTo>
                  <a:pt x="510" y="574"/>
                </a:moveTo>
                <a:lnTo>
                  <a:pt x="510" y="574"/>
                </a:lnTo>
                <a:lnTo>
                  <a:pt x="516" y="548"/>
                </a:lnTo>
                <a:lnTo>
                  <a:pt x="522" y="524"/>
                </a:lnTo>
                <a:lnTo>
                  <a:pt x="522" y="524"/>
                </a:lnTo>
                <a:lnTo>
                  <a:pt x="522" y="540"/>
                </a:lnTo>
                <a:lnTo>
                  <a:pt x="520" y="554"/>
                </a:lnTo>
                <a:lnTo>
                  <a:pt x="516" y="566"/>
                </a:lnTo>
                <a:lnTo>
                  <a:pt x="510" y="574"/>
                </a:lnTo>
                <a:lnTo>
                  <a:pt x="510" y="574"/>
                </a:lnTo>
                <a:close/>
              </a:path>
            </a:pathLst>
          </a:custGeom>
          <a:solidFill>
            <a:srgbClr val="694D39">
              <a:lumMod val="100000"/>
            </a:srgb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" name="ïşḻïďê-任意多边形: 形状 44"/>
          <p:cNvSpPr/>
          <p:nvPr/>
        </p:nvSpPr>
        <p:spPr bwMode="auto">
          <a:xfrm>
            <a:off x="6605588" y="1705928"/>
            <a:ext cx="1079500" cy="985838"/>
          </a:xfrm>
          <a:custGeom>
            <a:avLst/>
            <a:gdLst>
              <a:gd name="T0" fmla="*/ 514 w 826"/>
              <a:gd name="T1" fmla="*/ 482 h 754"/>
              <a:gd name="T2" fmla="*/ 550 w 826"/>
              <a:gd name="T3" fmla="*/ 356 h 754"/>
              <a:gd name="T4" fmla="*/ 586 w 826"/>
              <a:gd name="T5" fmla="*/ 306 h 754"/>
              <a:gd name="T6" fmla="*/ 584 w 826"/>
              <a:gd name="T7" fmla="*/ 226 h 754"/>
              <a:gd name="T8" fmla="*/ 562 w 826"/>
              <a:gd name="T9" fmla="*/ 218 h 754"/>
              <a:gd name="T10" fmla="*/ 560 w 826"/>
              <a:gd name="T11" fmla="*/ 176 h 754"/>
              <a:gd name="T12" fmla="*/ 560 w 826"/>
              <a:gd name="T13" fmla="*/ 148 h 754"/>
              <a:gd name="T14" fmla="*/ 564 w 826"/>
              <a:gd name="T15" fmla="*/ 114 h 754"/>
              <a:gd name="T16" fmla="*/ 548 w 826"/>
              <a:gd name="T17" fmla="*/ 82 h 754"/>
              <a:gd name="T18" fmla="*/ 536 w 826"/>
              <a:gd name="T19" fmla="*/ 62 h 754"/>
              <a:gd name="T20" fmla="*/ 524 w 826"/>
              <a:gd name="T21" fmla="*/ 50 h 754"/>
              <a:gd name="T22" fmla="*/ 466 w 826"/>
              <a:gd name="T23" fmla="*/ 14 h 754"/>
              <a:gd name="T24" fmla="*/ 428 w 826"/>
              <a:gd name="T25" fmla="*/ 2 h 754"/>
              <a:gd name="T26" fmla="*/ 380 w 826"/>
              <a:gd name="T27" fmla="*/ 2 h 754"/>
              <a:gd name="T28" fmla="*/ 354 w 826"/>
              <a:gd name="T29" fmla="*/ 6 h 754"/>
              <a:gd name="T30" fmla="*/ 306 w 826"/>
              <a:gd name="T31" fmla="*/ 40 h 754"/>
              <a:gd name="T32" fmla="*/ 288 w 826"/>
              <a:gd name="T33" fmla="*/ 66 h 754"/>
              <a:gd name="T34" fmla="*/ 272 w 826"/>
              <a:gd name="T35" fmla="*/ 88 h 754"/>
              <a:gd name="T36" fmla="*/ 254 w 826"/>
              <a:gd name="T37" fmla="*/ 130 h 754"/>
              <a:gd name="T38" fmla="*/ 254 w 826"/>
              <a:gd name="T39" fmla="*/ 174 h 754"/>
              <a:gd name="T40" fmla="*/ 254 w 826"/>
              <a:gd name="T41" fmla="*/ 224 h 754"/>
              <a:gd name="T42" fmla="*/ 220 w 826"/>
              <a:gd name="T43" fmla="*/ 278 h 754"/>
              <a:gd name="T44" fmla="*/ 244 w 826"/>
              <a:gd name="T45" fmla="*/ 338 h 754"/>
              <a:gd name="T46" fmla="*/ 274 w 826"/>
              <a:gd name="T47" fmla="*/ 366 h 754"/>
              <a:gd name="T48" fmla="*/ 248 w 826"/>
              <a:gd name="T49" fmla="*/ 494 h 754"/>
              <a:gd name="T50" fmla="*/ 4 w 826"/>
              <a:gd name="T51" fmla="*/ 728 h 754"/>
              <a:gd name="T52" fmla="*/ 772 w 826"/>
              <a:gd name="T53" fmla="*/ 588 h 754"/>
              <a:gd name="T54" fmla="*/ 558 w 826"/>
              <a:gd name="T55" fmla="*/ 234 h 754"/>
              <a:gd name="T56" fmla="*/ 584 w 826"/>
              <a:gd name="T57" fmla="*/ 234 h 754"/>
              <a:gd name="T58" fmla="*/ 574 w 826"/>
              <a:gd name="T59" fmla="*/ 316 h 754"/>
              <a:gd name="T60" fmla="*/ 548 w 826"/>
              <a:gd name="T61" fmla="*/ 348 h 754"/>
              <a:gd name="T62" fmla="*/ 550 w 826"/>
              <a:gd name="T63" fmla="*/ 266 h 754"/>
              <a:gd name="T64" fmla="*/ 252 w 826"/>
              <a:gd name="T65" fmla="*/ 344 h 754"/>
              <a:gd name="T66" fmla="*/ 226 w 826"/>
              <a:gd name="T67" fmla="*/ 278 h 754"/>
              <a:gd name="T68" fmla="*/ 248 w 826"/>
              <a:gd name="T69" fmla="*/ 228 h 754"/>
              <a:gd name="T70" fmla="*/ 268 w 826"/>
              <a:gd name="T71" fmla="*/ 246 h 754"/>
              <a:gd name="T72" fmla="*/ 262 w 826"/>
              <a:gd name="T73" fmla="*/ 330 h 754"/>
              <a:gd name="T74" fmla="*/ 276 w 826"/>
              <a:gd name="T75" fmla="*/ 262 h 754"/>
              <a:gd name="T76" fmla="*/ 282 w 826"/>
              <a:gd name="T77" fmla="*/ 174 h 754"/>
              <a:gd name="T78" fmla="*/ 306 w 826"/>
              <a:gd name="T79" fmla="*/ 92 h 754"/>
              <a:gd name="T80" fmla="*/ 410 w 826"/>
              <a:gd name="T81" fmla="*/ 88 h 754"/>
              <a:gd name="T82" fmla="*/ 522 w 826"/>
              <a:gd name="T83" fmla="*/ 96 h 754"/>
              <a:gd name="T84" fmla="*/ 534 w 826"/>
              <a:gd name="T85" fmla="*/ 182 h 754"/>
              <a:gd name="T86" fmla="*/ 542 w 826"/>
              <a:gd name="T87" fmla="*/ 278 h 754"/>
              <a:gd name="T88" fmla="*/ 522 w 826"/>
              <a:gd name="T89" fmla="*/ 380 h 754"/>
              <a:gd name="T90" fmla="*/ 448 w 826"/>
              <a:gd name="T91" fmla="*/ 492 h 754"/>
              <a:gd name="T92" fmla="*/ 356 w 826"/>
              <a:gd name="T93" fmla="*/ 490 h 754"/>
              <a:gd name="T94" fmla="*/ 284 w 826"/>
              <a:gd name="T95" fmla="*/ 374 h 754"/>
              <a:gd name="T96" fmla="*/ 272 w 826"/>
              <a:gd name="T97" fmla="*/ 280 h 754"/>
              <a:gd name="T98" fmla="*/ 310 w 826"/>
              <a:gd name="T99" fmla="*/ 636 h 754"/>
              <a:gd name="T100" fmla="*/ 272 w 826"/>
              <a:gd name="T101" fmla="*/ 522 h 754"/>
              <a:gd name="T102" fmla="*/ 298 w 826"/>
              <a:gd name="T103" fmla="*/ 400 h 754"/>
              <a:gd name="T104" fmla="*/ 360 w 826"/>
              <a:gd name="T105" fmla="*/ 502 h 754"/>
              <a:gd name="T106" fmla="*/ 444 w 826"/>
              <a:gd name="T107" fmla="*/ 502 h 754"/>
              <a:gd name="T108" fmla="*/ 510 w 826"/>
              <a:gd name="T109" fmla="*/ 406 h 754"/>
              <a:gd name="T110" fmla="*/ 526 w 826"/>
              <a:gd name="T111" fmla="*/ 514 h 754"/>
              <a:gd name="T112" fmla="*/ 482 w 826"/>
              <a:gd name="T113" fmla="*/ 640 h 7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826" h="754">
                <a:moveTo>
                  <a:pt x="754" y="572"/>
                </a:moveTo>
                <a:lnTo>
                  <a:pt x="754" y="572"/>
                </a:lnTo>
                <a:lnTo>
                  <a:pt x="736" y="566"/>
                </a:lnTo>
                <a:lnTo>
                  <a:pt x="708" y="556"/>
                </a:lnTo>
                <a:lnTo>
                  <a:pt x="632" y="526"/>
                </a:lnTo>
                <a:lnTo>
                  <a:pt x="558" y="498"/>
                </a:lnTo>
                <a:lnTo>
                  <a:pt x="530" y="488"/>
                </a:lnTo>
                <a:lnTo>
                  <a:pt x="514" y="482"/>
                </a:lnTo>
                <a:lnTo>
                  <a:pt x="514" y="482"/>
                </a:lnTo>
                <a:lnTo>
                  <a:pt x="516" y="398"/>
                </a:lnTo>
                <a:lnTo>
                  <a:pt x="516" y="398"/>
                </a:lnTo>
                <a:lnTo>
                  <a:pt x="526" y="384"/>
                </a:lnTo>
                <a:lnTo>
                  <a:pt x="526" y="384"/>
                </a:lnTo>
                <a:lnTo>
                  <a:pt x="536" y="370"/>
                </a:lnTo>
                <a:lnTo>
                  <a:pt x="546" y="354"/>
                </a:lnTo>
                <a:lnTo>
                  <a:pt x="546" y="354"/>
                </a:lnTo>
                <a:lnTo>
                  <a:pt x="550" y="356"/>
                </a:lnTo>
                <a:lnTo>
                  <a:pt x="550" y="356"/>
                </a:lnTo>
                <a:lnTo>
                  <a:pt x="554" y="356"/>
                </a:lnTo>
                <a:lnTo>
                  <a:pt x="554" y="356"/>
                </a:lnTo>
                <a:lnTo>
                  <a:pt x="562" y="352"/>
                </a:lnTo>
                <a:lnTo>
                  <a:pt x="568" y="346"/>
                </a:lnTo>
                <a:lnTo>
                  <a:pt x="574" y="338"/>
                </a:lnTo>
                <a:lnTo>
                  <a:pt x="576" y="328"/>
                </a:lnTo>
                <a:lnTo>
                  <a:pt x="576" y="328"/>
                </a:lnTo>
                <a:lnTo>
                  <a:pt x="580" y="318"/>
                </a:lnTo>
                <a:lnTo>
                  <a:pt x="586" y="306"/>
                </a:lnTo>
                <a:lnTo>
                  <a:pt x="586" y="306"/>
                </a:lnTo>
                <a:lnTo>
                  <a:pt x="592" y="292"/>
                </a:lnTo>
                <a:lnTo>
                  <a:pt x="594" y="286"/>
                </a:lnTo>
                <a:lnTo>
                  <a:pt x="596" y="278"/>
                </a:lnTo>
                <a:lnTo>
                  <a:pt x="596" y="278"/>
                </a:lnTo>
                <a:lnTo>
                  <a:pt x="594" y="258"/>
                </a:lnTo>
                <a:lnTo>
                  <a:pt x="592" y="244"/>
                </a:lnTo>
                <a:lnTo>
                  <a:pt x="590" y="232"/>
                </a:lnTo>
                <a:lnTo>
                  <a:pt x="584" y="226"/>
                </a:lnTo>
                <a:lnTo>
                  <a:pt x="584" y="226"/>
                </a:lnTo>
                <a:lnTo>
                  <a:pt x="578" y="222"/>
                </a:lnTo>
                <a:lnTo>
                  <a:pt x="572" y="220"/>
                </a:lnTo>
                <a:lnTo>
                  <a:pt x="564" y="222"/>
                </a:lnTo>
                <a:lnTo>
                  <a:pt x="560" y="226"/>
                </a:lnTo>
                <a:lnTo>
                  <a:pt x="560" y="226"/>
                </a:lnTo>
                <a:lnTo>
                  <a:pt x="560" y="222"/>
                </a:lnTo>
                <a:lnTo>
                  <a:pt x="560" y="222"/>
                </a:lnTo>
                <a:lnTo>
                  <a:pt x="562" y="218"/>
                </a:lnTo>
                <a:lnTo>
                  <a:pt x="560" y="214"/>
                </a:lnTo>
                <a:lnTo>
                  <a:pt x="560" y="214"/>
                </a:lnTo>
                <a:lnTo>
                  <a:pt x="558" y="210"/>
                </a:lnTo>
                <a:lnTo>
                  <a:pt x="558" y="208"/>
                </a:lnTo>
                <a:lnTo>
                  <a:pt x="558" y="202"/>
                </a:lnTo>
                <a:lnTo>
                  <a:pt x="558" y="202"/>
                </a:lnTo>
                <a:lnTo>
                  <a:pt x="560" y="190"/>
                </a:lnTo>
                <a:lnTo>
                  <a:pt x="560" y="176"/>
                </a:lnTo>
                <a:lnTo>
                  <a:pt x="560" y="176"/>
                </a:lnTo>
                <a:lnTo>
                  <a:pt x="558" y="172"/>
                </a:lnTo>
                <a:lnTo>
                  <a:pt x="558" y="170"/>
                </a:lnTo>
                <a:lnTo>
                  <a:pt x="558" y="170"/>
                </a:lnTo>
                <a:lnTo>
                  <a:pt x="560" y="166"/>
                </a:lnTo>
                <a:lnTo>
                  <a:pt x="562" y="164"/>
                </a:lnTo>
                <a:lnTo>
                  <a:pt x="562" y="164"/>
                </a:lnTo>
                <a:lnTo>
                  <a:pt x="562" y="152"/>
                </a:lnTo>
                <a:lnTo>
                  <a:pt x="562" y="152"/>
                </a:lnTo>
                <a:lnTo>
                  <a:pt x="560" y="148"/>
                </a:lnTo>
                <a:lnTo>
                  <a:pt x="560" y="146"/>
                </a:lnTo>
                <a:lnTo>
                  <a:pt x="560" y="146"/>
                </a:lnTo>
                <a:lnTo>
                  <a:pt x="562" y="140"/>
                </a:lnTo>
                <a:lnTo>
                  <a:pt x="564" y="138"/>
                </a:lnTo>
                <a:lnTo>
                  <a:pt x="564" y="132"/>
                </a:lnTo>
                <a:lnTo>
                  <a:pt x="564" y="132"/>
                </a:lnTo>
                <a:lnTo>
                  <a:pt x="564" y="120"/>
                </a:lnTo>
                <a:lnTo>
                  <a:pt x="564" y="120"/>
                </a:lnTo>
                <a:lnTo>
                  <a:pt x="564" y="114"/>
                </a:lnTo>
                <a:lnTo>
                  <a:pt x="564" y="114"/>
                </a:lnTo>
                <a:lnTo>
                  <a:pt x="564" y="106"/>
                </a:lnTo>
                <a:lnTo>
                  <a:pt x="564" y="106"/>
                </a:lnTo>
                <a:lnTo>
                  <a:pt x="558" y="94"/>
                </a:lnTo>
                <a:lnTo>
                  <a:pt x="558" y="94"/>
                </a:lnTo>
                <a:lnTo>
                  <a:pt x="552" y="88"/>
                </a:lnTo>
                <a:lnTo>
                  <a:pt x="548" y="86"/>
                </a:lnTo>
                <a:lnTo>
                  <a:pt x="548" y="86"/>
                </a:lnTo>
                <a:lnTo>
                  <a:pt x="548" y="82"/>
                </a:lnTo>
                <a:lnTo>
                  <a:pt x="548" y="82"/>
                </a:lnTo>
                <a:lnTo>
                  <a:pt x="546" y="74"/>
                </a:lnTo>
                <a:lnTo>
                  <a:pt x="546" y="74"/>
                </a:lnTo>
                <a:lnTo>
                  <a:pt x="544" y="70"/>
                </a:lnTo>
                <a:lnTo>
                  <a:pt x="542" y="66"/>
                </a:lnTo>
                <a:lnTo>
                  <a:pt x="542" y="66"/>
                </a:lnTo>
                <a:lnTo>
                  <a:pt x="542" y="64"/>
                </a:lnTo>
                <a:lnTo>
                  <a:pt x="540" y="64"/>
                </a:lnTo>
                <a:lnTo>
                  <a:pt x="536" y="62"/>
                </a:lnTo>
                <a:lnTo>
                  <a:pt x="536" y="62"/>
                </a:lnTo>
                <a:lnTo>
                  <a:pt x="532" y="60"/>
                </a:lnTo>
                <a:lnTo>
                  <a:pt x="530" y="56"/>
                </a:lnTo>
                <a:lnTo>
                  <a:pt x="530" y="56"/>
                </a:lnTo>
                <a:lnTo>
                  <a:pt x="528" y="54"/>
                </a:lnTo>
                <a:lnTo>
                  <a:pt x="528" y="54"/>
                </a:lnTo>
                <a:lnTo>
                  <a:pt x="526" y="52"/>
                </a:lnTo>
                <a:lnTo>
                  <a:pt x="524" y="50"/>
                </a:lnTo>
                <a:lnTo>
                  <a:pt x="524" y="50"/>
                </a:lnTo>
                <a:lnTo>
                  <a:pt x="522" y="48"/>
                </a:lnTo>
                <a:lnTo>
                  <a:pt x="520" y="46"/>
                </a:lnTo>
                <a:lnTo>
                  <a:pt x="516" y="46"/>
                </a:lnTo>
                <a:lnTo>
                  <a:pt x="516" y="46"/>
                </a:lnTo>
                <a:lnTo>
                  <a:pt x="504" y="36"/>
                </a:lnTo>
                <a:lnTo>
                  <a:pt x="504" y="36"/>
                </a:lnTo>
                <a:lnTo>
                  <a:pt x="472" y="16"/>
                </a:lnTo>
                <a:lnTo>
                  <a:pt x="472" y="16"/>
                </a:lnTo>
                <a:lnTo>
                  <a:pt x="466" y="14"/>
                </a:lnTo>
                <a:lnTo>
                  <a:pt x="466" y="14"/>
                </a:lnTo>
                <a:lnTo>
                  <a:pt x="452" y="8"/>
                </a:lnTo>
                <a:lnTo>
                  <a:pt x="452" y="8"/>
                </a:lnTo>
                <a:lnTo>
                  <a:pt x="446" y="6"/>
                </a:lnTo>
                <a:lnTo>
                  <a:pt x="442" y="4"/>
                </a:lnTo>
                <a:lnTo>
                  <a:pt x="442" y="4"/>
                </a:lnTo>
                <a:lnTo>
                  <a:pt x="436" y="4"/>
                </a:lnTo>
                <a:lnTo>
                  <a:pt x="428" y="2"/>
                </a:lnTo>
                <a:lnTo>
                  <a:pt x="428" y="2"/>
                </a:lnTo>
                <a:lnTo>
                  <a:pt x="424" y="2"/>
                </a:lnTo>
                <a:lnTo>
                  <a:pt x="422" y="2"/>
                </a:lnTo>
                <a:lnTo>
                  <a:pt x="422" y="2"/>
                </a:lnTo>
                <a:lnTo>
                  <a:pt x="404" y="0"/>
                </a:lnTo>
                <a:lnTo>
                  <a:pt x="404" y="0"/>
                </a:lnTo>
                <a:lnTo>
                  <a:pt x="392" y="0"/>
                </a:lnTo>
                <a:lnTo>
                  <a:pt x="392" y="0"/>
                </a:lnTo>
                <a:lnTo>
                  <a:pt x="388" y="2"/>
                </a:lnTo>
                <a:lnTo>
                  <a:pt x="380" y="2"/>
                </a:lnTo>
                <a:lnTo>
                  <a:pt x="380" y="2"/>
                </a:lnTo>
                <a:lnTo>
                  <a:pt x="376" y="2"/>
                </a:lnTo>
                <a:lnTo>
                  <a:pt x="372" y="2"/>
                </a:lnTo>
                <a:lnTo>
                  <a:pt x="368" y="4"/>
                </a:lnTo>
                <a:lnTo>
                  <a:pt x="364" y="4"/>
                </a:lnTo>
                <a:lnTo>
                  <a:pt x="364" y="4"/>
                </a:lnTo>
                <a:lnTo>
                  <a:pt x="358" y="4"/>
                </a:lnTo>
                <a:lnTo>
                  <a:pt x="354" y="6"/>
                </a:lnTo>
                <a:lnTo>
                  <a:pt x="354" y="6"/>
                </a:lnTo>
                <a:lnTo>
                  <a:pt x="346" y="10"/>
                </a:lnTo>
                <a:lnTo>
                  <a:pt x="338" y="14"/>
                </a:lnTo>
                <a:lnTo>
                  <a:pt x="338" y="14"/>
                </a:lnTo>
                <a:lnTo>
                  <a:pt x="326" y="22"/>
                </a:lnTo>
                <a:lnTo>
                  <a:pt x="316" y="28"/>
                </a:lnTo>
                <a:lnTo>
                  <a:pt x="316" y="28"/>
                </a:lnTo>
                <a:lnTo>
                  <a:pt x="312" y="32"/>
                </a:lnTo>
                <a:lnTo>
                  <a:pt x="310" y="36"/>
                </a:lnTo>
                <a:lnTo>
                  <a:pt x="306" y="40"/>
                </a:lnTo>
                <a:lnTo>
                  <a:pt x="302" y="42"/>
                </a:lnTo>
                <a:lnTo>
                  <a:pt x="302" y="42"/>
                </a:lnTo>
                <a:lnTo>
                  <a:pt x="300" y="44"/>
                </a:lnTo>
                <a:lnTo>
                  <a:pt x="298" y="50"/>
                </a:lnTo>
                <a:lnTo>
                  <a:pt x="296" y="54"/>
                </a:lnTo>
                <a:lnTo>
                  <a:pt x="292" y="56"/>
                </a:lnTo>
                <a:lnTo>
                  <a:pt x="292" y="56"/>
                </a:lnTo>
                <a:lnTo>
                  <a:pt x="290" y="60"/>
                </a:lnTo>
                <a:lnTo>
                  <a:pt x="288" y="66"/>
                </a:lnTo>
                <a:lnTo>
                  <a:pt x="286" y="74"/>
                </a:lnTo>
                <a:lnTo>
                  <a:pt x="286" y="74"/>
                </a:lnTo>
                <a:lnTo>
                  <a:pt x="284" y="76"/>
                </a:lnTo>
                <a:lnTo>
                  <a:pt x="278" y="78"/>
                </a:lnTo>
                <a:lnTo>
                  <a:pt x="278" y="78"/>
                </a:lnTo>
                <a:lnTo>
                  <a:pt x="276" y="80"/>
                </a:lnTo>
                <a:lnTo>
                  <a:pt x="274" y="84"/>
                </a:lnTo>
                <a:lnTo>
                  <a:pt x="272" y="88"/>
                </a:lnTo>
                <a:lnTo>
                  <a:pt x="272" y="88"/>
                </a:lnTo>
                <a:lnTo>
                  <a:pt x="264" y="96"/>
                </a:lnTo>
                <a:lnTo>
                  <a:pt x="264" y="96"/>
                </a:lnTo>
                <a:lnTo>
                  <a:pt x="262" y="100"/>
                </a:lnTo>
                <a:lnTo>
                  <a:pt x="262" y="106"/>
                </a:lnTo>
                <a:lnTo>
                  <a:pt x="260" y="112"/>
                </a:lnTo>
                <a:lnTo>
                  <a:pt x="260" y="116"/>
                </a:lnTo>
                <a:lnTo>
                  <a:pt x="260" y="116"/>
                </a:lnTo>
                <a:lnTo>
                  <a:pt x="258" y="122"/>
                </a:lnTo>
                <a:lnTo>
                  <a:pt x="254" y="130"/>
                </a:lnTo>
                <a:lnTo>
                  <a:pt x="254" y="130"/>
                </a:lnTo>
                <a:lnTo>
                  <a:pt x="254" y="134"/>
                </a:lnTo>
                <a:lnTo>
                  <a:pt x="254" y="136"/>
                </a:lnTo>
                <a:lnTo>
                  <a:pt x="254" y="142"/>
                </a:lnTo>
                <a:lnTo>
                  <a:pt x="254" y="142"/>
                </a:lnTo>
                <a:lnTo>
                  <a:pt x="252" y="152"/>
                </a:lnTo>
                <a:lnTo>
                  <a:pt x="254" y="162"/>
                </a:lnTo>
                <a:lnTo>
                  <a:pt x="254" y="162"/>
                </a:lnTo>
                <a:lnTo>
                  <a:pt x="254" y="174"/>
                </a:lnTo>
                <a:lnTo>
                  <a:pt x="254" y="180"/>
                </a:lnTo>
                <a:lnTo>
                  <a:pt x="252" y="186"/>
                </a:lnTo>
                <a:lnTo>
                  <a:pt x="252" y="186"/>
                </a:lnTo>
                <a:lnTo>
                  <a:pt x="250" y="194"/>
                </a:lnTo>
                <a:lnTo>
                  <a:pt x="250" y="202"/>
                </a:lnTo>
                <a:lnTo>
                  <a:pt x="252" y="216"/>
                </a:lnTo>
                <a:lnTo>
                  <a:pt x="252" y="216"/>
                </a:lnTo>
                <a:lnTo>
                  <a:pt x="254" y="224"/>
                </a:lnTo>
                <a:lnTo>
                  <a:pt x="254" y="224"/>
                </a:lnTo>
                <a:lnTo>
                  <a:pt x="250" y="222"/>
                </a:lnTo>
                <a:lnTo>
                  <a:pt x="244" y="220"/>
                </a:lnTo>
                <a:lnTo>
                  <a:pt x="236" y="222"/>
                </a:lnTo>
                <a:lnTo>
                  <a:pt x="232" y="226"/>
                </a:lnTo>
                <a:lnTo>
                  <a:pt x="232" y="226"/>
                </a:lnTo>
                <a:lnTo>
                  <a:pt x="226" y="232"/>
                </a:lnTo>
                <a:lnTo>
                  <a:pt x="224" y="244"/>
                </a:lnTo>
                <a:lnTo>
                  <a:pt x="222" y="258"/>
                </a:lnTo>
                <a:lnTo>
                  <a:pt x="220" y="278"/>
                </a:lnTo>
                <a:lnTo>
                  <a:pt x="220" y="278"/>
                </a:lnTo>
                <a:lnTo>
                  <a:pt x="222" y="286"/>
                </a:lnTo>
                <a:lnTo>
                  <a:pt x="224" y="292"/>
                </a:lnTo>
                <a:lnTo>
                  <a:pt x="230" y="306"/>
                </a:lnTo>
                <a:lnTo>
                  <a:pt x="230" y="306"/>
                </a:lnTo>
                <a:lnTo>
                  <a:pt x="236" y="318"/>
                </a:lnTo>
                <a:lnTo>
                  <a:pt x="240" y="328"/>
                </a:lnTo>
                <a:lnTo>
                  <a:pt x="240" y="328"/>
                </a:lnTo>
                <a:lnTo>
                  <a:pt x="244" y="338"/>
                </a:lnTo>
                <a:lnTo>
                  <a:pt x="248" y="346"/>
                </a:lnTo>
                <a:lnTo>
                  <a:pt x="254" y="354"/>
                </a:lnTo>
                <a:lnTo>
                  <a:pt x="260" y="356"/>
                </a:lnTo>
                <a:lnTo>
                  <a:pt x="260" y="356"/>
                </a:lnTo>
                <a:lnTo>
                  <a:pt x="264" y="356"/>
                </a:lnTo>
                <a:lnTo>
                  <a:pt x="264" y="356"/>
                </a:lnTo>
                <a:lnTo>
                  <a:pt x="268" y="356"/>
                </a:lnTo>
                <a:lnTo>
                  <a:pt x="268" y="356"/>
                </a:lnTo>
                <a:lnTo>
                  <a:pt x="274" y="366"/>
                </a:lnTo>
                <a:lnTo>
                  <a:pt x="280" y="376"/>
                </a:lnTo>
                <a:lnTo>
                  <a:pt x="292" y="394"/>
                </a:lnTo>
                <a:lnTo>
                  <a:pt x="292" y="394"/>
                </a:lnTo>
                <a:lnTo>
                  <a:pt x="292" y="394"/>
                </a:lnTo>
                <a:lnTo>
                  <a:pt x="294" y="426"/>
                </a:lnTo>
                <a:lnTo>
                  <a:pt x="292" y="482"/>
                </a:lnTo>
                <a:lnTo>
                  <a:pt x="292" y="482"/>
                </a:lnTo>
                <a:lnTo>
                  <a:pt x="276" y="486"/>
                </a:lnTo>
                <a:lnTo>
                  <a:pt x="248" y="494"/>
                </a:lnTo>
                <a:lnTo>
                  <a:pt x="172" y="524"/>
                </a:lnTo>
                <a:lnTo>
                  <a:pt x="46" y="578"/>
                </a:lnTo>
                <a:lnTo>
                  <a:pt x="46" y="578"/>
                </a:lnTo>
                <a:lnTo>
                  <a:pt x="40" y="582"/>
                </a:lnTo>
                <a:lnTo>
                  <a:pt x="36" y="588"/>
                </a:lnTo>
                <a:lnTo>
                  <a:pt x="26" y="610"/>
                </a:lnTo>
                <a:lnTo>
                  <a:pt x="18" y="638"/>
                </a:lnTo>
                <a:lnTo>
                  <a:pt x="12" y="670"/>
                </a:lnTo>
                <a:lnTo>
                  <a:pt x="4" y="728"/>
                </a:lnTo>
                <a:lnTo>
                  <a:pt x="0" y="754"/>
                </a:lnTo>
                <a:lnTo>
                  <a:pt x="826" y="754"/>
                </a:lnTo>
                <a:lnTo>
                  <a:pt x="826" y="754"/>
                </a:lnTo>
                <a:lnTo>
                  <a:pt x="818" y="732"/>
                </a:lnTo>
                <a:lnTo>
                  <a:pt x="810" y="706"/>
                </a:lnTo>
                <a:lnTo>
                  <a:pt x="794" y="646"/>
                </a:lnTo>
                <a:lnTo>
                  <a:pt x="786" y="620"/>
                </a:lnTo>
                <a:lnTo>
                  <a:pt x="776" y="596"/>
                </a:lnTo>
                <a:lnTo>
                  <a:pt x="772" y="588"/>
                </a:lnTo>
                <a:lnTo>
                  <a:pt x="766" y="580"/>
                </a:lnTo>
                <a:lnTo>
                  <a:pt x="760" y="574"/>
                </a:lnTo>
                <a:lnTo>
                  <a:pt x="754" y="572"/>
                </a:lnTo>
                <a:lnTo>
                  <a:pt x="754" y="572"/>
                </a:lnTo>
                <a:close/>
                <a:moveTo>
                  <a:pt x="558" y="246"/>
                </a:moveTo>
                <a:lnTo>
                  <a:pt x="558" y="246"/>
                </a:lnTo>
                <a:lnTo>
                  <a:pt x="558" y="242"/>
                </a:lnTo>
                <a:lnTo>
                  <a:pt x="558" y="234"/>
                </a:lnTo>
                <a:lnTo>
                  <a:pt x="558" y="234"/>
                </a:lnTo>
                <a:lnTo>
                  <a:pt x="558" y="230"/>
                </a:lnTo>
                <a:lnTo>
                  <a:pt x="560" y="232"/>
                </a:lnTo>
                <a:lnTo>
                  <a:pt x="560" y="232"/>
                </a:lnTo>
                <a:lnTo>
                  <a:pt x="564" y="230"/>
                </a:lnTo>
                <a:lnTo>
                  <a:pt x="570" y="228"/>
                </a:lnTo>
                <a:lnTo>
                  <a:pt x="574" y="226"/>
                </a:lnTo>
                <a:lnTo>
                  <a:pt x="580" y="230"/>
                </a:lnTo>
                <a:lnTo>
                  <a:pt x="580" y="230"/>
                </a:lnTo>
                <a:lnTo>
                  <a:pt x="584" y="234"/>
                </a:lnTo>
                <a:lnTo>
                  <a:pt x="586" y="242"/>
                </a:lnTo>
                <a:lnTo>
                  <a:pt x="588" y="256"/>
                </a:lnTo>
                <a:lnTo>
                  <a:pt x="590" y="278"/>
                </a:lnTo>
                <a:lnTo>
                  <a:pt x="590" y="278"/>
                </a:lnTo>
                <a:lnTo>
                  <a:pt x="588" y="284"/>
                </a:lnTo>
                <a:lnTo>
                  <a:pt x="586" y="290"/>
                </a:lnTo>
                <a:lnTo>
                  <a:pt x="580" y="304"/>
                </a:lnTo>
                <a:lnTo>
                  <a:pt x="580" y="304"/>
                </a:lnTo>
                <a:lnTo>
                  <a:pt x="574" y="316"/>
                </a:lnTo>
                <a:lnTo>
                  <a:pt x="570" y="328"/>
                </a:lnTo>
                <a:lnTo>
                  <a:pt x="570" y="328"/>
                </a:lnTo>
                <a:lnTo>
                  <a:pt x="568" y="336"/>
                </a:lnTo>
                <a:lnTo>
                  <a:pt x="564" y="342"/>
                </a:lnTo>
                <a:lnTo>
                  <a:pt x="558" y="346"/>
                </a:lnTo>
                <a:lnTo>
                  <a:pt x="554" y="350"/>
                </a:lnTo>
                <a:lnTo>
                  <a:pt x="554" y="350"/>
                </a:lnTo>
                <a:lnTo>
                  <a:pt x="550" y="350"/>
                </a:lnTo>
                <a:lnTo>
                  <a:pt x="548" y="348"/>
                </a:lnTo>
                <a:lnTo>
                  <a:pt x="548" y="348"/>
                </a:lnTo>
                <a:lnTo>
                  <a:pt x="552" y="332"/>
                </a:lnTo>
                <a:lnTo>
                  <a:pt x="554" y="318"/>
                </a:lnTo>
                <a:lnTo>
                  <a:pt x="552" y="304"/>
                </a:lnTo>
                <a:lnTo>
                  <a:pt x="550" y="294"/>
                </a:lnTo>
                <a:lnTo>
                  <a:pt x="550" y="294"/>
                </a:lnTo>
                <a:lnTo>
                  <a:pt x="548" y="278"/>
                </a:lnTo>
                <a:lnTo>
                  <a:pt x="548" y="272"/>
                </a:lnTo>
                <a:lnTo>
                  <a:pt x="550" y="266"/>
                </a:lnTo>
                <a:lnTo>
                  <a:pt x="550" y="266"/>
                </a:lnTo>
                <a:lnTo>
                  <a:pt x="552" y="250"/>
                </a:lnTo>
                <a:lnTo>
                  <a:pt x="552" y="250"/>
                </a:lnTo>
                <a:lnTo>
                  <a:pt x="558" y="246"/>
                </a:lnTo>
                <a:lnTo>
                  <a:pt x="558" y="246"/>
                </a:lnTo>
                <a:close/>
                <a:moveTo>
                  <a:pt x="262" y="350"/>
                </a:moveTo>
                <a:lnTo>
                  <a:pt x="262" y="350"/>
                </a:lnTo>
                <a:lnTo>
                  <a:pt x="258" y="348"/>
                </a:lnTo>
                <a:lnTo>
                  <a:pt x="252" y="344"/>
                </a:lnTo>
                <a:lnTo>
                  <a:pt x="248" y="336"/>
                </a:lnTo>
                <a:lnTo>
                  <a:pt x="246" y="328"/>
                </a:lnTo>
                <a:lnTo>
                  <a:pt x="246" y="328"/>
                </a:lnTo>
                <a:lnTo>
                  <a:pt x="242" y="316"/>
                </a:lnTo>
                <a:lnTo>
                  <a:pt x="236" y="304"/>
                </a:lnTo>
                <a:lnTo>
                  <a:pt x="236" y="304"/>
                </a:lnTo>
                <a:lnTo>
                  <a:pt x="230" y="290"/>
                </a:lnTo>
                <a:lnTo>
                  <a:pt x="228" y="284"/>
                </a:lnTo>
                <a:lnTo>
                  <a:pt x="226" y="278"/>
                </a:lnTo>
                <a:lnTo>
                  <a:pt x="226" y="278"/>
                </a:lnTo>
                <a:lnTo>
                  <a:pt x="228" y="256"/>
                </a:lnTo>
                <a:lnTo>
                  <a:pt x="230" y="242"/>
                </a:lnTo>
                <a:lnTo>
                  <a:pt x="232" y="234"/>
                </a:lnTo>
                <a:lnTo>
                  <a:pt x="236" y="230"/>
                </a:lnTo>
                <a:lnTo>
                  <a:pt x="236" y="230"/>
                </a:lnTo>
                <a:lnTo>
                  <a:pt x="238" y="228"/>
                </a:lnTo>
                <a:lnTo>
                  <a:pt x="242" y="226"/>
                </a:lnTo>
                <a:lnTo>
                  <a:pt x="248" y="228"/>
                </a:lnTo>
                <a:lnTo>
                  <a:pt x="254" y="230"/>
                </a:lnTo>
                <a:lnTo>
                  <a:pt x="256" y="232"/>
                </a:lnTo>
                <a:lnTo>
                  <a:pt x="258" y="230"/>
                </a:lnTo>
                <a:lnTo>
                  <a:pt x="258" y="230"/>
                </a:lnTo>
                <a:lnTo>
                  <a:pt x="262" y="240"/>
                </a:lnTo>
                <a:lnTo>
                  <a:pt x="266" y="238"/>
                </a:lnTo>
                <a:lnTo>
                  <a:pt x="266" y="238"/>
                </a:lnTo>
                <a:lnTo>
                  <a:pt x="268" y="246"/>
                </a:lnTo>
                <a:lnTo>
                  <a:pt x="268" y="246"/>
                </a:lnTo>
                <a:lnTo>
                  <a:pt x="270" y="254"/>
                </a:lnTo>
                <a:lnTo>
                  <a:pt x="270" y="262"/>
                </a:lnTo>
                <a:lnTo>
                  <a:pt x="270" y="262"/>
                </a:lnTo>
                <a:lnTo>
                  <a:pt x="268" y="270"/>
                </a:lnTo>
                <a:lnTo>
                  <a:pt x="266" y="280"/>
                </a:lnTo>
                <a:lnTo>
                  <a:pt x="266" y="280"/>
                </a:lnTo>
                <a:lnTo>
                  <a:pt x="262" y="294"/>
                </a:lnTo>
                <a:lnTo>
                  <a:pt x="260" y="310"/>
                </a:lnTo>
                <a:lnTo>
                  <a:pt x="262" y="330"/>
                </a:lnTo>
                <a:lnTo>
                  <a:pt x="262" y="340"/>
                </a:lnTo>
                <a:lnTo>
                  <a:pt x="266" y="350"/>
                </a:lnTo>
                <a:lnTo>
                  <a:pt x="266" y="350"/>
                </a:lnTo>
                <a:lnTo>
                  <a:pt x="262" y="350"/>
                </a:lnTo>
                <a:lnTo>
                  <a:pt x="262" y="350"/>
                </a:lnTo>
                <a:close/>
                <a:moveTo>
                  <a:pt x="272" y="280"/>
                </a:moveTo>
                <a:lnTo>
                  <a:pt x="272" y="280"/>
                </a:lnTo>
                <a:lnTo>
                  <a:pt x="274" y="270"/>
                </a:lnTo>
                <a:lnTo>
                  <a:pt x="276" y="262"/>
                </a:lnTo>
                <a:lnTo>
                  <a:pt x="276" y="262"/>
                </a:lnTo>
                <a:lnTo>
                  <a:pt x="274" y="252"/>
                </a:lnTo>
                <a:lnTo>
                  <a:pt x="274" y="244"/>
                </a:lnTo>
                <a:lnTo>
                  <a:pt x="274" y="244"/>
                </a:lnTo>
                <a:lnTo>
                  <a:pt x="270" y="232"/>
                </a:lnTo>
                <a:lnTo>
                  <a:pt x="270" y="214"/>
                </a:lnTo>
                <a:lnTo>
                  <a:pt x="270" y="214"/>
                </a:lnTo>
                <a:lnTo>
                  <a:pt x="276" y="194"/>
                </a:lnTo>
                <a:lnTo>
                  <a:pt x="282" y="174"/>
                </a:lnTo>
                <a:lnTo>
                  <a:pt x="282" y="174"/>
                </a:lnTo>
                <a:lnTo>
                  <a:pt x="282" y="160"/>
                </a:lnTo>
                <a:lnTo>
                  <a:pt x="284" y="146"/>
                </a:lnTo>
                <a:lnTo>
                  <a:pt x="288" y="118"/>
                </a:lnTo>
                <a:lnTo>
                  <a:pt x="288" y="118"/>
                </a:lnTo>
                <a:lnTo>
                  <a:pt x="290" y="110"/>
                </a:lnTo>
                <a:lnTo>
                  <a:pt x="294" y="104"/>
                </a:lnTo>
                <a:lnTo>
                  <a:pt x="300" y="98"/>
                </a:lnTo>
                <a:lnTo>
                  <a:pt x="306" y="92"/>
                </a:lnTo>
                <a:lnTo>
                  <a:pt x="322" y="84"/>
                </a:lnTo>
                <a:lnTo>
                  <a:pt x="336" y="80"/>
                </a:lnTo>
                <a:lnTo>
                  <a:pt x="336" y="80"/>
                </a:lnTo>
                <a:lnTo>
                  <a:pt x="346" y="80"/>
                </a:lnTo>
                <a:lnTo>
                  <a:pt x="356" y="80"/>
                </a:lnTo>
                <a:lnTo>
                  <a:pt x="374" y="84"/>
                </a:lnTo>
                <a:lnTo>
                  <a:pt x="390" y="86"/>
                </a:lnTo>
                <a:lnTo>
                  <a:pt x="410" y="88"/>
                </a:lnTo>
                <a:lnTo>
                  <a:pt x="410" y="88"/>
                </a:lnTo>
                <a:lnTo>
                  <a:pt x="430" y="86"/>
                </a:lnTo>
                <a:lnTo>
                  <a:pt x="446" y="84"/>
                </a:lnTo>
                <a:lnTo>
                  <a:pt x="462" y="80"/>
                </a:lnTo>
                <a:lnTo>
                  <a:pt x="484" y="80"/>
                </a:lnTo>
                <a:lnTo>
                  <a:pt x="484" y="80"/>
                </a:lnTo>
                <a:lnTo>
                  <a:pt x="496" y="80"/>
                </a:lnTo>
                <a:lnTo>
                  <a:pt x="506" y="84"/>
                </a:lnTo>
                <a:lnTo>
                  <a:pt x="516" y="88"/>
                </a:lnTo>
                <a:lnTo>
                  <a:pt x="522" y="96"/>
                </a:lnTo>
                <a:lnTo>
                  <a:pt x="528" y="102"/>
                </a:lnTo>
                <a:lnTo>
                  <a:pt x="532" y="108"/>
                </a:lnTo>
                <a:lnTo>
                  <a:pt x="536" y="120"/>
                </a:lnTo>
                <a:lnTo>
                  <a:pt x="536" y="120"/>
                </a:lnTo>
                <a:lnTo>
                  <a:pt x="538" y="132"/>
                </a:lnTo>
                <a:lnTo>
                  <a:pt x="538" y="150"/>
                </a:lnTo>
                <a:lnTo>
                  <a:pt x="536" y="170"/>
                </a:lnTo>
                <a:lnTo>
                  <a:pt x="534" y="182"/>
                </a:lnTo>
                <a:lnTo>
                  <a:pt x="534" y="182"/>
                </a:lnTo>
                <a:lnTo>
                  <a:pt x="540" y="202"/>
                </a:lnTo>
                <a:lnTo>
                  <a:pt x="546" y="224"/>
                </a:lnTo>
                <a:lnTo>
                  <a:pt x="546" y="224"/>
                </a:lnTo>
                <a:lnTo>
                  <a:pt x="546" y="250"/>
                </a:lnTo>
                <a:lnTo>
                  <a:pt x="546" y="250"/>
                </a:lnTo>
                <a:lnTo>
                  <a:pt x="544" y="264"/>
                </a:lnTo>
                <a:lnTo>
                  <a:pt x="544" y="264"/>
                </a:lnTo>
                <a:lnTo>
                  <a:pt x="542" y="272"/>
                </a:lnTo>
                <a:lnTo>
                  <a:pt x="542" y="278"/>
                </a:lnTo>
                <a:lnTo>
                  <a:pt x="544" y="294"/>
                </a:lnTo>
                <a:lnTo>
                  <a:pt x="544" y="294"/>
                </a:lnTo>
                <a:lnTo>
                  <a:pt x="546" y="306"/>
                </a:lnTo>
                <a:lnTo>
                  <a:pt x="548" y="320"/>
                </a:lnTo>
                <a:lnTo>
                  <a:pt x="546" y="334"/>
                </a:lnTo>
                <a:lnTo>
                  <a:pt x="540" y="350"/>
                </a:lnTo>
                <a:lnTo>
                  <a:pt x="540" y="350"/>
                </a:lnTo>
                <a:lnTo>
                  <a:pt x="532" y="364"/>
                </a:lnTo>
                <a:lnTo>
                  <a:pt x="522" y="380"/>
                </a:lnTo>
                <a:lnTo>
                  <a:pt x="522" y="380"/>
                </a:lnTo>
                <a:lnTo>
                  <a:pt x="504" y="404"/>
                </a:lnTo>
                <a:lnTo>
                  <a:pt x="494" y="420"/>
                </a:lnTo>
                <a:lnTo>
                  <a:pt x="486" y="440"/>
                </a:lnTo>
                <a:lnTo>
                  <a:pt x="486" y="440"/>
                </a:lnTo>
                <a:lnTo>
                  <a:pt x="478" y="458"/>
                </a:lnTo>
                <a:lnTo>
                  <a:pt x="468" y="472"/>
                </a:lnTo>
                <a:lnTo>
                  <a:pt x="458" y="484"/>
                </a:lnTo>
                <a:lnTo>
                  <a:pt x="448" y="492"/>
                </a:lnTo>
                <a:lnTo>
                  <a:pt x="438" y="498"/>
                </a:lnTo>
                <a:lnTo>
                  <a:pt x="426" y="502"/>
                </a:lnTo>
                <a:lnTo>
                  <a:pt x="412" y="504"/>
                </a:lnTo>
                <a:lnTo>
                  <a:pt x="400" y="506"/>
                </a:lnTo>
                <a:lnTo>
                  <a:pt x="400" y="506"/>
                </a:lnTo>
                <a:lnTo>
                  <a:pt x="386" y="504"/>
                </a:lnTo>
                <a:lnTo>
                  <a:pt x="374" y="502"/>
                </a:lnTo>
                <a:lnTo>
                  <a:pt x="364" y="498"/>
                </a:lnTo>
                <a:lnTo>
                  <a:pt x="356" y="490"/>
                </a:lnTo>
                <a:lnTo>
                  <a:pt x="348" y="482"/>
                </a:lnTo>
                <a:lnTo>
                  <a:pt x="342" y="470"/>
                </a:lnTo>
                <a:lnTo>
                  <a:pt x="330" y="442"/>
                </a:lnTo>
                <a:lnTo>
                  <a:pt x="330" y="442"/>
                </a:lnTo>
                <a:lnTo>
                  <a:pt x="322" y="426"/>
                </a:lnTo>
                <a:lnTo>
                  <a:pt x="316" y="412"/>
                </a:lnTo>
                <a:lnTo>
                  <a:pt x="298" y="392"/>
                </a:lnTo>
                <a:lnTo>
                  <a:pt x="298" y="392"/>
                </a:lnTo>
                <a:lnTo>
                  <a:pt x="284" y="374"/>
                </a:lnTo>
                <a:lnTo>
                  <a:pt x="278" y="362"/>
                </a:lnTo>
                <a:lnTo>
                  <a:pt x="272" y="350"/>
                </a:lnTo>
                <a:lnTo>
                  <a:pt x="272" y="350"/>
                </a:lnTo>
                <a:lnTo>
                  <a:pt x="270" y="340"/>
                </a:lnTo>
                <a:lnTo>
                  <a:pt x="268" y="330"/>
                </a:lnTo>
                <a:lnTo>
                  <a:pt x="266" y="312"/>
                </a:lnTo>
                <a:lnTo>
                  <a:pt x="268" y="296"/>
                </a:lnTo>
                <a:lnTo>
                  <a:pt x="272" y="280"/>
                </a:lnTo>
                <a:lnTo>
                  <a:pt x="272" y="280"/>
                </a:lnTo>
                <a:close/>
                <a:moveTo>
                  <a:pt x="400" y="666"/>
                </a:moveTo>
                <a:lnTo>
                  <a:pt x="400" y="666"/>
                </a:lnTo>
                <a:lnTo>
                  <a:pt x="382" y="666"/>
                </a:lnTo>
                <a:lnTo>
                  <a:pt x="366" y="664"/>
                </a:lnTo>
                <a:lnTo>
                  <a:pt x="352" y="660"/>
                </a:lnTo>
                <a:lnTo>
                  <a:pt x="340" y="656"/>
                </a:lnTo>
                <a:lnTo>
                  <a:pt x="328" y="650"/>
                </a:lnTo>
                <a:lnTo>
                  <a:pt x="318" y="642"/>
                </a:lnTo>
                <a:lnTo>
                  <a:pt x="310" y="636"/>
                </a:lnTo>
                <a:lnTo>
                  <a:pt x="302" y="628"/>
                </a:lnTo>
                <a:lnTo>
                  <a:pt x="290" y="610"/>
                </a:lnTo>
                <a:lnTo>
                  <a:pt x="282" y="592"/>
                </a:lnTo>
                <a:lnTo>
                  <a:pt x="276" y="576"/>
                </a:lnTo>
                <a:lnTo>
                  <a:pt x="272" y="560"/>
                </a:lnTo>
                <a:lnTo>
                  <a:pt x="272" y="560"/>
                </a:lnTo>
                <a:lnTo>
                  <a:pt x="270" y="546"/>
                </a:lnTo>
                <a:lnTo>
                  <a:pt x="270" y="534"/>
                </a:lnTo>
                <a:lnTo>
                  <a:pt x="272" y="522"/>
                </a:lnTo>
                <a:lnTo>
                  <a:pt x="276" y="512"/>
                </a:lnTo>
                <a:lnTo>
                  <a:pt x="284" y="494"/>
                </a:lnTo>
                <a:lnTo>
                  <a:pt x="292" y="482"/>
                </a:lnTo>
                <a:lnTo>
                  <a:pt x="292" y="482"/>
                </a:lnTo>
                <a:lnTo>
                  <a:pt x="292" y="518"/>
                </a:lnTo>
                <a:lnTo>
                  <a:pt x="298" y="518"/>
                </a:lnTo>
                <a:lnTo>
                  <a:pt x="298" y="518"/>
                </a:lnTo>
                <a:lnTo>
                  <a:pt x="298" y="470"/>
                </a:lnTo>
                <a:lnTo>
                  <a:pt x="298" y="400"/>
                </a:lnTo>
                <a:lnTo>
                  <a:pt x="298" y="400"/>
                </a:lnTo>
                <a:lnTo>
                  <a:pt x="312" y="420"/>
                </a:lnTo>
                <a:lnTo>
                  <a:pt x="318" y="430"/>
                </a:lnTo>
                <a:lnTo>
                  <a:pt x="324" y="444"/>
                </a:lnTo>
                <a:lnTo>
                  <a:pt x="324" y="444"/>
                </a:lnTo>
                <a:lnTo>
                  <a:pt x="336" y="474"/>
                </a:lnTo>
                <a:lnTo>
                  <a:pt x="344" y="484"/>
                </a:lnTo>
                <a:lnTo>
                  <a:pt x="350" y="494"/>
                </a:lnTo>
                <a:lnTo>
                  <a:pt x="360" y="502"/>
                </a:lnTo>
                <a:lnTo>
                  <a:pt x="370" y="508"/>
                </a:lnTo>
                <a:lnTo>
                  <a:pt x="382" y="510"/>
                </a:lnTo>
                <a:lnTo>
                  <a:pt x="396" y="512"/>
                </a:lnTo>
                <a:lnTo>
                  <a:pt x="396" y="512"/>
                </a:lnTo>
                <a:lnTo>
                  <a:pt x="400" y="512"/>
                </a:lnTo>
                <a:lnTo>
                  <a:pt x="400" y="512"/>
                </a:lnTo>
                <a:lnTo>
                  <a:pt x="416" y="510"/>
                </a:lnTo>
                <a:lnTo>
                  <a:pt x="430" y="506"/>
                </a:lnTo>
                <a:lnTo>
                  <a:pt x="444" y="502"/>
                </a:lnTo>
                <a:lnTo>
                  <a:pt x="456" y="494"/>
                </a:lnTo>
                <a:lnTo>
                  <a:pt x="466" y="486"/>
                </a:lnTo>
                <a:lnTo>
                  <a:pt x="474" y="474"/>
                </a:lnTo>
                <a:lnTo>
                  <a:pt x="484" y="460"/>
                </a:lnTo>
                <a:lnTo>
                  <a:pt x="492" y="442"/>
                </a:lnTo>
                <a:lnTo>
                  <a:pt x="492" y="442"/>
                </a:lnTo>
                <a:lnTo>
                  <a:pt x="500" y="422"/>
                </a:lnTo>
                <a:lnTo>
                  <a:pt x="510" y="406"/>
                </a:lnTo>
                <a:lnTo>
                  <a:pt x="510" y="406"/>
                </a:lnTo>
                <a:lnTo>
                  <a:pt x="508" y="468"/>
                </a:lnTo>
                <a:lnTo>
                  <a:pt x="508" y="526"/>
                </a:lnTo>
                <a:lnTo>
                  <a:pt x="514" y="526"/>
                </a:lnTo>
                <a:lnTo>
                  <a:pt x="514" y="526"/>
                </a:lnTo>
                <a:lnTo>
                  <a:pt x="514" y="486"/>
                </a:lnTo>
                <a:lnTo>
                  <a:pt x="514" y="486"/>
                </a:lnTo>
                <a:lnTo>
                  <a:pt x="518" y="490"/>
                </a:lnTo>
                <a:lnTo>
                  <a:pt x="520" y="496"/>
                </a:lnTo>
                <a:lnTo>
                  <a:pt x="526" y="514"/>
                </a:lnTo>
                <a:lnTo>
                  <a:pt x="528" y="536"/>
                </a:lnTo>
                <a:lnTo>
                  <a:pt x="530" y="558"/>
                </a:lnTo>
                <a:lnTo>
                  <a:pt x="530" y="558"/>
                </a:lnTo>
                <a:lnTo>
                  <a:pt x="528" y="572"/>
                </a:lnTo>
                <a:lnTo>
                  <a:pt x="522" y="588"/>
                </a:lnTo>
                <a:lnTo>
                  <a:pt x="514" y="606"/>
                </a:lnTo>
                <a:lnTo>
                  <a:pt x="500" y="624"/>
                </a:lnTo>
                <a:lnTo>
                  <a:pt x="492" y="632"/>
                </a:lnTo>
                <a:lnTo>
                  <a:pt x="482" y="640"/>
                </a:lnTo>
                <a:lnTo>
                  <a:pt x="472" y="648"/>
                </a:lnTo>
                <a:lnTo>
                  <a:pt x="460" y="654"/>
                </a:lnTo>
                <a:lnTo>
                  <a:pt x="446" y="660"/>
                </a:lnTo>
                <a:lnTo>
                  <a:pt x="432" y="664"/>
                </a:lnTo>
                <a:lnTo>
                  <a:pt x="416" y="666"/>
                </a:lnTo>
                <a:lnTo>
                  <a:pt x="400" y="666"/>
                </a:lnTo>
                <a:lnTo>
                  <a:pt x="400" y="666"/>
                </a:lnTo>
                <a:close/>
              </a:path>
            </a:pathLst>
          </a:custGeom>
          <a:solidFill>
            <a:srgbClr val="80500D">
              <a:lumMod val="100000"/>
            </a:srgb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63" name="右箭头 5162"/>
          <p:cNvSpPr/>
          <p:nvPr/>
        </p:nvSpPr>
        <p:spPr>
          <a:xfrm>
            <a:off x="5724525" y="3718878"/>
            <a:ext cx="431800" cy="288925"/>
          </a:xfrm>
          <a:prstGeom prst="rightArrow">
            <a:avLst>
              <a:gd name="adj1" fmla="val 50000"/>
              <a:gd name="adj2" fmla="val 37362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6081" name="Shape 987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-44450" y="-504825"/>
            <a:ext cx="9232900" cy="6154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1" name="Shape 981"/>
          <p:cNvSpPr/>
          <p:nvPr/>
        </p:nvSpPr>
        <p:spPr>
          <a:xfrm>
            <a:off x="953" y="0"/>
            <a:ext cx="9140825" cy="5143500"/>
          </a:xfrm>
          <a:prstGeom prst="rect">
            <a:avLst/>
          </a:prstGeom>
          <a:solidFill>
            <a:schemeClr val="lt1">
              <a:alpha val="40000"/>
            </a:schemeClr>
          </a:solidFill>
          <a:ln>
            <a:noFill/>
          </a:ln>
        </p:spPr>
        <p:txBody>
          <a:bodyPr lIns="34284" tIns="17137" rIns="34284" bIns="17137" anchor="ctr" anchorCtr="0">
            <a:noAutofit/>
          </a:bodyPr>
          <a:lstStyle/>
          <a:p>
            <a:pPr algn="ctr" fontAlgn="base"/>
            <a:endParaRPr sz="1800" strike="noStrike" noProof="1" dirty="0">
              <a:solidFill>
                <a:schemeClr val="lt1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46083" name="Shape 982"/>
          <p:cNvSpPr/>
          <p:nvPr/>
        </p:nvSpPr>
        <p:spPr>
          <a:xfrm>
            <a:off x="1962150" y="1033463"/>
            <a:ext cx="5722938" cy="3125787"/>
          </a:xfrm>
          <a:custGeom>
            <a:avLst/>
            <a:gdLst/>
            <a:ahLst/>
            <a:cxnLst>
              <a:cxn ang="0">
                <a:pos x="5724048" y="1563290"/>
              </a:cxn>
              <a:cxn ang="5400000">
                <a:pos x="2862024" y="3126581"/>
              </a:cxn>
              <a:cxn ang="10800000">
                <a:pos x="0" y="1563290"/>
              </a:cxn>
              <a:cxn ang="16200000">
                <a:pos x="2862024" y="0"/>
              </a:cxn>
            </a:cxnLst>
            <a:pathLst>
              <a:path w="5724048" h="3126581">
                <a:moveTo>
                  <a:pt x="0" y="0"/>
                </a:moveTo>
                <a:lnTo>
                  <a:pt x="5202941" y="0"/>
                </a:lnTo>
                <a:lnTo>
                  <a:pt x="5724048" y="521107"/>
                </a:lnTo>
                <a:lnTo>
                  <a:pt x="5724048" y="3126581"/>
                </a:lnTo>
                <a:lnTo>
                  <a:pt x="0" y="3126581"/>
                </a:lnTo>
                <a:close/>
              </a:path>
            </a:pathLst>
          </a:custGeom>
          <a:noFill/>
          <a:ln w="31750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6084" name="Shape 983"/>
          <p:cNvSpPr txBox="1"/>
          <p:nvPr/>
        </p:nvSpPr>
        <p:spPr>
          <a:xfrm>
            <a:off x="3005138" y="2465388"/>
            <a:ext cx="4124325" cy="671512"/>
          </a:xfrm>
          <a:prstGeom prst="rect">
            <a:avLst/>
          </a:prstGeom>
          <a:noFill/>
          <a:ln w="9525">
            <a:noFill/>
          </a:ln>
        </p:spPr>
        <p:txBody>
          <a:bodyPr lIns="34284" tIns="17137" rIns="34284" bIns="17137" anchor="t"/>
          <a:p>
            <a:pPr eaLnBrk="0" hangingPunct="0">
              <a:buSzPct val="25000"/>
            </a:pPr>
            <a:endParaRPr lang="en-US" altLang="zh-CN" sz="3000" dirty="0">
              <a:solidFill>
                <a:srgbClr val="404040"/>
              </a:solidFill>
              <a:latin typeface="Montserrat"/>
              <a:ea typeface="Montserrat"/>
              <a:sym typeface="Montserrat"/>
            </a:endParaRPr>
          </a:p>
        </p:txBody>
      </p:sp>
      <p:sp>
        <p:nvSpPr>
          <p:cNvPr id="7" name="Shape 36"/>
          <p:cNvSpPr txBox="1"/>
          <p:nvPr/>
        </p:nvSpPr>
        <p:spPr>
          <a:xfrm>
            <a:off x="2481263" y="2263775"/>
            <a:ext cx="2451100" cy="128588"/>
          </a:xfrm>
          <a:prstGeom prst="rect">
            <a:avLst/>
          </a:prstGeom>
          <a:noFill/>
          <a:ln>
            <a:noFill/>
          </a:ln>
        </p:spPr>
        <p:txBody>
          <a:bodyPr lIns="34284" tIns="17137" rIns="34284" bIns="17137" anchor="t" anchorCtr="0">
            <a:noAutofit/>
          </a:bodyPr>
          <a:lstStyle/>
          <a:p>
            <a:pPr marR="0" algn="ctr" defTabSz="914400" eaLnBrk="0" hangingPunct="0">
              <a:buClrTx/>
              <a:buSzPct val="25000"/>
              <a:buFontTx/>
            </a:pPr>
            <a:r>
              <a:rPr kumimoji="0" lang="en-US" altLang="zh-CN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F u t u r e X</a:t>
            </a:r>
            <a:r>
              <a:rPr kumimoji="0" lang="zh-CN" altLang="en-US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  科 学 教 育 </a:t>
            </a:r>
            <a:r>
              <a:rPr kumimoji="0" lang="en-US" altLang="zh-CN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-</a:t>
            </a:r>
            <a:r>
              <a:rPr kumimoji="0" lang="zh-CN" altLang="en-US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   创 新 课 程</a:t>
            </a:r>
            <a:endParaRPr kumimoji="0" lang="en-US" altLang="zh-CN" sz="750" kern="1200" cap="none" spc="0" normalizeH="0" baseline="0" noProof="1" dirty="0">
              <a:solidFill>
                <a:schemeClr val="tx1">
                  <a:lumMod val="75000"/>
                  <a:lumOff val="25000"/>
                </a:schemeClr>
              </a:solidFill>
              <a:latin typeface="Montserrat"/>
              <a:ea typeface="Montserrat"/>
              <a:cs typeface="Montserrat"/>
              <a:sym typeface="Montserrat"/>
            </a:endParaRPr>
          </a:p>
          <a:p>
            <a:pPr marR="0" algn="ctr" defTabSz="914400" eaLnBrk="0" hangingPunct="0">
              <a:buClrTx/>
              <a:buSzPct val="25000"/>
              <a:buFontTx/>
            </a:pPr>
            <a:endParaRPr kumimoji="0" lang="en-US" sz="750" kern="1200" cap="none" spc="0" normalizeH="0" baseline="0" noProof="1" dirty="0">
              <a:solidFill>
                <a:schemeClr val="tx1">
                  <a:lumMod val="75000"/>
                  <a:lumOff val="25000"/>
                </a:schemeClr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46086" name="Shape 683"/>
          <p:cNvSpPr txBox="1"/>
          <p:nvPr/>
        </p:nvSpPr>
        <p:spPr>
          <a:xfrm>
            <a:off x="3619500" y="2284413"/>
            <a:ext cx="4117975" cy="393700"/>
          </a:xfrm>
          <a:prstGeom prst="rect">
            <a:avLst/>
          </a:prstGeom>
          <a:noFill/>
          <a:ln w="9525">
            <a:noFill/>
          </a:ln>
        </p:spPr>
        <p:txBody>
          <a:bodyPr lIns="34284" tIns="17137" rIns="34284" bIns="17137" anchor="t"/>
          <a:p>
            <a:pPr eaLnBrk="0" hangingPunct="0">
              <a:lnSpc>
                <a:spcPct val="150000"/>
              </a:lnSpc>
              <a:buSzPct val="25000"/>
            </a:pPr>
            <a:r>
              <a:rPr lang="zh-CN" altLang="en-US" sz="3000" b="1" dirty="0">
                <a:solidFill>
                  <a:srgbClr val="404040"/>
                </a:solidFill>
                <a:latin typeface="华文仿宋" panose="02010600040101010101" charset="-122"/>
                <a:ea typeface="华文仿宋" panose="02010600040101010101" charset="-122"/>
                <a:sym typeface="Montserrat"/>
              </a:rPr>
              <a:t>像科学家一样思考</a:t>
            </a:r>
            <a:endParaRPr lang="en-US" altLang="zh-CN" sz="3000" b="1" dirty="0">
              <a:solidFill>
                <a:srgbClr val="404040"/>
              </a:solidFill>
              <a:latin typeface="华文仿宋" panose="02010600040101010101" charset="-122"/>
              <a:ea typeface="华文仿宋" panose="02010600040101010101" charset="-122"/>
              <a:sym typeface="Montserrat"/>
            </a:endParaRPr>
          </a:p>
          <a:p>
            <a:pPr eaLnBrk="0" hangingPunct="0">
              <a:lnSpc>
                <a:spcPct val="150000"/>
              </a:lnSpc>
              <a:buSzPct val="25000"/>
            </a:pPr>
            <a:r>
              <a:rPr lang="zh-CN" altLang="en-US" sz="3000" b="1" dirty="0">
                <a:solidFill>
                  <a:srgbClr val="404040"/>
                </a:solidFill>
                <a:latin typeface="华文仿宋" panose="02010600040101010101" charset="-122"/>
                <a:ea typeface="华文仿宋" panose="02010600040101010101" charset="-122"/>
                <a:sym typeface="Montserrat"/>
              </a:rPr>
              <a:t>像工程师一样解决问题</a:t>
            </a:r>
            <a:endParaRPr lang="zh-CN" altLang="en-US" sz="3000" b="1" dirty="0">
              <a:solidFill>
                <a:srgbClr val="404040"/>
              </a:solidFill>
              <a:latin typeface="华文仿宋" panose="02010600040101010101" charset="-122"/>
              <a:ea typeface="华文仿宋" panose="02010600040101010101" charset="-122"/>
              <a:sym typeface="Montserrat"/>
            </a:endParaRPr>
          </a:p>
        </p:txBody>
      </p:sp>
    </p:spTree>
  </p:cSld>
  <p:clrMapOvr>
    <a:masterClrMapping/>
  </p:clrMapOvr>
  <p:transition spd="slow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0246" name="矩形 6"/>
          <p:cNvSpPr/>
          <p:nvPr/>
        </p:nvSpPr>
        <p:spPr>
          <a:xfrm>
            <a:off x="346075" y="389890"/>
            <a:ext cx="1895475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存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375" name="表格 10374"/>
          <p:cNvGraphicFramePr/>
          <p:nvPr/>
        </p:nvGraphicFramePr>
        <p:xfrm>
          <a:off x="1045210" y="2237105"/>
          <a:ext cx="6482715" cy="2410460"/>
        </p:xfrm>
        <a:graphic>
          <a:graphicData uri="http://schemas.openxmlformats.org/drawingml/2006/table">
            <a:tbl>
              <a:tblPr/>
              <a:tblGrid>
                <a:gridCol w="1454150"/>
                <a:gridCol w="2867660"/>
                <a:gridCol w="2160905"/>
              </a:tblGrid>
              <a:tr h="304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b="1" dirty="0"/>
                        <a:t>分类</a:t>
                      </a:r>
                      <a:endParaRPr lang="zh-CN" altLang="en-US" sz="1400" b="1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b="1" dirty="0"/>
                        <a:t>整型数组</a:t>
                      </a:r>
                      <a:endParaRPr lang="zh-CN" altLang="en-US" sz="1400" b="1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b="1" dirty="0"/>
                        <a:t>字符数组</a:t>
                      </a:r>
                      <a:endParaRPr lang="zh-CN" altLang="en-US" sz="1400" b="1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</a:tr>
              <a:tr h="81724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存储方式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按字符串输入，并通过循环语句，将字符转化为数字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直接输入，以字符方式存储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</a:tr>
              <a:tr h="4292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获取位数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计算每个数组的元素位数再相加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 err="1"/>
                        <a:t>strlen</a:t>
                      </a:r>
                      <a:r>
                        <a:rPr lang="en-US" altLang="zh-CN" sz="1400"/>
                        <a:t>( )</a:t>
                      </a:r>
                      <a:r>
                        <a:rPr lang="zh-CN" altLang="en-US" sz="1400" dirty="0"/>
                        <a:t>函数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</a:tr>
              <a:tr h="42989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输出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采用循环语句打印数组元素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字符串输出，方便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</a:tr>
              <a:tr h="4292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运算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直接计算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转换为数字后计算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</a:tr>
            </a:tbl>
          </a:graphicData>
        </a:graphic>
      </p:graphicFrame>
      <p:sp>
        <p:nvSpPr>
          <p:cNvPr id="70" name="ïşḻïďê-Rectangle 29"/>
          <p:cNvSpPr/>
          <p:nvPr/>
        </p:nvSpPr>
        <p:spPr>
          <a:xfrm>
            <a:off x="2677795" y="1125220"/>
            <a:ext cx="4850130" cy="575310"/>
          </a:xfrm>
          <a:prstGeom prst="rect">
            <a:avLst/>
          </a:prstGeom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思想：高精度数每一位数字存储在一个数组中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0" y="1073468"/>
            <a:ext cx="1871663" cy="760413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问题分析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7178" name="矩形 6"/>
          <p:cNvSpPr/>
          <p:nvPr/>
        </p:nvSpPr>
        <p:spPr>
          <a:xfrm>
            <a:off x="316548" y="415290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存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ïşḻïďê-Rectangle 29"/>
          <p:cNvSpPr/>
          <p:nvPr/>
        </p:nvSpPr>
        <p:spPr>
          <a:xfrm>
            <a:off x="2302828" y="800735"/>
            <a:ext cx="6840538" cy="719138"/>
          </a:xfrm>
          <a:prstGeom prst="rect">
            <a:avLst/>
          </a:prstGeom>
        </p:spPr>
        <p:txBody>
          <a:bodyPr wrap="none"/>
          <a:p>
            <a:pPr eaLnBrk="1" hangingPunct="1">
              <a:buClr>
                <a:srgbClr val="E24848"/>
              </a:buClr>
            </a:pP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请用</a:t>
            </a:r>
            <a:r>
              <a:rPr lang="zh-CN" altLang="en-US" sz="1400" b="1" dirty="0">
                <a:latin typeface="Arial" panose="020B0604020202020204" pitchFamily="34" charset="0"/>
              </a:rPr>
              <a:t>字符数组</a:t>
            </a: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方法输入两个大数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sz="1400" b="1">
                <a:solidFill>
                  <a:srgbClr val="80500D"/>
                </a:solidFill>
                <a:latin typeface="Arial" panose="020B0604020202020204" pitchFamily="34" charset="0"/>
              </a:rPr>
              <a:t>9753186420321     123456789 </a:t>
            </a:r>
            <a:r>
              <a:rPr lang="zh-CN" altLang="en-US" sz="1400" b="1" dirty="0">
                <a:solidFill>
                  <a:srgbClr val="80500D"/>
                </a:solidFill>
                <a:latin typeface="Arial" panose="020B0604020202020204" pitchFamily="34" charset="0"/>
              </a:rPr>
              <a:t>（回车）</a:t>
            </a:r>
            <a:endParaRPr lang="zh-CN" altLang="en-US" sz="1400" b="1" dirty="0">
              <a:solidFill>
                <a:srgbClr val="80500D"/>
              </a:solidFill>
              <a:latin typeface="Arial" panose="020B0604020202020204" pitchFamily="34" charset="0"/>
            </a:endParaRPr>
          </a:p>
        </p:txBody>
      </p:sp>
      <p:sp>
        <p:nvSpPr>
          <p:cNvPr id="7183" name="文本框 7182"/>
          <p:cNvSpPr txBox="1"/>
          <p:nvPr/>
        </p:nvSpPr>
        <p:spPr>
          <a:xfrm>
            <a:off x="107950" y="2067243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s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84" name="文本框 7183"/>
          <p:cNvSpPr txBox="1"/>
          <p:nvPr/>
        </p:nvSpPr>
        <p:spPr>
          <a:xfrm>
            <a:off x="96838" y="3046730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s2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7252" name="表格 7251"/>
          <p:cNvGraphicFramePr/>
          <p:nvPr/>
        </p:nvGraphicFramePr>
        <p:xfrm>
          <a:off x="2328863" y="2064068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5613"/>
                <a:gridCol w="454025"/>
                <a:gridCol w="45402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7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8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6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53" name="表格 7252"/>
          <p:cNvGraphicFramePr/>
          <p:nvPr/>
        </p:nvGraphicFramePr>
        <p:xfrm>
          <a:off x="2328863" y="3057843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5613"/>
                <a:gridCol w="454025"/>
                <a:gridCol w="45402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6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7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8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\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矩形 116"/>
          <p:cNvSpPr/>
          <p:nvPr/>
        </p:nvSpPr>
        <p:spPr>
          <a:xfrm>
            <a:off x="34925" y="3608705"/>
            <a:ext cx="1871663" cy="760413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亲自出码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7360" name="文本框 7359"/>
          <p:cNvSpPr txBox="1"/>
          <p:nvPr/>
        </p:nvSpPr>
        <p:spPr>
          <a:xfrm>
            <a:off x="1166813" y="4305618"/>
            <a:ext cx="7977187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>
                <a:latin typeface="Arial" panose="020B0604020202020204" pitchFamily="34" charset="0"/>
              </a:rPr>
              <a:t>char s1[100],s2[100];</a:t>
            </a:r>
            <a:endParaRPr lang="en-US" altLang="zh-CN" sz="1400">
              <a:latin typeface="Arial" panose="020B0604020202020204" pitchFamily="34" charset="0"/>
            </a:endParaRPr>
          </a:p>
          <a:p>
            <a:r>
              <a:rPr lang="en-US" altLang="zh-CN" sz="1400" err="1">
                <a:latin typeface="Arial" panose="020B0604020202020204" pitchFamily="34" charset="0"/>
              </a:rPr>
              <a:t>cin</a:t>
            </a:r>
            <a:r>
              <a:rPr lang="en-US" altLang="zh-CN" sz="1400">
                <a:latin typeface="Arial" panose="020B0604020202020204" pitchFamily="34" charset="0"/>
              </a:rPr>
              <a:t>&gt;&gt;s1&gt;&gt;s2;</a:t>
            </a:r>
            <a:endParaRPr lang="en-US" altLang="zh-CN" sz="1400">
              <a:latin typeface="Arial" panose="020B0604020202020204" pitchFamily="34" charset="0"/>
            </a:endParaRPr>
          </a:p>
          <a:p>
            <a:r>
              <a:rPr lang="en-US" altLang="zh-CN" sz="1400" err="1">
                <a:latin typeface="Arial" panose="020B0604020202020204" pitchFamily="34" charset="0"/>
              </a:rPr>
              <a:t>cout</a:t>
            </a:r>
            <a:r>
              <a:rPr lang="en-US" altLang="zh-CN" sz="1400">
                <a:latin typeface="Arial" panose="020B0604020202020204" pitchFamily="34" charset="0"/>
              </a:rPr>
              <a:t>&lt;&lt;s1&lt;&lt;“ ”&lt;&lt;s2;        </a:t>
            </a:r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</a:rPr>
              <a:t>//</a:t>
            </a:r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或者</a:t>
            </a:r>
            <a:r>
              <a:rPr lang="en-US" altLang="zh-CN" sz="1400">
                <a:solidFill>
                  <a:srgbClr val="FF0000"/>
                </a:solidFill>
                <a:latin typeface="Arial" panose="020B0604020202020204" pitchFamily="34" charset="0"/>
              </a:rPr>
              <a:t>get(s1); get(s2);</a:t>
            </a:r>
            <a:endParaRPr lang="en-US" altLang="zh-CN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bldLvl="0" animBg="1"/>
      <p:bldP spid="70" grpId="0"/>
      <p:bldP spid="7183" grpId="0"/>
      <p:bldP spid="7184" grpId="0"/>
      <p:bldP spid="4" grpId="0" bldLvl="0" animBg="1"/>
      <p:bldP spid="73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-15875" y="971550"/>
            <a:ext cx="6227763" cy="760413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方法一：前面元素从低位开始存储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33799" name="矩形 6"/>
          <p:cNvSpPr/>
          <p:nvPr/>
        </p:nvSpPr>
        <p:spPr>
          <a:xfrm>
            <a:off x="229553" y="123825"/>
            <a:ext cx="14274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存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801" name="文本框 33800"/>
          <p:cNvSpPr txBox="1"/>
          <p:nvPr/>
        </p:nvSpPr>
        <p:spPr>
          <a:xfrm>
            <a:off x="107950" y="1921828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n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3802" name="文本框 33801"/>
          <p:cNvSpPr txBox="1"/>
          <p:nvPr/>
        </p:nvSpPr>
        <p:spPr>
          <a:xfrm>
            <a:off x="107950" y="2961640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n2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3803" name="表格 33802"/>
          <p:cNvGraphicFramePr/>
          <p:nvPr/>
        </p:nvGraphicFramePr>
        <p:xfrm>
          <a:off x="2328863" y="1936115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5613"/>
                <a:gridCol w="454025"/>
                <a:gridCol w="45402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875" name="表格 33874"/>
          <p:cNvGraphicFramePr/>
          <p:nvPr/>
        </p:nvGraphicFramePr>
        <p:xfrm>
          <a:off x="2339975" y="2987040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/>
                <a:gridCol w="454025"/>
                <a:gridCol w="455613"/>
                <a:gridCol w="454025"/>
                <a:gridCol w="454025"/>
                <a:gridCol w="454025"/>
                <a:gridCol w="454025"/>
                <a:gridCol w="455612"/>
                <a:gridCol w="454025"/>
                <a:gridCol w="454025"/>
                <a:gridCol w="454025"/>
                <a:gridCol w="454025"/>
                <a:gridCol w="455613"/>
                <a:gridCol w="454025"/>
                <a:gridCol w="454025"/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94" name="文本框 33893"/>
          <p:cNvSpPr txBox="1"/>
          <p:nvPr/>
        </p:nvSpPr>
        <p:spPr>
          <a:xfrm>
            <a:off x="179388" y="3937953"/>
            <a:ext cx="2449512" cy="521970"/>
          </a:xfrm>
          <a:prstGeom prst="rect">
            <a:avLst/>
          </a:prstGeom>
          <a:noFill/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缺点：不利于大数运算时的位置对齐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graphicFrame>
        <p:nvGraphicFramePr>
          <p:cNvPr id="33954" name="表格 33953"/>
          <p:cNvGraphicFramePr/>
          <p:nvPr/>
        </p:nvGraphicFramePr>
        <p:xfrm>
          <a:off x="3419475" y="4004628"/>
          <a:ext cx="4692650" cy="1085850"/>
        </p:xfrm>
        <a:graphic>
          <a:graphicData uri="http://schemas.openxmlformats.org/drawingml/2006/table">
            <a:tbl>
              <a:tblPr/>
              <a:tblGrid>
                <a:gridCol w="4692650"/>
              </a:tblGrid>
              <a:tr h="5175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r">
                        <a:buNone/>
                      </a:pPr>
                      <a:r>
                        <a:rPr lang="en-US" altLang="zh-CN" sz="1400" b="1">
                          <a:solidFill>
                            <a:srgbClr val="80500D"/>
                          </a:solidFill>
                        </a:rPr>
                        <a:t>9753186420321</a:t>
                      </a:r>
                      <a:endParaRPr lang="en-US" altLang="zh-CN" sz="1400" b="1" dirty="0">
                        <a:solidFill>
                          <a:srgbClr val="80500D"/>
                        </a:solidFill>
                      </a:endParaRPr>
                    </a:p>
                  </a:txBody>
                  <a:tcPr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r">
                        <a:buNone/>
                      </a:pPr>
                      <a:r>
                        <a:rPr lang="en-US" altLang="zh-CN" sz="1400" b="1">
                          <a:solidFill>
                            <a:srgbClr val="80500D"/>
                          </a:solidFill>
                        </a:rPr>
                        <a:t>+         123456789</a:t>
                      </a:r>
                      <a:endParaRPr lang="en-US" altLang="zh-CN" sz="1400" b="1" dirty="0">
                        <a:solidFill>
                          <a:srgbClr val="80500D"/>
                        </a:solidFill>
                      </a:endParaRPr>
                    </a:p>
                  </a:txBody>
                  <a:tcPr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4823" name="矩形 6"/>
          <p:cNvSpPr/>
          <p:nvPr/>
        </p:nvSpPr>
        <p:spPr>
          <a:xfrm>
            <a:off x="107950" y="99060"/>
            <a:ext cx="2910205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存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25" name="文本框 34824"/>
          <p:cNvSpPr txBox="1"/>
          <p:nvPr/>
        </p:nvSpPr>
        <p:spPr>
          <a:xfrm>
            <a:off x="107950" y="1261110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s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826" name="文本框 34825"/>
          <p:cNvSpPr txBox="1"/>
          <p:nvPr/>
        </p:nvSpPr>
        <p:spPr>
          <a:xfrm>
            <a:off x="107950" y="1837055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s2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4827" name="表格 34826"/>
          <p:cNvGraphicFramePr/>
          <p:nvPr/>
        </p:nvGraphicFramePr>
        <p:xfrm>
          <a:off x="1513205" y="1261110"/>
          <a:ext cx="5516880" cy="389890"/>
        </p:xfrm>
        <a:graphic>
          <a:graphicData uri="http://schemas.openxmlformats.org/drawingml/2006/table">
            <a:tbl>
              <a:tblPr/>
              <a:tblGrid>
                <a:gridCol w="367665"/>
                <a:gridCol w="367665"/>
                <a:gridCol w="368935"/>
                <a:gridCol w="367665"/>
                <a:gridCol w="367030"/>
                <a:gridCol w="367665"/>
                <a:gridCol w="367665"/>
                <a:gridCol w="368300"/>
                <a:gridCol w="367665"/>
                <a:gridCol w="367665"/>
                <a:gridCol w="367030"/>
                <a:gridCol w="367665"/>
                <a:gridCol w="368935"/>
                <a:gridCol w="367665"/>
                <a:gridCol w="367665"/>
              </a:tblGrid>
              <a:tr h="38989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861" name="表格 34860"/>
          <p:cNvGraphicFramePr/>
          <p:nvPr/>
        </p:nvGraphicFramePr>
        <p:xfrm>
          <a:off x="1513205" y="1837055"/>
          <a:ext cx="5516880" cy="326390"/>
        </p:xfrm>
        <a:graphic>
          <a:graphicData uri="http://schemas.openxmlformats.org/drawingml/2006/table">
            <a:tbl>
              <a:tblPr/>
              <a:tblGrid>
                <a:gridCol w="367665"/>
                <a:gridCol w="367665"/>
                <a:gridCol w="368935"/>
                <a:gridCol w="367665"/>
                <a:gridCol w="367030"/>
                <a:gridCol w="367665"/>
                <a:gridCol w="367665"/>
                <a:gridCol w="368300"/>
                <a:gridCol w="367665"/>
                <a:gridCol w="367665"/>
                <a:gridCol w="367030"/>
                <a:gridCol w="367665"/>
                <a:gridCol w="368935"/>
                <a:gridCol w="367665"/>
                <a:gridCol w="367665"/>
              </a:tblGrid>
              <a:tr h="32639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7" name="矩形 116"/>
          <p:cNvSpPr/>
          <p:nvPr/>
        </p:nvSpPr>
        <p:spPr>
          <a:xfrm>
            <a:off x="0" y="621030"/>
            <a:ext cx="6357620" cy="552450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方法二：前面元素存储大数低位，后面元素存储大数高位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4" name="矩形 116"/>
          <p:cNvSpPr/>
          <p:nvPr/>
        </p:nvSpPr>
        <p:spPr>
          <a:xfrm>
            <a:off x="0" y="3027680"/>
            <a:ext cx="5916295" cy="676910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方法三：第一个元素存储大数长度</a:t>
            </a:r>
            <a:endParaRPr lang="zh-CN" altLang="en-US" sz="14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  <p:sp>
        <p:nvSpPr>
          <p:cNvPr id="34908" name="文本框 34907"/>
          <p:cNvSpPr txBox="1"/>
          <p:nvPr/>
        </p:nvSpPr>
        <p:spPr>
          <a:xfrm>
            <a:off x="107950" y="3760470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s1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909" name="文本框 34908"/>
          <p:cNvSpPr txBox="1"/>
          <p:nvPr/>
        </p:nvSpPr>
        <p:spPr>
          <a:xfrm>
            <a:off x="107950" y="4336415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s2[100]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5025" name="表格 35024"/>
          <p:cNvGraphicFramePr/>
          <p:nvPr/>
        </p:nvGraphicFramePr>
        <p:xfrm>
          <a:off x="1940560" y="3760470"/>
          <a:ext cx="5884545" cy="469265"/>
        </p:xfrm>
        <a:graphic>
          <a:graphicData uri="http://schemas.openxmlformats.org/drawingml/2006/table">
            <a:tbl>
              <a:tblPr/>
              <a:tblGrid>
                <a:gridCol w="457835"/>
                <a:gridCol w="377825"/>
                <a:gridCol w="360680"/>
                <a:gridCol w="361315"/>
                <a:gridCol w="360045"/>
                <a:gridCol w="360680"/>
                <a:gridCol w="360045"/>
                <a:gridCol w="360680"/>
                <a:gridCol w="361315"/>
                <a:gridCol w="360680"/>
                <a:gridCol w="360680"/>
                <a:gridCol w="360045"/>
                <a:gridCol w="360680"/>
                <a:gridCol w="361315"/>
                <a:gridCol w="360045"/>
                <a:gridCol w="360680"/>
              </a:tblGrid>
              <a:tr h="46926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023" name="表格 35022"/>
          <p:cNvGraphicFramePr/>
          <p:nvPr/>
        </p:nvGraphicFramePr>
        <p:xfrm>
          <a:off x="1940560" y="4402455"/>
          <a:ext cx="5884545" cy="461645"/>
        </p:xfrm>
        <a:graphic>
          <a:graphicData uri="http://schemas.openxmlformats.org/drawingml/2006/table">
            <a:tbl>
              <a:tblPr/>
              <a:tblGrid>
                <a:gridCol w="367665"/>
                <a:gridCol w="367665"/>
                <a:gridCol w="367030"/>
                <a:gridCol w="369570"/>
                <a:gridCol w="367030"/>
                <a:gridCol w="393700"/>
                <a:gridCol w="341630"/>
                <a:gridCol w="367665"/>
                <a:gridCol w="368300"/>
                <a:gridCol w="367665"/>
                <a:gridCol w="367665"/>
                <a:gridCol w="367030"/>
                <a:gridCol w="367665"/>
                <a:gridCol w="368935"/>
                <a:gridCol w="367665"/>
                <a:gridCol w="367665"/>
              </a:tblGrid>
              <a:tr h="46164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en-US" altLang="zh-CN" sz="14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013" name="表格 35012"/>
          <p:cNvGraphicFramePr/>
          <p:nvPr/>
        </p:nvGraphicFramePr>
        <p:xfrm>
          <a:off x="0" y="2240280"/>
          <a:ext cx="7401560" cy="787400"/>
        </p:xfrm>
        <a:graphic>
          <a:graphicData uri="http://schemas.openxmlformats.org/drawingml/2006/table">
            <a:tbl>
              <a:tblPr/>
              <a:tblGrid>
                <a:gridCol w="2884805"/>
                <a:gridCol w="4516755"/>
              </a:tblGrid>
              <a:tr h="7874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优点：大数计算对齐</a:t>
                      </a:r>
                      <a:endParaRPr lang="zh-CN" altLang="en-US" sz="1400" dirty="0"/>
                    </a:p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400" dirty="0"/>
                        <a:t>缺点：不利于求大数长度；数组输入要采用循环语句</a:t>
                      </a: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9339" name="爆炸形 2 9338"/>
          <p:cNvSpPr/>
          <p:nvPr/>
        </p:nvSpPr>
        <p:spPr>
          <a:xfrm>
            <a:off x="4927600" y="231140"/>
            <a:ext cx="1448435" cy="673735"/>
          </a:xfrm>
          <a:prstGeom prst="irregularSeal2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400"/>
          </a:p>
        </p:txBody>
      </p:sp>
      <p:sp>
        <p:nvSpPr>
          <p:cNvPr id="9222" name="矩形 6"/>
          <p:cNvSpPr/>
          <p:nvPr/>
        </p:nvSpPr>
        <p:spPr>
          <a:xfrm>
            <a:off x="363855" y="350520"/>
            <a:ext cx="2183765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的存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0a7256b3-e9be-48c0-aea1-57aad2c6c0e5"/>
          <p:cNvGrpSpPr>
            <a:grpSpLocks noChangeAspect="1"/>
          </p:cNvGrpSpPr>
          <p:nvPr/>
        </p:nvGrpSpPr>
        <p:grpSpPr>
          <a:xfrm>
            <a:off x="2249805" y="350520"/>
            <a:ext cx="5568950" cy="3628390"/>
            <a:chOff x="1295534" y="-209126"/>
            <a:chExt cx="9600935" cy="6253804"/>
          </a:xfrm>
        </p:grpSpPr>
        <p:sp>
          <p:nvSpPr>
            <p:cNvPr id="244" name="íṡľíḍè-Freeform: Shape 2"/>
            <p:cNvSpPr/>
            <p:nvPr/>
          </p:nvSpPr>
          <p:spPr bwMode="auto">
            <a:xfrm>
              <a:off x="4665489" y="2787059"/>
              <a:ext cx="709362" cy="1005972"/>
            </a:xfrm>
            <a:custGeom>
              <a:avLst/>
              <a:gdLst>
                <a:gd name="T0" fmla="*/ 127 w 127"/>
                <a:gd name="T1" fmla="*/ 54 h 180"/>
                <a:gd name="T2" fmla="*/ 73 w 127"/>
                <a:gd name="T3" fmla="*/ 0 h 180"/>
                <a:gd name="T4" fmla="*/ 0 w 127"/>
                <a:gd name="T5" fmla="*/ 180 h 180"/>
                <a:gd name="T6" fmla="*/ 76 w 127"/>
                <a:gd name="T7" fmla="*/ 180 h 180"/>
                <a:gd name="T8" fmla="*/ 127 w 127"/>
                <a:gd name="T9" fmla="*/ 54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7" h="180">
                  <a:moveTo>
                    <a:pt x="127" y="54"/>
                  </a:moveTo>
                  <a:cubicBezTo>
                    <a:pt x="73" y="0"/>
                    <a:pt x="73" y="0"/>
                    <a:pt x="73" y="0"/>
                  </a:cubicBezTo>
                  <a:cubicBezTo>
                    <a:pt x="28" y="46"/>
                    <a:pt x="0" y="110"/>
                    <a:pt x="0" y="180"/>
                  </a:cubicBezTo>
                  <a:cubicBezTo>
                    <a:pt x="76" y="180"/>
                    <a:pt x="76" y="180"/>
                    <a:pt x="76" y="180"/>
                  </a:cubicBezTo>
                  <a:cubicBezTo>
                    <a:pt x="76" y="131"/>
                    <a:pt x="96" y="87"/>
                    <a:pt x="127" y="54"/>
                  </a:cubicBezTo>
                  <a:close/>
                </a:path>
              </a:pathLst>
            </a:custGeom>
            <a:solidFill>
              <a:srgbClr val="BA6C1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" name="íṡľíḍè-Freeform: Shape 3"/>
            <p:cNvSpPr/>
            <p:nvPr/>
          </p:nvSpPr>
          <p:spPr bwMode="auto">
            <a:xfrm>
              <a:off x="4661559" y="3785171"/>
              <a:ext cx="2426762" cy="1428402"/>
            </a:xfrm>
            <a:custGeom>
              <a:avLst/>
              <a:gdLst>
                <a:gd name="T0" fmla="*/ 381 w 435"/>
                <a:gd name="T1" fmla="*/ 129 h 256"/>
                <a:gd name="T2" fmla="*/ 256 w 435"/>
                <a:gd name="T3" fmla="*/ 179 h 256"/>
                <a:gd name="T4" fmla="*/ 256 w 435"/>
                <a:gd name="T5" fmla="*/ 179 h 256"/>
                <a:gd name="T6" fmla="*/ 130 w 435"/>
                <a:gd name="T7" fmla="*/ 127 h 256"/>
                <a:gd name="T8" fmla="*/ 130 w 435"/>
                <a:gd name="T9" fmla="*/ 127 h 256"/>
                <a:gd name="T10" fmla="*/ 77 w 435"/>
                <a:gd name="T11" fmla="*/ 0 h 256"/>
                <a:gd name="T12" fmla="*/ 0 w 435"/>
                <a:gd name="T13" fmla="*/ 0 h 256"/>
                <a:gd name="T14" fmla="*/ 75 w 435"/>
                <a:gd name="T15" fmla="*/ 181 h 256"/>
                <a:gd name="T16" fmla="*/ 75 w 435"/>
                <a:gd name="T17" fmla="*/ 181 h 256"/>
                <a:gd name="T18" fmla="*/ 256 w 435"/>
                <a:gd name="T19" fmla="*/ 256 h 256"/>
                <a:gd name="T20" fmla="*/ 256 w 435"/>
                <a:gd name="T21" fmla="*/ 256 h 256"/>
                <a:gd name="T22" fmla="*/ 435 w 435"/>
                <a:gd name="T23" fmla="*/ 183 h 256"/>
                <a:gd name="T24" fmla="*/ 381 w 435"/>
                <a:gd name="T25" fmla="*/ 129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35" h="256">
                  <a:moveTo>
                    <a:pt x="381" y="129"/>
                  </a:moveTo>
                  <a:cubicBezTo>
                    <a:pt x="348" y="160"/>
                    <a:pt x="304" y="179"/>
                    <a:pt x="256" y="179"/>
                  </a:cubicBezTo>
                  <a:cubicBezTo>
                    <a:pt x="256" y="179"/>
                    <a:pt x="256" y="179"/>
                    <a:pt x="256" y="179"/>
                  </a:cubicBezTo>
                  <a:cubicBezTo>
                    <a:pt x="207" y="179"/>
                    <a:pt x="162" y="159"/>
                    <a:pt x="130" y="127"/>
                  </a:cubicBezTo>
                  <a:cubicBezTo>
                    <a:pt x="130" y="127"/>
                    <a:pt x="130" y="127"/>
                    <a:pt x="130" y="127"/>
                  </a:cubicBezTo>
                  <a:cubicBezTo>
                    <a:pt x="97" y="95"/>
                    <a:pt x="77" y="50"/>
                    <a:pt x="7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70"/>
                    <a:pt x="29" y="135"/>
                    <a:pt x="75" y="181"/>
                  </a:cubicBezTo>
                  <a:cubicBezTo>
                    <a:pt x="75" y="181"/>
                    <a:pt x="75" y="181"/>
                    <a:pt x="75" y="181"/>
                  </a:cubicBezTo>
                  <a:cubicBezTo>
                    <a:pt x="121" y="227"/>
                    <a:pt x="185" y="256"/>
                    <a:pt x="256" y="256"/>
                  </a:cubicBezTo>
                  <a:cubicBezTo>
                    <a:pt x="256" y="256"/>
                    <a:pt x="256" y="256"/>
                    <a:pt x="256" y="256"/>
                  </a:cubicBezTo>
                  <a:cubicBezTo>
                    <a:pt x="326" y="256"/>
                    <a:pt x="389" y="228"/>
                    <a:pt x="435" y="183"/>
                  </a:cubicBezTo>
                  <a:lnTo>
                    <a:pt x="381" y="129"/>
                  </a:lnTo>
                  <a:close/>
                </a:path>
              </a:pathLst>
            </a:custGeom>
            <a:solidFill>
              <a:srgbClr val="C5831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" name="íṡľíḍè-Freeform: Shape 4"/>
            <p:cNvSpPr/>
            <p:nvPr/>
          </p:nvSpPr>
          <p:spPr bwMode="auto">
            <a:xfrm>
              <a:off x="6779817" y="2783129"/>
              <a:ext cx="730976" cy="2023732"/>
            </a:xfrm>
            <a:custGeom>
              <a:avLst/>
              <a:gdLst>
                <a:gd name="T0" fmla="*/ 131 w 131"/>
                <a:gd name="T1" fmla="*/ 181 h 363"/>
                <a:gd name="T2" fmla="*/ 131 w 131"/>
                <a:gd name="T3" fmla="*/ 181 h 363"/>
                <a:gd name="T4" fmla="*/ 131 w 131"/>
                <a:gd name="T5" fmla="*/ 181 h 363"/>
                <a:gd name="T6" fmla="*/ 57 w 131"/>
                <a:gd name="T7" fmla="*/ 0 h 363"/>
                <a:gd name="T8" fmla="*/ 2 w 131"/>
                <a:gd name="T9" fmla="*/ 54 h 363"/>
                <a:gd name="T10" fmla="*/ 55 w 131"/>
                <a:gd name="T11" fmla="*/ 181 h 363"/>
                <a:gd name="T12" fmla="*/ 55 w 131"/>
                <a:gd name="T13" fmla="*/ 181 h 363"/>
                <a:gd name="T14" fmla="*/ 0 w 131"/>
                <a:gd name="T15" fmla="*/ 309 h 363"/>
                <a:gd name="T16" fmla="*/ 54 w 131"/>
                <a:gd name="T17" fmla="*/ 363 h 363"/>
                <a:gd name="T18" fmla="*/ 131 w 131"/>
                <a:gd name="T19" fmla="*/ 181 h 363"/>
                <a:gd name="T20" fmla="*/ 131 w 131"/>
                <a:gd name="T21" fmla="*/ 181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363">
                  <a:moveTo>
                    <a:pt x="131" y="181"/>
                  </a:moveTo>
                  <a:cubicBezTo>
                    <a:pt x="131" y="181"/>
                    <a:pt x="131" y="181"/>
                    <a:pt x="131" y="181"/>
                  </a:cubicBezTo>
                  <a:cubicBezTo>
                    <a:pt x="131" y="181"/>
                    <a:pt x="131" y="181"/>
                    <a:pt x="131" y="181"/>
                  </a:cubicBezTo>
                  <a:cubicBezTo>
                    <a:pt x="131" y="110"/>
                    <a:pt x="103" y="46"/>
                    <a:pt x="57" y="0"/>
                  </a:cubicBezTo>
                  <a:cubicBezTo>
                    <a:pt x="2" y="54"/>
                    <a:pt x="2" y="54"/>
                    <a:pt x="2" y="54"/>
                  </a:cubicBezTo>
                  <a:cubicBezTo>
                    <a:pt x="35" y="87"/>
                    <a:pt x="55" y="131"/>
                    <a:pt x="55" y="181"/>
                  </a:cubicBezTo>
                  <a:cubicBezTo>
                    <a:pt x="55" y="181"/>
                    <a:pt x="55" y="181"/>
                    <a:pt x="55" y="181"/>
                  </a:cubicBezTo>
                  <a:cubicBezTo>
                    <a:pt x="55" y="231"/>
                    <a:pt x="33" y="277"/>
                    <a:pt x="0" y="309"/>
                  </a:cubicBezTo>
                  <a:cubicBezTo>
                    <a:pt x="54" y="363"/>
                    <a:pt x="54" y="363"/>
                    <a:pt x="54" y="363"/>
                  </a:cubicBezTo>
                  <a:cubicBezTo>
                    <a:pt x="101" y="317"/>
                    <a:pt x="131" y="252"/>
                    <a:pt x="131" y="181"/>
                  </a:cubicBezTo>
                  <a:cubicBezTo>
                    <a:pt x="131" y="181"/>
                    <a:pt x="131" y="181"/>
                    <a:pt x="131" y="181"/>
                  </a:cubicBezTo>
                  <a:close/>
                </a:path>
              </a:pathLst>
            </a:custGeom>
            <a:solidFill>
              <a:srgbClr val="694D39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7" name="íṡľíḍè-Freeform: Shape 5"/>
            <p:cNvSpPr/>
            <p:nvPr/>
          </p:nvSpPr>
          <p:spPr bwMode="auto">
            <a:xfrm>
              <a:off x="5072242" y="2362665"/>
              <a:ext cx="2027868" cy="730901"/>
            </a:xfrm>
            <a:custGeom>
              <a:avLst/>
              <a:gdLst>
                <a:gd name="T0" fmla="*/ 182 w 363"/>
                <a:gd name="T1" fmla="*/ 0 h 131"/>
                <a:gd name="T2" fmla="*/ 0 w 363"/>
                <a:gd name="T3" fmla="*/ 77 h 131"/>
                <a:gd name="T4" fmla="*/ 54 w 363"/>
                <a:gd name="T5" fmla="*/ 131 h 131"/>
                <a:gd name="T6" fmla="*/ 182 w 363"/>
                <a:gd name="T7" fmla="*/ 77 h 131"/>
                <a:gd name="T8" fmla="*/ 308 w 363"/>
                <a:gd name="T9" fmla="*/ 129 h 131"/>
                <a:gd name="T10" fmla="*/ 363 w 363"/>
                <a:gd name="T11" fmla="*/ 75 h 131"/>
                <a:gd name="T12" fmla="*/ 182 w 363"/>
                <a:gd name="T13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3" h="131">
                  <a:moveTo>
                    <a:pt x="182" y="0"/>
                  </a:moveTo>
                  <a:cubicBezTo>
                    <a:pt x="110" y="0"/>
                    <a:pt x="46" y="30"/>
                    <a:pt x="0" y="77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86" y="98"/>
                    <a:pt x="132" y="77"/>
                    <a:pt x="182" y="77"/>
                  </a:cubicBezTo>
                  <a:cubicBezTo>
                    <a:pt x="231" y="77"/>
                    <a:pt x="276" y="97"/>
                    <a:pt x="308" y="129"/>
                  </a:cubicBezTo>
                  <a:cubicBezTo>
                    <a:pt x="363" y="75"/>
                    <a:pt x="363" y="75"/>
                    <a:pt x="363" y="75"/>
                  </a:cubicBezTo>
                  <a:cubicBezTo>
                    <a:pt x="316" y="29"/>
                    <a:pt x="252" y="0"/>
                    <a:pt x="182" y="0"/>
                  </a:cubicBezTo>
                  <a:close/>
                </a:path>
              </a:pathLst>
            </a:custGeom>
            <a:solidFill>
              <a:srgbClr val="3E3429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8" name="íṡľíḍè-Oval 6"/>
            <p:cNvSpPr/>
            <p:nvPr/>
          </p:nvSpPr>
          <p:spPr bwMode="auto">
            <a:xfrm>
              <a:off x="8053130" y="3675143"/>
              <a:ext cx="76635" cy="7662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9" name="íṡľíḍè-Oval 7"/>
            <p:cNvSpPr/>
            <p:nvPr/>
          </p:nvSpPr>
          <p:spPr bwMode="auto">
            <a:xfrm>
              <a:off x="8041340" y="3551362"/>
              <a:ext cx="56985" cy="5108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0" name="íṡľíḍè-Oval 8"/>
            <p:cNvSpPr/>
            <p:nvPr/>
          </p:nvSpPr>
          <p:spPr bwMode="auto">
            <a:xfrm>
              <a:off x="8007936" y="3402038"/>
              <a:ext cx="78600" cy="7269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1" name="íṡľíḍè-Oval 9"/>
            <p:cNvSpPr/>
            <p:nvPr/>
          </p:nvSpPr>
          <p:spPr bwMode="auto">
            <a:xfrm>
              <a:off x="7996146" y="3272362"/>
              <a:ext cx="56984" cy="5108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2" name="íṡľíḍè-Oval 10"/>
            <p:cNvSpPr/>
            <p:nvPr/>
          </p:nvSpPr>
          <p:spPr bwMode="auto">
            <a:xfrm>
              <a:off x="7968636" y="3128932"/>
              <a:ext cx="66810" cy="6090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3" name="íṡľíḍè-Oval 11"/>
            <p:cNvSpPr/>
            <p:nvPr/>
          </p:nvSpPr>
          <p:spPr bwMode="auto">
            <a:xfrm>
              <a:off x="7913616" y="3003186"/>
              <a:ext cx="55020" cy="5697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4" name="íṡľíḍè-Oval 12"/>
            <p:cNvSpPr/>
            <p:nvPr/>
          </p:nvSpPr>
          <p:spPr bwMode="auto">
            <a:xfrm>
              <a:off x="7840911" y="2871546"/>
              <a:ext cx="66810" cy="7073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íṡľíḍè-Oval 13"/>
            <p:cNvSpPr/>
            <p:nvPr/>
          </p:nvSpPr>
          <p:spPr bwMode="auto">
            <a:xfrm>
              <a:off x="7783927" y="2753658"/>
              <a:ext cx="53054" cy="5697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íṡľíḍè-Oval 14"/>
            <p:cNvSpPr/>
            <p:nvPr/>
          </p:nvSpPr>
          <p:spPr bwMode="auto">
            <a:xfrm>
              <a:off x="7707292" y="2620053"/>
              <a:ext cx="76635" cy="76626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íṡľíḍè-Oval 15"/>
            <p:cNvSpPr/>
            <p:nvPr/>
          </p:nvSpPr>
          <p:spPr bwMode="auto">
            <a:xfrm>
              <a:off x="7616902" y="2502165"/>
              <a:ext cx="90389" cy="84485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íṡľíḍè-Oval 16"/>
            <p:cNvSpPr/>
            <p:nvPr/>
          </p:nvSpPr>
          <p:spPr bwMode="auto">
            <a:xfrm>
              <a:off x="7534373" y="2419644"/>
              <a:ext cx="55020" cy="5501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íṡľíḍè-Oval 17"/>
            <p:cNvSpPr/>
            <p:nvPr/>
          </p:nvSpPr>
          <p:spPr bwMode="auto">
            <a:xfrm>
              <a:off x="7416473" y="2301757"/>
              <a:ext cx="90389" cy="9038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íṡľíḍè-Oval 18"/>
            <p:cNvSpPr/>
            <p:nvPr/>
          </p:nvSpPr>
          <p:spPr bwMode="auto">
            <a:xfrm>
              <a:off x="7328049" y="2205482"/>
              <a:ext cx="72704" cy="8055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íṡľíḍè-Oval 19"/>
            <p:cNvSpPr/>
            <p:nvPr/>
          </p:nvSpPr>
          <p:spPr bwMode="auto">
            <a:xfrm>
              <a:off x="7225870" y="2119031"/>
              <a:ext cx="68774" cy="6483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íṡľíḍè-Oval 20"/>
            <p:cNvSpPr/>
            <p:nvPr/>
          </p:nvSpPr>
          <p:spPr bwMode="auto">
            <a:xfrm>
              <a:off x="7092251" y="2050264"/>
              <a:ext cx="78600" cy="7859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íṡľíḍè-Oval 21"/>
            <p:cNvSpPr/>
            <p:nvPr/>
          </p:nvSpPr>
          <p:spPr bwMode="auto">
            <a:xfrm>
              <a:off x="6974351" y="1989355"/>
              <a:ext cx="68774" cy="6483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íṡľíḍè-Oval 22"/>
            <p:cNvSpPr/>
            <p:nvPr/>
          </p:nvSpPr>
          <p:spPr bwMode="auto">
            <a:xfrm>
              <a:off x="6846627" y="1922552"/>
              <a:ext cx="74670" cy="7073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íṡľíḍè-Oval 23"/>
            <p:cNvSpPr/>
            <p:nvPr/>
          </p:nvSpPr>
          <p:spPr bwMode="auto">
            <a:xfrm>
              <a:off x="6724797" y="1861644"/>
              <a:ext cx="66810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" name="íṡľíḍè-Oval 24"/>
            <p:cNvSpPr/>
            <p:nvPr/>
          </p:nvSpPr>
          <p:spPr bwMode="auto">
            <a:xfrm>
              <a:off x="6587248" y="1822349"/>
              <a:ext cx="68775" cy="7269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" name="íṡľíḍè-Oval 25"/>
            <p:cNvSpPr/>
            <p:nvPr/>
          </p:nvSpPr>
          <p:spPr bwMode="auto">
            <a:xfrm>
              <a:off x="6439875" y="1792876"/>
              <a:ext cx="82530" cy="86451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8" name="íṡľíḍè-Oval 26"/>
            <p:cNvSpPr/>
            <p:nvPr/>
          </p:nvSpPr>
          <p:spPr bwMode="auto">
            <a:xfrm>
              <a:off x="6318045" y="1788947"/>
              <a:ext cx="55020" cy="5501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9" name="íṡľíḍè-Oval 27"/>
            <p:cNvSpPr/>
            <p:nvPr/>
          </p:nvSpPr>
          <p:spPr bwMode="auto">
            <a:xfrm>
              <a:off x="6166740" y="1753580"/>
              <a:ext cx="78600" cy="8055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íṡľíḍè-Oval 28"/>
            <p:cNvSpPr/>
            <p:nvPr/>
          </p:nvSpPr>
          <p:spPr bwMode="auto">
            <a:xfrm>
              <a:off x="6037051" y="1749651"/>
              <a:ext cx="56985" cy="5501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" name="íṡľíḍè-Oval 29"/>
            <p:cNvSpPr/>
            <p:nvPr/>
          </p:nvSpPr>
          <p:spPr bwMode="auto">
            <a:xfrm>
              <a:off x="5899502" y="1773228"/>
              <a:ext cx="60915" cy="6090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2" name="íṡľíḍè-Oval 30"/>
            <p:cNvSpPr/>
            <p:nvPr/>
          </p:nvSpPr>
          <p:spPr bwMode="auto">
            <a:xfrm>
              <a:off x="5744269" y="1777158"/>
              <a:ext cx="86460" cy="9038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3" name="íṡľíḍè-Oval 31"/>
            <p:cNvSpPr/>
            <p:nvPr/>
          </p:nvSpPr>
          <p:spPr bwMode="auto">
            <a:xfrm>
              <a:off x="5602789" y="1798771"/>
              <a:ext cx="88424" cy="88415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4" name="íṡľíḍè-Oval 32"/>
            <p:cNvSpPr/>
            <p:nvPr/>
          </p:nvSpPr>
          <p:spPr bwMode="auto">
            <a:xfrm>
              <a:off x="5480960" y="1838067"/>
              <a:ext cx="60914" cy="5697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5" name="íṡľíḍè-Oval 33"/>
            <p:cNvSpPr/>
            <p:nvPr/>
          </p:nvSpPr>
          <p:spPr bwMode="auto">
            <a:xfrm>
              <a:off x="5341445" y="1879327"/>
              <a:ext cx="76635" cy="7073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" name="íṡľíḍè-Oval 34"/>
            <p:cNvSpPr/>
            <p:nvPr/>
          </p:nvSpPr>
          <p:spPr bwMode="auto">
            <a:xfrm>
              <a:off x="5219616" y="1940236"/>
              <a:ext cx="72705" cy="76626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" name="íṡľíḍè-Oval 35"/>
            <p:cNvSpPr/>
            <p:nvPr/>
          </p:nvSpPr>
          <p:spPr bwMode="auto">
            <a:xfrm>
              <a:off x="5084032" y="2001144"/>
              <a:ext cx="90389" cy="82521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8" name="íṡľíḍè-Oval 36"/>
            <p:cNvSpPr/>
            <p:nvPr/>
          </p:nvSpPr>
          <p:spPr bwMode="auto">
            <a:xfrm>
              <a:off x="4972027" y="2077771"/>
              <a:ext cx="60915" cy="62873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9" name="íṡľíḍè-Oval 37"/>
            <p:cNvSpPr/>
            <p:nvPr/>
          </p:nvSpPr>
          <p:spPr bwMode="auto">
            <a:xfrm>
              <a:off x="4844304" y="2144574"/>
              <a:ext cx="72704" cy="6876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íṡľíḍè-Oval 38"/>
            <p:cNvSpPr/>
            <p:nvPr/>
          </p:nvSpPr>
          <p:spPr bwMode="auto">
            <a:xfrm>
              <a:off x="4738194" y="2232989"/>
              <a:ext cx="90389" cy="9038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1" name="íṡľíḍè-Oval 39"/>
            <p:cNvSpPr/>
            <p:nvPr/>
          </p:nvSpPr>
          <p:spPr bwMode="auto">
            <a:xfrm>
              <a:off x="4653699" y="2346946"/>
              <a:ext cx="60915" cy="6090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2" name="íṡľíḍè-Oval 40"/>
            <p:cNvSpPr/>
            <p:nvPr/>
          </p:nvSpPr>
          <p:spPr bwMode="auto">
            <a:xfrm>
              <a:off x="4543660" y="2437327"/>
              <a:ext cx="76635" cy="7662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3" name="íṡľíḍè-Oval 41"/>
            <p:cNvSpPr/>
            <p:nvPr/>
          </p:nvSpPr>
          <p:spPr bwMode="auto">
            <a:xfrm>
              <a:off x="4441480" y="2535566"/>
              <a:ext cx="78600" cy="8055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4" name="íṡľíḍè-Oval 42"/>
            <p:cNvSpPr/>
            <p:nvPr/>
          </p:nvSpPr>
          <p:spPr bwMode="auto">
            <a:xfrm>
              <a:off x="4368776" y="2653453"/>
              <a:ext cx="84494" cy="8448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íṡľíḍè-Oval 43"/>
            <p:cNvSpPr/>
            <p:nvPr/>
          </p:nvSpPr>
          <p:spPr bwMode="auto">
            <a:xfrm>
              <a:off x="4303931" y="2775270"/>
              <a:ext cx="82530" cy="9038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" name="íṡľíḍè-Oval 44"/>
            <p:cNvSpPr/>
            <p:nvPr/>
          </p:nvSpPr>
          <p:spPr bwMode="auto">
            <a:xfrm>
              <a:off x="4246947" y="2908876"/>
              <a:ext cx="68774" cy="7269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íṡľíḍè-Oval 45"/>
            <p:cNvSpPr/>
            <p:nvPr/>
          </p:nvSpPr>
          <p:spPr bwMode="auto">
            <a:xfrm>
              <a:off x="4180137" y="3032658"/>
              <a:ext cx="72704" cy="7859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íṡľíḍè-Oval 46"/>
            <p:cNvSpPr/>
            <p:nvPr/>
          </p:nvSpPr>
          <p:spPr bwMode="auto">
            <a:xfrm>
              <a:off x="4136908" y="3172158"/>
              <a:ext cx="60914" cy="62873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íṡľíḍè-Oval 47"/>
            <p:cNvSpPr/>
            <p:nvPr/>
          </p:nvSpPr>
          <p:spPr bwMode="auto">
            <a:xfrm>
              <a:off x="4103502" y="3299869"/>
              <a:ext cx="82530" cy="84485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íṡľíḍè-Oval 48"/>
            <p:cNvSpPr/>
            <p:nvPr/>
          </p:nvSpPr>
          <p:spPr bwMode="auto">
            <a:xfrm>
              <a:off x="4091712" y="3445264"/>
              <a:ext cx="60915" cy="66803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íṡľíḍè-Oval 49"/>
            <p:cNvSpPr/>
            <p:nvPr/>
          </p:nvSpPr>
          <p:spPr bwMode="auto">
            <a:xfrm>
              <a:off x="4068132" y="3590658"/>
              <a:ext cx="60915" cy="5501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íṡľíḍè-Oval 50"/>
            <p:cNvSpPr/>
            <p:nvPr/>
          </p:nvSpPr>
          <p:spPr bwMode="auto">
            <a:xfrm>
              <a:off x="4042588" y="3718369"/>
              <a:ext cx="70740" cy="7859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3" name="íṡľíḍè-Oval 51"/>
            <p:cNvSpPr/>
            <p:nvPr/>
          </p:nvSpPr>
          <p:spPr bwMode="auto">
            <a:xfrm>
              <a:off x="4058308" y="3869658"/>
              <a:ext cx="60914" cy="5697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4" name="íṡľíḍè-Oval 52"/>
            <p:cNvSpPr/>
            <p:nvPr/>
          </p:nvSpPr>
          <p:spPr bwMode="auto">
            <a:xfrm>
              <a:off x="4083852" y="4009157"/>
              <a:ext cx="56985" cy="5697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5" name="íṡľíḍè-Oval 53"/>
            <p:cNvSpPr/>
            <p:nvPr/>
          </p:nvSpPr>
          <p:spPr bwMode="auto">
            <a:xfrm>
              <a:off x="4091712" y="4130974"/>
              <a:ext cx="88425" cy="9038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6" name="íṡľíḍè-Oval 54"/>
            <p:cNvSpPr/>
            <p:nvPr/>
          </p:nvSpPr>
          <p:spPr bwMode="auto">
            <a:xfrm>
              <a:off x="4113328" y="4272439"/>
              <a:ext cx="88424" cy="88416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i$liḋe-Oval 55"/>
            <p:cNvSpPr/>
            <p:nvPr/>
          </p:nvSpPr>
          <p:spPr bwMode="auto">
            <a:xfrm>
              <a:off x="4156558" y="4423728"/>
              <a:ext cx="56984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" name="i$liḋe-Oval 56"/>
            <p:cNvSpPr/>
            <p:nvPr/>
          </p:nvSpPr>
          <p:spPr bwMode="auto">
            <a:xfrm>
              <a:off x="4209612" y="4533756"/>
              <a:ext cx="88425" cy="84485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9" name="i$liḋe-Oval 57"/>
            <p:cNvSpPr/>
            <p:nvPr/>
          </p:nvSpPr>
          <p:spPr bwMode="auto">
            <a:xfrm>
              <a:off x="4280351" y="4667362"/>
              <a:ext cx="72705" cy="7269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0" name="i$liḋe-Oval 58"/>
            <p:cNvSpPr/>
            <p:nvPr/>
          </p:nvSpPr>
          <p:spPr bwMode="auto">
            <a:xfrm>
              <a:off x="4353056" y="4800968"/>
              <a:ext cx="56984" cy="5108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1" name="i$liḋe-Oval 59"/>
            <p:cNvSpPr/>
            <p:nvPr/>
          </p:nvSpPr>
          <p:spPr bwMode="auto">
            <a:xfrm>
              <a:off x="4421830" y="4924749"/>
              <a:ext cx="53055" cy="5697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i$liḋe-Oval 60"/>
            <p:cNvSpPr/>
            <p:nvPr/>
          </p:nvSpPr>
          <p:spPr bwMode="auto">
            <a:xfrm>
              <a:off x="4494536" y="5013165"/>
              <a:ext cx="86460" cy="82521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3" name="i$liḋe-Oval 61"/>
            <p:cNvSpPr/>
            <p:nvPr/>
          </p:nvSpPr>
          <p:spPr bwMode="auto">
            <a:xfrm>
              <a:off x="4600645" y="5119263"/>
              <a:ext cx="76634" cy="7859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4" name="i$liḋe-Oval 62"/>
            <p:cNvSpPr/>
            <p:nvPr/>
          </p:nvSpPr>
          <p:spPr bwMode="auto">
            <a:xfrm>
              <a:off x="4704789" y="5225362"/>
              <a:ext cx="62880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" name="i$liḋe-Oval 63"/>
            <p:cNvSpPr/>
            <p:nvPr/>
          </p:nvSpPr>
          <p:spPr bwMode="auto">
            <a:xfrm>
              <a:off x="4805004" y="5327531"/>
              <a:ext cx="60914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i$liḋe-Oval 64"/>
            <p:cNvSpPr/>
            <p:nvPr/>
          </p:nvSpPr>
          <p:spPr bwMode="auto">
            <a:xfrm>
              <a:off x="4901288" y="5398263"/>
              <a:ext cx="88425" cy="88415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" name="i$liḋe-Oval 65"/>
            <p:cNvSpPr/>
            <p:nvPr/>
          </p:nvSpPr>
          <p:spPr bwMode="auto">
            <a:xfrm>
              <a:off x="5040803" y="5476855"/>
              <a:ext cx="60914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" name="i$liḋe-Oval 66"/>
            <p:cNvSpPr/>
            <p:nvPr/>
          </p:nvSpPr>
          <p:spPr bwMode="auto">
            <a:xfrm>
              <a:off x="5156736" y="5531869"/>
              <a:ext cx="78600" cy="80556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" name="i$liḋe-Oval 67"/>
            <p:cNvSpPr/>
            <p:nvPr/>
          </p:nvSpPr>
          <p:spPr bwMode="auto">
            <a:xfrm>
              <a:off x="5292321" y="5604565"/>
              <a:ext cx="60914" cy="6090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0" name="i$liḋe-Oval 68"/>
            <p:cNvSpPr/>
            <p:nvPr/>
          </p:nvSpPr>
          <p:spPr bwMode="auto">
            <a:xfrm>
              <a:off x="5414150" y="5673334"/>
              <a:ext cx="66810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1" name="i$liḋe-Oval 69"/>
            <p:cNvSpPr/>
            <p:nvPr/>
          </p:nvSpPr>
          <p:spPr bwMode="auto">
            <a:xfrm>
              <a:off x="5557594" y="5698875"/>
              <a:ext cx="51090" cy="51084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2" name="i$liḋe-Oval 70"/>
            <p:cNvSpPr/>
            <p:nvPr/>
          </p:nvSpPr>
          <p:spPr bwMode="auto">
            <a:xfrm>
              <a:off x="5679423" y="5704770"/>
              <a:ext cx="90389" cy="9038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" name="i$liḋe-Oval 71"/>
            <p:cNvSpPr/>
            <p:nvPr/>
          </p:nvSpPr>
          <p:spPr bwMode="auto">
            <a:xfrm>
              <a:off x="5820902" y="5726382"/>
              <a:ext cx="90389" cy="9038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" name="i$liḋe-Oval 72"/>
            <p:cNvSpPr/>
            <p:nvPr/>
          </p:nvSpPr>
          <p:spPr bwMode="auto">
            <a:xfrm>
              <a:off x="5976137" y="5767643"/>
              <a:ext cx="49124" cy="4911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" name="i$liḋe-Oval 73"/>
            <p:cNvSpPr/>
            <p:nvPr/>
          </p:nvSpPr>
          <p:spPr bwMode="auto">
            <a:xfrm>
              <a:off x="6111721" y="5767643"/>
              <a:ext cx="60915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6" name="i$liḋe-Oval 74"/>
            <p:cNvSpPr/>
            <p:nvPr/>
          </p:nvSpPr>
          <p:spPr bwMode="auto">
            <a:xfrm>
              <a:off x="6245340" y="5738171"/>
              <a:ext cx="72705" cy="7269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" name="i$liḋe-Oval 75"/>
            <p:cNvSpPr/>
            <p:nvPr/>
          </p:nvSpPr>
          <p:spPr bwMode="auto">
            <a:xfrm>
              <a:off x="6378959" y="5710664"/>
              <a:ext cx="82530" cy="8448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8" name="i$liḋe-Oval 76"/>
            <p:cNvSpPr/>
            <p:nvPr/>
          </p:nvSpPr>
          <p:spPr bwMode="auto">
            <a:xfrm>
              <a:off x="6522404" y="5694946"/>
              <a:ext cx="72704" cy="7269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9" name="i$liḋe-Oval 77"/>
            <p:cNvSpPr/>
            <p:nvPr/>
          </p:nvSpPr>
          <p:spPr bwMode="auto">
            <a:xfrm>
              <a:off x="6663883" y="5673334"/>
              <a:ext cx="66810" cy="70732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0" name="i$liḋe-Oval 78"/>
            <p:cNvSpPr/>
            <p:nvPr/>
          </p:nvSpPr>
          <p:spPr bwMode="auto">
            <a:xfrm>
              <a:off x="6791607" y="5620284"/>
              <a:ext cx="66810" cy="62873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1" name="i$liḋe-Oval 79"/>
            <p:cNvSpPr/>
            <p:nvPr/>
          </p:nvSpPr>
          <p:spPr bwMode="auto">
            <a:xfrm>
              <a:off x="6913436" y="5555446"/>
              <a:ext cx="72705" cy="6483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" name="i$liḋe-Oval 80"/>
            <p:cNvSpPr/>
            <p:nvPr/>
          </p:nvSpPr>
          <p:spPr bwMode="auto">
            <a:xfrm>
              <a:off x="7043125" y="5486678"/>
              <a:ext cx="64845" cy="6876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3" name="i$liḋe-Oval 81"/>
            <p:cNvSpPr/>
            <p:nvPr/>
          </p:nvSpPr>
          <p:spPr bwMode="auto">
            <a:xfrm>
              <a:off x="7170850" y="5425770"/>
              <a:ext cx="60914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4" name="i$liḋe-Oval 82"/>
            <p:cNvSpPr/>
            <p:nvPr/>
          </p:nvSpPr>
          <p:spPr bwMode="auto">
            <a:xfrm>
              <a:off x="7282854" y="5343249"/>
              <a:ext cx="72705" cy="7269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5" name="i$liḋe-Oval 83"/>
            <p:cNvSpPr/>
            <p:nvPr/>
          </p:nvSpPr>
          <p:spPr bwMode="auto">
            <a:xfrm>
              <a:off x="7377174" y="5237151"/>
              <a:ext cx="78600" cy="82521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6" name="i$liḋe-Oval 84"/>
            <p:cNvSpPr/>
            <p:nvPr/>
          </p:nvSpPr>
          <p:spPr bwMode="auto">
            <a:xfrm>
              <a:off x="7483283" y="5148735"/>
              <a:ext cx="68775" cy="6483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" name="i$liḋe-Oval 85"/>
            <p:cNvSpPr/>
            <p:nvPr/>
          </p:nvSpPr>
          <p:spPr bwMode="auto">
            <a:xfrm>
              <a:off x="7589392" y="5050495"/>
              <a:ext cx="56985" cy="5697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" name="i$liḋe-Oval 86"/>
            <p:cNvSpPr/>
            <p:nvPr/>
          </p:nvSpPr>
          <p:spPr bwMode="auto">
            <a:xfrm>
              <a:off x="7685677" y="4946362"/>
              <a:ext cx="64844" cy="66803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9" name="i$liḋe-Oval 87"/>
            <p:cNvSpPr/>
            <p:nvPr/>
          </p:nvSpPr>
          <p:spPr bwMode="auto">
            <a:xfrm>
              <a:off x="7750521" y="4830439"/>
              <a:ext cx="56985" cy="53050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0" name="i$liḋe-Oval 88"/>
            <p:cNvSpPr/>
            <p:nvPr/>
          </p:nvSpPr>
          <p:spPr bwMode="auto">
            <a:xfrm>
              <a:off x="7801611" y="4688974"/>
              <a:ext cx="84495" cy="84487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1" name="i$liḋe-Oval 89"/>
            <p:cNvSpPr/>
            <p:nvPr/>
          </p:nvSpPr>
          <p:spPr bwMode="auto">
            <a:xfrm>
              <a:off x="7874316" y="4573052"/>
              <a:ext cx="72704" cy="66803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2" name="i$liḋe-Oval 90"/>
            <p:cNvSpPr/>
            <p:nvPr/>
          </p:nvSpPr>
          <p:spPr bwMode="auto">
            <a:xfrm>
              <a:off x="7931300" y="4439447"/>
              <a:ext cx="88425" cy="82521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3" name="i$liḋe-Oval 91"/>
            <p:cNvSpPr/>
            <p:nvPr/>
          </p:nvSpPr>
          <p:spPr bwMode="auto">
            <a:xfrm>
              <a:off x="7986320" y="4317630"/>
              <a:ext cx="60915" cy="60908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4" name="i$liḋe-Oval 92"/>
            <p:cNvSpPr/>
            <p:nvPr/>
          </p:nvSpPr>
          <p:spPr bwMode="auto">
            <a:xfrm>
              <a:off x="7996146" y="4166340"/>
              <a:ext cx="84494" cy="82521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5" name="i$liḋe-Oval 93"/>
            <p:cNvSpPr/>
            <p:nvPr/>
          </p:nvSpPr>
          <p:spPr bwMode="auto">
            <a:xfrm>
              <a:off x="8029550" y="4036664"/>
              <a:ext cx="62880" cy="60909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" name="i$liḋe-Oval 94"/>
            <p:cNvSpPr/>
            <p:nvPr/>
          </p:nvSpPr>
          <p:spPr bwMode="auto">
            <a:xfrm>
              <a:off x="8047235" y="3897165"/>
              <a:ext cx="66810" cy="66803"/>
            </a:xfrm>
            <a:prstGeom prst="ellipse">
              <a:avLst/>
            </a:prstGeom>
            <a:solidFill>
              <a:srgbClr val="77849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7" name="i$liḋe-Oval 95"/>
            <p:cNvSpPr/>
            <p:nvPr/>
          </p:nvSpPr>
          <p:spPr bwMode="auto">
            <a:xfrm>
              <a:off x="6066527" y="1374377"/>
              <a:ext cx="870489" cy="870401"/>
            </a:xfrm>
            <a:prstGeom prst="ellipse">
              <a:avLst/>
            </a:prstGeom>
            <a:solidFill>
              <a:srgbClr val="3E3429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" name="i$liḋe-Oval 96"/>
            <p:cNvSpPr/>
            <p:nvPr/>
          </p:nvSpPr>
          <p:spPr bwMode="auto">
            <a:xfrm>
              <a:off x="7640482" y="3865728"/>
              <a:ext cx="864595" cy="862541"/>
            </a:xfrm>
            <a:prstGeom prst="ellipse">
              <a:avLst/>
            </a:prstGeom>
            <a:solidFill>
              <a:srgbClr val="694D39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" name="i$liḋe-Oval 97"/>
            <p:cNvSpPr/>
            <p:nvPr/>
          </p:nvSpPr>
          <p:spPr bwMode="auto">
            <a:xfrm>
              <a:off x="4744089" y="5176242"/>
              <a:ext cx="864595" cy="868436"/>
            </a:xfrm>
            <a:prstGeom prst="ellipse">
              <a:avLst/>
            </a:prstGeom>
            <a:solidFill>
              <a:srgbClr val="C58315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0" name="i$liḋe-Oval 98"/>
            <p:cNvSpPr/>
            <p:nvPr/>
          </p:nvSpPr>
          <p:spPr bwMode="auto">
            <a:xfrm>
              <a:off x="4007218" y="2631841"/>
              <a:ext cx="558057" cy="561929"/>
            </a:xfrm>
            <a:prstGeom prst="ellipse">
              <a:avLst/>
            </a:prstGeom>
            <a:solidFill>
              <a:srgbClr val="BA6C1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321" name="i$liḋe-Straight Connector 102"/>
            <p:cNvCxnSpPr/>
            <p:nvPr/>
          </p:nvCxnSpPr>
          <p:spPr>
            <a:xfrm flipV="1">
              <a:off x="6725951" y="1588210"/>
              <a:ext cx="187589" cy="437942"/>
            </a:xfrm>
            <a:prstGeom prst="line">
              <a:avLst/>
            </a:prstGeom>
            <a:ln w="6350" cap="flat" cmpd="sng">
              <a:solidFill>
                <a:srgbClr val="D9D9D9"/>
              </a:solidFill>
              <a:prstDash val="sysDash"/>
              <a:miter/>
              <a:headEnd type="none" w="med" len="med"/>
              <a:tailEnd type="none" w="med" len="med"/>
            </a:ln>
          </p:spPr>
        </p:cxnSp>
        <p:cxnSp>
          <p:nvCxnSpPr>
            <p:cNvPr id="9322" name="i$liḋe-Straight Connector 103"/>
            <p:cNvCxnSpPr/>
            <p:nvPr/>
          </p:nvCxnSpPr>
          <p:spPr>
            <a:xfrm>
              <a:off x="6913540" y="1591263"/>
              <a:ext cx="1178509" cy="0"/>
            </a:xfrm>
            <a:prstGeom prst="line">
              <a:avLst/>
            </a:prstGeom>
            <a:ln w="6350" cap="flat" cmpd="sng">
              <a:solidFill>
                <a:srgbClr val="D9D9D9"/>
              </a:solidFill>
              <a:prstDash val="sysDash"/>
              <a:miter/>
              <a:headEnd type="none" w="med" len="med"/>
              <a:tailEnd type="oval" w="med" len="med"/>
            </a:ln>
          </p:spPr>
        </p:cxnSp>
        <p:sp>
          <p:nvSpPr>
            <p:cNvPr id="343" name="i$liḋe-TextBox 101"/>
            <p:cNvSpPr txBox="1"/>
            <p:nvPr/>
          </p:nvSpPr>
          <p:spPr>
            <a:xfrm>
              <a:off x="6244500" y="-209126"/>
              <a:ext cx="2295107" cy="756444"/>
            </a:xfrm>
            <a:prstGeom prst="rect">
              <a:avLst/>
            </a:prstGeom>
          </p:spPr>
          <p:txBody>
            <a:bodyPr wrap="none" anchor="ctr"/>
            <a:p>
              <a:pPr eaLnBrk="1" hangingPunct="1"/>
              <a:r>
                <a:rPr lang="zh-CN" altLang="en-US" sz="1400" b="1" dirty="0">
                  <a:solidFill>
                    <a:srgbClr val="3E3429"/>
                  </a:solidFill>
                  <a:latin typeface="Arial" panose="020B0604020202020204" pitchFamily="34" charset="0"/>
                </a:rPr>
                <a:t>字符数组</a:t>
              </a:r>
              <a:endParaRPr lang="zh-CN" altLang="en-US" sz="1400" b="1" dirty="0">
                <a:solidFill>
                  <a:srgbClr val="3E342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4" name="i$liḋe-TextBox 104"/>
            <p:cNvSpPr txBox="1"/>
            <p:nvPr/>
          </p:nvSpPr>
          <p:spPr>
            <a:xfrm>
              <a:off x="8601362" y="3956109"/>
              <a:ext cx="2295107" cy="756443"/>
            </a:xfrm>
            <a:prstGeom prst="rect">
              <a:avLst/>
            </a:prstGeom>
          </p:spPr>
          <p:txBody>
            <a:bodyPr wrap="none" anchor="ctr"/>
            <a:p>
              <a:pPr eaLnBrk="1" hangingPunct="1"/>
              <a:r>
                <a:rPr lang="zh-CN" altLang="en-US" sz="1400" b="1" dirty="0">
                  <a:solidFill>
                    <a:srgbClr val="694D39"/>
                  </a:solidFill>
                  <a:latin typeface="Arial" panose="020B0604020202020204" pitchFamily="34" charset="0"/>
                </a:rPr>
                <a:t>整型数组方法一</a:t>
              </a:r>
              <a:endParaRPr lang="zh-CN" altLang="en-US" sz="1400" b="1" dirty="0">
                <a:solidFill>
                  <a:srgbClr val="694D3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5" name="i$liḋe-TextBox 105"/>
            <p:cNvSpPr txBox="1"/>
            <p:nvPr/>
          </p:nvSpPr>
          <p:spPr>
            <a:xfrm>
              <a:off x="1397713" y="2594510"/>
              <a:ext cx="2295107" cy="728937"/>
            </a:xfrm>
            <a:prstGeom prst="rect">
              <a:avLst/>
            </a:prstGeom>
          </p:spPr>
          <p:txBody>
            <a:bodyPr wrap="none" anchor="ctr"/>
            <a:p>
              <a:pPr algn="r" eaLnBrk="1" hangingPunct="1"/>
              <a:r>
                <a:rPr lang="zh-CN" altLang="en-US" sz="1400" b="1" dirty="0">
                  <a:solidFill>
                    <a:srgbClr val="BA6C1F"/>
                  </a:solidFill>
                  <a:latin typeface="Arial" panose="020B0604020202020204" pitchFamily="34" charset="0"/>
                </a:rPr>
                <a:t>整型数组方法三</a:t>
              </a:r>
              <a:endParaRPr lang="zh-CN" altLang="en-US" sz="1400" b="1" dirty="0">
                <a:solidFill>
                  <a:srgbClr val="BA6C1F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9326" name="i$liḋe-Straight Connector 109"/>
            <p:cNvCxnSpPr/>
            <p:nvPr/>
          </p:nvCxnSpPr>
          <p:spPr>
            <a:xfrm flipH="1" flipV="1">
              <a:off x="4622410" y="5269808"/>
              <a:ext cx="157420" cy="437942"/>
            </a:xfrm>
            <a:prstGeom prst="line">
              <a:avLst/>
            </a:prstGeom>
            <a:ln w="6350" cap="flat" cmpd="sng">
              <a:solidFill>
                <a:srgbClr val="D9D9D9"/>
              </a:solidFill>
              <a:prstDash val="sysDash"/>
              <a:miter/>
              <a:headEnd type="none" w="med" len="med"/>
              <a:tailEnd type="none" w="med" len="med"/>
            </a:ln>
          </p:spPr>
        </p:cxnSp>
        <p:cxnSp>
          <p:nvCxnSpPr>
            <p:cNvPr id="9327" name="i$liḋe-Straight Connector 110"/>
            <p:cNvCxnSpPr/>
            <p:nvPr/>
          </p:nvCxnSpPr>
          <p:spPr>
            <a:xfrm flipH="1">
              <a:off x="3633439" y="5272861"/>
              <a:ext cx="988971" cy="0"/>
            </a:xfrm>
            <a:prstGeom prst="line">
              <a:avLst/>
            </a:prstGeom>
            <a:ln w="6350" cap="flat" cmpd="sng">
              <a:solidFill>
                <a:srgbClr val="D9D9D9"/>
              </a:solidFill>
              <a:prstDash val="sysDash"/>
              <a:miter/>
              <a:headEnd type="none" w="med" len="med"/>
              <a:tailEnd type="oval" w="med" len="med"/>
            </a:ln>
          </p:spPr>
        </p:cxnSp>
        <p:sp>
          <p:nvSpPr>
            <p:cNvPr id="348" name="i$liḋe-TextBox 108"/>
            <p:cNvSpPr txBox="1"/>
            <p:nvPr/>
          </p:nvSpPr>
          <p:spPr>
            <a:xfrm>
              <a:off x="1295534" y="4952256"/>
              <a:ext cx="2295107" cy="768233"/>
            </a:xfrm>
            <a:prstGeom prst="rect">
              <a:avLst/>
            </a:prstGeom>
          </p:spPr>
          <p:txBody>
            <a:bodyPr wrap="none" anchor="ctr"/>
            <a:p>
              <a:pPr algn="r" eaLnBrk="1" hangingPunct="1"/>
              <a:r>
                <a:rPr lang="zh-CN" altLang="en-US" sz="1400" b="1" dirty="0">
                  <a:solidFill>
                    <a:srgbClr val="C58315"/>
                  </a:solidFill>
                  <a:latin typeface="Arial" panose="020B0604020202020204" pitchFamily="34" charset="0"/>
                </a:rPr>
                <a:t>整型数组方法二</a:t>
              </a:r>
              <a:endParaRPr lang="zh-CN" altLang="en-US" sz="1400" b="1" dirty="0">
                <a:solidFill>
                  <a:srgbClr val="C58315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9" name="i$liḋe-Oval 111"/>
            <p:cNvSpPr/>
            <p:nvPr/>
          </p:nvSpPr>
          <p:spPr>
            <a:xfrm>
              <a:off x="5176435" y="2869797"/>
              <a:ext cx="1843357" cy="1824200"/>
            </a:xfrm>
            <a:prstGeom prst="ellipse">
              <a:avLst/>
            </a:prstGeom>
            <a:blipFill dpi="0" rotWithShape="1">
              <a:blip r:embed="rId1" cstate="print"/>
              <a:srcRect/>
              <a:tile tx="88900" ty="0" sx="100000" sy="100000" flip="xy" algn="tl"/>
            </a:blip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 Light" panose="020B0502040204020203" charset="-122"/>
                <a:ea typeface="锐字工房云字库细圆GBK"/>
                <a:cs typeface="+mn-cs"/>
              </a:endParaRPr>
            </a:p>
          </p:txBody>
        </p:sp>
      </p:grpSp>
      <p:sp>
        <p:nvSpPr>
          <p:cNvPr id="9333" name="文本框 9332"/>
          <p:cNvSpPr txBox="1"/>
          <p:nvPr/>
        </p:nvSpPr>
        <p:spPr>
          <a:xfrm>
            <a:off x="6404610" y="1334135"/>
            <a:ext cx="185102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缺点：计算麻烦，需采用循环语句先将字符转化为数字；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即</a:t>
            </a:r>
            <a:r>
              <a:rPr lang="en-US" altLang="zh-CN" sz="1400">
                <a:latin typeface="Arial" panose="020B0604020202020204" pitchFamily="34" charset="0"/>
              </a:rPr>
              <a:t>-48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335" name="文本框 9334"/>
          <p:cNvSpPr txBox="1"/>
          <p:nvPr/>
        </p:nvSpPr>
        <p:spPr>
          <a:xfrm>
            <a:off x="501650" y="3927475"/>
            <a:ext cx="128079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缺点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不利于求大数长度；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输入繁琐；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9336" name="文本框 9335"/>
          <p:cNvSpPr txBox="1"/>
          <p:nvPr/>
        </p:nvSpPr>
        <p:spPr>
          <a:xfrm>
            <a:off x="363855" y="1968500"/>
            <a:ext cx="77025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缺点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输入繁琐；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9337" name="矩形 9336"/>
          <p:cNvSpPr/>
          <p:nvPr/>
        </p:nvSpPr>
        <p:spPr>
          <a:xfrm>
            <a:off x="2357755" y="4796790"/>
            <a:ext cx="5789930" cy="23431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1400" dirty="0">
                <a:latin typeface="Arial" panose="020B0604020202020204" pitchFamily="34" charset="0"/>
              </a:rPr>
              <a:t>考虑时间成本，及缺点是否好解决的难易程度，因此大数存储多采用字符数组。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3" grpId="0"/>
      <p:bldP spid="9335" grpId="0"/>
      <p:bldP spid="9336" grpId="0"/>
      <p:bldP spid="9337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4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5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6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7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8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9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10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9916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9916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TEMPLATE_SUBCATEGORY" val="0"/>
  <p:tag name="KSO_WM_TAG_VERSION" val="1.0"/>
  <p:tag name="KSO_WM_BEAUTIFY_FLAG" val="#wm#"/>
  <p:tag name="KSO_WM_TEMPLATE_CATEGORY" val="custom"/>
  <p:tag name="KSO_WM_TEMPLATE_INDEX" val="20199916"/>
  <p:tag name="KSO_WM_TEMPLATE_THUMBS_INDEX" val="1、3、8"/>
</p:tagLst>
</file>

<file path=ppt/tags/tag57.xml><?xml version="1.0" encoding="utf-8"?>
<p:tagLst xmlns:p="http://schemas.openxmlformats.org/presentationml/2006/main">
  <p:tag name="KSO_WM_UNIT_ISCONTENTSTITLE" val="0"/>
  <p:tag name="KSO_WM_UNIT_PRESET_TEXT" val="10月部门工作汇报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background20191707_1*a*1"/>
  <p:tag name="KSO_WM_TEMPLATE_CATEGORY" val="background"/>
  <p:tag name="KSO_WM_TEMPLATE_INDEX" val="20191707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ISCONTENTSTITLE" val="0"/>
  <p:tag name="KSO_WM_UNIT_PRESET_TEXT" val="部门名称  /  汇报人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background20191707_1*b*1"/>
  <p:tag name="KSO_WM_TEMPLATE_CATEGORY" val="background"/>
  <p:tag name="KSO_WM_TEMPLATE_INDEX" val="20191707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background20191707_1*i*2"/>
  <p:tag name="KSO_WM_TEMPLATE_CATEGORY" val="background"/>
  <p:tag name="KSO_WM_TEMPLATE_INDEX" val="20191707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SLIDE_ID" val="background20191707_1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99916"/>
  <p:tag name="KSO_WM_SLIDE_LAYOUT" val="a_b_k"/>
  <p:tag name="KSO_WM_SLIDE_LAYOUT_CNT" val="1_2_1"/>
  <p:tag name="KSO_WM_TEMPLATE_THUMBS_INDEX" val="1、2、3、6、8、10、11、12、15"/>
  <p:tag name="KSO_WM_SLIDE_MODEL_TYPE" val="cover"/>
  <p:tag name="KSO_WM_SLIDE_COVER_PICTUREID" val="310593690"/>
  <p:tag name="KSO_WM_SLIDE_COVER_PICTURERESID" val="310593690"/>
  <p:tag name="KSO_WM_SLIDE_COVER_HASPICTURE" val="1"/>
  <p:tag name="KSO_WM_SLIDE_COVER_TEMPLATE_COLOR_SCHEME" val="{&quot;colors&quot;:[&quot;#2e2e2e&quot;,&quot;#ffffff&quot;,&quot;#ffbf00&quot;,&quot;#2d2d2d&quot;,&quot;#aeaeae&quot;,&quot;#ffbf00&quot;,&quot;#2e2e2e&quot;,&quot;#aeaeae&quot;,&quot;#f33b48&quot;,&quot;#ffbe00&quot;]}"/>
  <p:tag name="KSO_WM_UNIT_VEER_ID" val="0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A20199916">
      <a:dk1>
        <a:srgbClr val="000000"/>
      </a:dk1>
      <a:lt1>
        <a:srgbClr val="FFFFFF"/>
      </a:lt1>
      <a:dk2>
        <a:srgbClr val="1E53BC"/>
      </a:dk2>
      <a:lt2>
        <a:srgbClr val="FFFFFF"/>
      </a:lt2>
      <a:accent1>
        <a:srgbClr val="2E68DD"/>
      </a:accent1>
      <a:accent2>
        <a:srgbClr val="5182E3"/>
      </a:accent2>
      <a:accent3>
        <a:srgbClr val="30DFFF"/>
      </a:accent3>
      <a:accent4>
        <a:srgbClr val="3CF1F0"/>
      </a:accent4>
      <a:accent5>
        <a:srgbClr val="9FF3F1"/>
      </a:accent5>
      <a:accent6>
        <a:srgbClr val="40EDCA"/>
      </a:accent6>
      <a:hlink>
        <a:srgbClr val="304FFE"/>
      </a:hlink>
      <a:folHlink>
        <a:srgbClr val="492067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854</Words>
  <Application>WPS 演示</Application>
  <PresentationFormat>全屏显示(4:3)</PresentationFormat>
  <Paragraphs>2195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0</vt:i4>
      </vt:variant>
    </vt:vector>
  </HeadingPairs>
  <TitlesOfParts>
    <vt:vector size="69" baseType="lpstr">
      <vt:lpstr>Arial</vt:lpstr>
      <vt:lpstr>宋体</vt:lpstr>
      <vt:lpstr>Wingdings</vt:lpstr>
      <vt:lpstr>微软雅黑</vt:lpstr>
      <vt:lpstr>汉仪旗黑-85S</vt:lpstr>
      <vt:lpstr>黑体</vt:lpstr>
      <vt:lpstr>Roboto Thin</vt:lpstr>
      <vt:lpstr>Segoe Print</vt:lpstr>
      <vt:lpstr>方正中俊黑简体</vt:lpstr>
      <vt:lpstr>DIN Medium</vt:lpstr>
      <vt:lpstr>微软雅黑 Light</vt:lpstr>
      <vt:lpstr>锐字工房云字库细圆GBK</vt:lpstr>
      <vt:lpstr>Calibri</vt:lpstr>
      <vt:lpstr>Arial Unicode MS</vt:lpstr>
      <vt:lpstr>Times New Roman</vt:lpstr>
      <vt:lpstr>幼圆</vt:lpstr>
      <vt:lpstr>FontAwesome</vt:lpstr>
      <vt:lpstr>华文细黑</vt:lpstr>
      <vt:lpstr>Montserrat</vt:lpstr>
      <vt:lpstr>华文仿宋</vt:lpstr>
      <vt:lpstr>Sitka Text</vt:lpstr>
      <vt:lpstr>自定义设计方案</vt:lpstr>
      <vt:lpstr>1_自定义设计方案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学科竞赛编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苹果</cp:lastModifiedBy>
  <cp:revision>409</cp:revision>
  <dcterms:created xsi:type="dcterms:W3CDTF">2013-10-30T09:04:00Z</dcterms:created>
  <dcterms:modified xsi:type="dcterms:W3CDTF">2020-03-28T14:2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